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wma" ContentType="audio/x-ms-wma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notesMasterIdLst>
    <p:notesMasterId r:id="rId11"/>
  </p:notesMasterIdLst>
  <p:handoutMasterIdLst>
    <p:handoutMasterId r:id="rId12"/>
  </p:handoutMasterIdLst>
  <p:sldIdLst>
    <p:sldId id="415" r:id="rId2"/>
    <p:sldId id="360" r:id="rId3"/>
    <p:sldId id="398" r:id="rId4"/>
    <p:sldId id="361" r:id="rId5"/>
    <p:sldId id="400" r:id="rId6"/>
    <p:sldId id="362" r:id="rId7"/>
    <p:sldId id="418" r:id="rId8"/>
    <p:sldId id="363" r:id="rId9"/>
    <p:sldId id="430" r:id="rId1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66FF66"/>
    <a:srgbClr val="0033CC"/>
    <a:srgbClr val="808080"/>
    <a:srgbClr val="FF0000"/>
    <a:srgbClr val="C0C0C0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7161" autoAdjust="0"/>
    <p:restoredTop sz="0" autoAdjust="0"/>
  </p:normalViewPr>
  <p:slideViewPr>
    <p:cSldViewPr>
      <p:cViewPr>
        <p:scale>
          <a:sx n="66" d="100"/>
          <a:sy n="66" d="100"/>
        </p:scale>
        <p:origin x="-306" y="-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8.wmf"/><Relationship Id="rId1" Type="http://schemas.openxmlformats.org/officeDocument/2006/relationships/image" Target="../media/image13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9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8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4" tIns="45713" rIns="91424" bIns="45713" numCol="1" anchor="t" anchorCtr="0" compatLnSpc="1">
            <a:prstTxWarp prst="textNoShape">
              <a:avLst/>
            </a:prstTxWarp>
          </a:bodyPr>
          <a:lstStyle>
            <a:lvl1pPr defTabSz="914327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14" y="0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4" tIns="45713" rIns="91424" bIns="45713" numCol="1" anchor="t" anchorCtr="0" compatLnSpc="1">
            <a:prstTxWarp prst="textNoShape">
              <a:avLst/>
            </a:prstTxWarp>
          </a:bodyPr>
          <a:lstStyle>
            <a:lvl1pPr algn="r" defTabSz="914327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4381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4" tIns="45713" rIns="91424" bIns="45713" numCol="1" anchor="b" anchorCtr="0" compatLnSpc="1">
            <a:prstTxWarp prst="textNoShape">
              <a:avLst/>
            </a:prstTxWarp>
          </a:bodyPr>
          <a:lstStyle>
            <a:lvl1pPr defTabSz="914327">
              <a:defRPr sz="11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HM 4390C / 8309</a:t>
            </a:r>
          </a:p>
        </p:txBody>
      </p:sp>
      <p:sp>
        <p:nvSpPr>
          <p:cNvPr id="1095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14" y="8684381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4" tIns="45713" rIns="91424" bIns="45713" numCol="1" anchor="b" anchorCtr="0" compatLnSpc="1">
            <a:prstTxWarp prst="textNoShape">
              <a:avLst/>
            </a:prstTxWarp>
          </a:bodyPr>
          <a:lstStyle>
            <a:lvl1pPr algn="r" defTabSz="914327">
              <a:defRPr sz="1100">
                <a:latin typeface="Arial" charset="0"/>
              </a:defRPr>
            </a:lvl1pPr>
          </a:lstStyle>
          <a:p>
            <a:pPr>
              <a:defRPr/>
            </a:pPr>
            <a:fld id="{5E04478D-5814-497E-ABC7-565148403B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903932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2098" cy="458108"/>
          </a:xfrm>
          <a:prstGeom prst="rect">
            <a:avLst/>
          </a:prstGeom>
        </p:spPr>
        <p:txBody>
          <a:bodyPr vert="horz" lIns="89720" tIns="44859" rIns="89720" bIns="44859" rtlCol="0"/>
          <a:lstStyle>
            <a:lvl1pPr algn="l">
              <a:defRPr sz="11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414" y="0"/>
            <a:ext cx="2972098" cy="458108"/>
          </a:xfrm>
          <a:prstGeom prst="rect">
            <a:avLst/>
          </a:prstGeom>
        </p:spPr>
        <p:txBody>
          <a:bodyPr vert="horz" lIns="89720" tIns="44859" rIns="89720" bIns="44859" rtlCol="0"/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fld id="{49866BB1-0D47-48AF-8B50-1FC4C79949D9}" type="datetimeFigureOut">
              <a:rPr lang="en-CA"/>
              <a:pPr>
                <a:defRPr/>
              </a:pPr>
              <a:t>2020-06-0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4588" y="684213"/>
            <a:ext cx="4570412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9720" tIns="44859" rIns="89720" bIns="44859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6099" y="4343704"/>
            <a:ext cx="5485805" cy="4115405"/>
          </a:xfrm>
          <a:prstGeom prst="rect">
            <a:avLst/>
          </a:prstGeom>
        </p:spPr>
        <p:txBody>
          <a:bodyPr vert="horz" lIns="89720" tIns="44859" rIns="89720" bIns="44859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4381"/>
            <a:ext cx="2972098" cy="458108"/>
          </a:xfrm>
          <a:prstGeom prst="rect">
            <a:avLst/>
          </a:prstGeom>
        </p:spPr>
        <p:txBody>
          <a:bodyPr vert="horz" lIns="89720" tIns="44859" rIns="89720" bIns="44859" rtlCol="0" anchor="b"/>
          <a:lstStyle>
            <a:lvl1pPr algn="l">
              <a:defRPr sz="1100">
                <a:latin typeface="Arial" charset="0"/>
              </a:defRPr>
            </a:lvl1pPr>
          </a:lstStyle>
          <a:p>
            <a:pPr>
              <a:defRPr/>
            </a:pPr>
            <a:r>
              <a:rPr lang="en-CA"/>
              <a:t>CHM 4390C / 830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414" y="8684381"/>
            <a:ext cx="2972098" cy="458108"/>
          </a:xfrm>
          <a:prstGeom prst="rect">
            <a:avLst/>
          </a:prstGeom>
        </p:spPr>
        <p:txBody>
          <a:bodyPr vert="horz" lIns="89720" tIns="44859" rIns="89720" bIns="44859" rtlCol="0" anchor="b"/>
          <a:lstStyle>
            <a:lvl1pPr algn="r">
              <a:defRPr sz="1100">
                <a:latin typeface="Arial" charset="0"/>
              </a:defRPr>
            </a:lvl1pPr>
          </a:lstStyle>
          <a:p>
            <a:pPr>
              <a:defRPr/>
            </a:pPr>
            <a:fld id="{01CDEDE6-1872-435B-8F77-D02501C9914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93935769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FA9C18B3-1C5D-4435-85D8-8DB351FF0217}" type="slidenum">
              <a:rPr lang="en-US" smtClean="0"/>
              <a:pPr eaLnBrk="1" hangingPunct="1"/>
              <a:t>1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59397" name="Date Placeholder 4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endParaRPr lang="en-CA"/>
          </a:p>
        </p:txBody>
      </p:sp>
      <p:sp>
        <p:nvSpPr>
          <p:cNvPr id="59398" name="Footer Placeholder 5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/>
              <a:t>CHM 4390 C / 8309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3A61825D-6380-476E-A145-3DBB2705A8DF}" type="slidenum">
              <a:rPr lang="en-US" smtClean="0"/>
              <a:pPr eaLnBrk="1" hangingPunct="1"/>
              <a:t>2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60421" name="Date Placeholder 4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endParaRPr lang="en-CA"/>
          </a:p>
        </p:txBody>
      </p:sp>
      <p:sp>
        <p:nvSpPr>
          <p:cNvPr id="60422" name="Footer Placeholder 5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/>
              <a:t>CHM 4390 C / 8309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 txBox="1">
            <a:spLocks noGrp="1" noChangeArrowheads="1"/>
          </p:cNvSpPr>
          <p:nvPr/>
        </p:nvSpPr>
        <p:spPr bwMode="auto">
          <a:xfrm>
            <a:off x="3884414" y="8684381"/>
            <a:ext cx="2972098" cy="458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720" tIns="44859" rIns="89720" bIns="44859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r" eaLnBrk="1" hangingPunct="1"/>
            <a:fld id="{E9B77C39-9DAC-4A6E-9E94-6781CFC53E20}" type="slidenum">
              <a:rPr lang="en-US" sz="1100"/>
              <a:pPr algn="r" eaLnBrk="1" hangingPunct="1"/>
              <a:t>3</a:t>
            </a:fld>
            <a:endParaRPr lang="en-US" sz="11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62469" name="Date Placeholder 4"/>
          <p:cNvSpPr txBox="1">
            <a:spLocks noGrp="1"/>
          </p:cNvSpPr>
          <p:nvPr/>
        </p:nvSpPr>
        <p:spPr bwMode="auto">
          <a:xfrm>
            <a:off x="3884414" y="0"/>
            <a:ext cx="2972098" cy="458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720" tIns="44859" rIns="89720" bIns="44859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r" eaLnBrk="1" hangingPunct="1"/>
            <a:endParaRPr lang="en-CA" sz="1100"/>
          </a:p>
        </p:txBody>
      </p:sp>
      <p:sp>
        <p:nvSpPr>
          <p:cNvPr id="62470" name="Footer Placeholder 5"/>
          <p:cNvSpPr txBox="1">
            <a:spLocks noGrp="1"/>
          </p:cNvSpPr>
          <p:nvPr/>
        </p:nvSpPr>
        <p:spPr bwMode="auto">
          <a:xfrm>
            <a:off x="0" y="8684381"/>
            <a:ext cx="2972098" cy="458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720" tIns="44859" rIns="89720" bIns="44859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1100"/>
              <a:t>CHM 4390 C / 8309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51C00AB2-F992-4AC6-90A2-C90D7899C534}" type="slidenum">
              <a:rPr lang="en-US" smtClean="0"/>
              <a:pPr eaLnBrk="1" hangingPunct="1"/>
              <a:t>4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63493" name="Date Placeholder 4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endParaRPr lang="en-CA"/>
          </a:p>
        </p:txBody>
      </p:sp>
      <p:sp>
        <p:nvSpPr>
          <p:cNvPr id="63494" name="Footer Placeholder 5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/>
              <a:t>CHM 4390 C / 8309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7700849B-C39D-4622-B076-89C60C965384}" type="slidenum">
              <a:rPr lang="en-US" smtClean="0"/>
              <a:pPr eaLnBrk="1" hangingPunct="1"/>
              <a:t>5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64517" name="Date Placeholder 4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endParaRPr lang="en-CA"/>
          </a:p>
        </p:txBody>
      </p:sp>
      <p:sp>
        <p:nvSpPr>
          <p:cNvPr id="64518" name="Footer Placeholder 5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/>
              <a:t>CHM 4390 C / 8309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329CC1C7-E779-4455-9CD4-6B236E9188BA}" type="slidenum">
              <a:rPr lang="en-US" smtClean="0"/>
              <a:pPr eaLnBrk="1" hangingPunct="1"/>
              <a:t>6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65541" name="Date Placeholder 4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endParaRPr lang="en-CA"/>
          </a:p>
        </p:txBody>
      </p:sp>
      <p:sp>
        <p:nvSpPr>
          <p:cNvPr id="65542" name="Footer Placeholder 5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/>
              <a:t>CHM 4390 C / 8309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329CC1C7-E779-4455-9CD4-6B236E9188BA}" type="slidenum">
              <a:rPr lang="en-US" smtClean="0"/>
              <a:pPr eaLnBrk="1" hangingPunct="1"/>
              <a:t>7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65541" name="Date Placeholder 4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endParaRPr lang="en-CA"/>
          </a:p>
        </p:txBody>
      </p:sp>
      <p:sp>
        <p:nvSpPr>
          <p:cNvPr id="65542" name="Footer Placeholder 5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/>
              <a:t>CHM 4390 C / 8309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AD39B041-A442-43D5-BE6C-A96F6F9E4A1E}" type="slidenum">
              <a:rPr lang="en-US" smtClean="0"/>
              <a:pPr eaLnBrk="1" hangingPunct="1"/>
              <a:t>8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66565" name="Date Placeholder 4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endParaRPr lang="en-CA"/>
          </a:p>
        </p:txBody>
      </p:sp>
      <p:sp>
        <p:nvSpPr>
          <p:cNvPr id="66566" name="Footer Placeholder 5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/>
              <a:t>CHM 4390 C / 8309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5C12A4-7B84-43EA-8535-6EEE4CA1D8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351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77695-FB1D-42F4-B1A1-72333DE40A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9546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55ADAF-A679-4BD8-B3D0-6E484C2600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7346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31CEF7-35AB-4731-B518-66AAAE3DCA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4580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D6AB2-D1C7-44F1-9346-E7D043243A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631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C29DD5-12DF-4B53-AA19-7EA5E8974E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8626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18745-744E-4045-BF64-1F6A36B04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0826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687A26-27E8-47A4-9301-1BA4AB30B1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4881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D7DEA-A008-452C-9FB6-0176F9A9CB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771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21FAE2-BD87-44F3-B955-DFB0A01247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51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9B951-A7C4-4E64-9B29-A0AF661525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5579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D652B-D146-460E-B4A8-B1D20E535B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203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66AEB1C5-97E9-4BB5-AB60-D665DC24BC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4.bin"/><Relationship Id="rId3" Type="http://schemas.openxmlformats.org/officeDocument/2006/relationships/audio" Target="../media/media1.wma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.wmf"/><Relationship Id="rId2" Type="http://schemas.microsoft.com/office/2007/relationships/media" Target="../media/media1.wma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oleObject" Target="../embeddings/oleObject3.bin"/><Relationship Id="rId5" Type="http://schemas.openxmlformats.org/officeDocument/2006/relationships/notesSlide" Target="../notesSlides/notesSlide1.xml"/><Relationship Id="rId15" Type="http://schemas.openxmlformats.org/officeDocument/2006/relationships/image" Target="../media/image6.png"/><Relationship Id="rId10" Type="http://schemas.openxmlformats.org/officeDocument/2006/relationships/image" Target="../media/image2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wmf"/><Relationship Id="rId18" Type="http://schemas.openxmlformats.org/officeDocument/2006/relationships/image" Target="../media/image6.png"/><Relationship Id="rId3" Type="http://schemas.openxmlformats.org/officeDocument/2006/relationships/audio" Target="../media/media2.wma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2.wmf"/><Relationship Id="rId2" Type="http://schemas.microsoft.com/office/2007/relationships/media" Target="../media/media2.wma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7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8.wmf"/><Relationship Id="rId14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3" Type="http://schemas.openxmlformats.org/officeDocument/2006/relationships/audio" Target="../media/media3.wma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microsoft.com/office/2007/relationships/media" Target="../media/media3.wma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11" Type="http://schemas.openxmlformats.org/officeDocument/2006/relationships/oleObject" Target="../embeddings/oleObject13.bin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6.png"/><Relationship Id="rId10" Type="http://schemas.openxmlformats.org/officeDocument/2006/relationships/image" Target="../media/image8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0.wmf"/><Relationship Id="rId3" Type="http://schemas.openxmlformats.org/officeDocument/2006/relationships/audio" Target="../media/media4.wma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8.bin"/><Relationship Id="rId2" Type="http://schemas.microsoft.com/office/2007/relationships/media" Target="../media/media4.wma"/><Relationship Id="rId16" Type="http://schemas.openxmlformats.org/officeDocument/2006/relationships/image" Target="../media/image6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notesSlide" Target="../notesSlides/notesSlide4.xml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7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18" Type="http://schemas.openxmlformats.org/officeDocument/2006/relationships/image" Target="../media/image6.png"/><Relationship Id="rId3" Type="http://schemas.openxmlformats.org/officeDocument/2006/relationships/audio" Target="../media/media5.wma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6.wmf"/><Relationship Id="rId2" Type="http://schemas.microsoft.com/office/2007/relationships/media" Target="../media/media5.wma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notesSlide" Target="../notesSlides/notesSlide5.xml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2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2.bin"/><Relationship Id="rId3" Type="http://schemas.openxmlformats.org/officeDocument/2006/relationships/audio" Target="../media/media6.wma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2.wmf"/><Relationship Id="rId2" Type="http://schemas.microsoft.com/office/2007/relationships/media" Target="../media/media6.wma"/><Relationship Id="rId16" Type="http://schemas.openxmlformats.org/officeDocument/2006/relationships/oleObject" Target="../embeddings/oleObject31.bin"/><Relationship Id="rId20" Type="http://schemas.openxmlformats.org/officeDocument/2006/relationships/image" Target="../media/image6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notesSlide" Target="../notesSlides/notesSlide6.xml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3.w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36.bin"/><Relationship Id="rId3" Type="http://schemas.openxmlformats.org/officeDocument/2006/relationships/audio" Target="../media/media7.wma"/><Relationship Id="rId7" Type="http://schemas.openxmlformats.org/officeDocument/2006/relationships/image" Target="../media/image28.wmf"/><Relationship Id="rId12" Type="http://schemas.openxmlformats.org/officeDocument/2006/relationships/image" Target="../media/image35.wmf"/><Relationship Id="rId2" Type="http://schemas.microsoft.com/office/2007/relationships/media" Target="../media/media7.wma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5.bin"/><Relationship Id="rId5" Type="http://schemas.openxmlformats.org/officeDocument/2006/relationships/notesSlide" Target="../notesSlides/notesSlide7.xml"/><Relationship Id="rId15" Type="http://schemas.openxmlformats.org/officeDocument/2006/relationships/image" Target="../media/image6.png"/><Relationship Id="rId10" Type="http://schemas.openxmlformats.org/officeDocument/2006/relationships/image" Target="../media/image34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6.png"/><Relationship Id="rId3" Type="http://schemas.openxmlformats.org/officeDocument/2006/relationships/audio" Target="../media/media8.wma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microsoft.com/office/2007/relationships/media" Target="../media/media8.wma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png"/><Relationship Id="rId11" Type="http://schemas.openxmlformats.org/officeDocument/2006/relationships/oleObject" Target="../embeddings/oleObject39.bin"/><Relationship Id="rId5" Type="http://schemas.openxmlformats.org/officeDocument/2006/relationships/notesSlide" Target="../notesSlides/notesSlide8.xml"/><Relationship Id="rId10" Type="http://schemas.openxmlformats.org/officeDocument/2006/relationships/image" Target="../media/image39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4.bin"/><Relationship Id="rId3" Type="http://schemas.openxmlformats.org/officeDocument/2006/relationships/audio" Target="../media/media9.wma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5.wmf"/><Relationship Id="rId2" Type="http://schemas.microsoft.com/office/2007/relationships/media" Target="../media/media9.wma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6.png"/><Relationship Id="rId10" Type="http://schemas.openxmlformats.org/officeDocument/2006/relationships/image" Target="../media/image44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74904" y="637313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92E13A33-4511-4B93-A491-60C96C36905A}" type="slidenum">
              <a:rPr lang="en-US" smtClean="0"/>
              <a:pPr eaLnBrk="1" hangingPunct="1"/>
              <a:t>1</a:t>
            </a:fld>
            <a:endParaRPr lang="en-US"/>
          </a:p>
        </p:txBody>
      </p:sp>
      <p:pic>
        <p:nvPicPr>
          <p:cNvPr id="27651" name="Picture 14" descr="maxwell_speed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8" t="9941" r="7416" b="3900"/>
          <a:stretch>
            <a:fillRect/>
          </a:stretch>
        </p:blipFill>
        <p:spPr bwMode="auto">
          <a:xfrm>
            <a:off x="5076056" y="3891117"/>
            <a:ext cx="3780420" cy="2850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 Box 18"/>
          <p:cNvSpPr txBox="1">
            <a:spLocks noChangeArrowheads="1"/>
          </p:cNvSpPr>
          <p:nvPr/>
        </p:nvSpPr>
        <p:spPr bwMode="auto">
          <a:xfrm>
            <a:off x="691475" y="116632"/>
            <a:ext cx="758893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The Maxwell – Boltzmann distribution for speed of one molecule</a:t>
            </a:r>
            <a:endParaRPr lang="en-US" sz="22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245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210367"/>
              </p:ext>
            </p:extLst>
          </p:nvPr>
        </p:nvGraphicFramePr>
        <p:xfrm>
          <a:off x="499876" y="1849438"/>
          <a:ext cx="83566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38" name="Equation" r:id="rId7" imgW="4800600" imgH="444240" progId="Equation.DSMT4">
                  <p:embed/>
                </p:oleObj>
              </mc:Choice>
              <mc:Fallback>
                <p:oleObj name="Equation" r:id="rId7" imgW="4800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6" y="1849438"/>
                        <a:ext cx="83566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029443"/>
              </p:ext>
            </p:extLst>
          </p:nvPr>
        </p:nvGraphicFramePr>
        <p:xfrm>
          <a:off x="683568" y="3073026"/>
          <a:ext cx="500538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39" name="Equation" r:id="rId9" imgW="2997000" imgH="482400" progId="Equation.3">
                  <p:embed/>
                </p:oleObj>
              </mc:Choice>
              <mc:Fallback>
                <p:oleObj name="Equation" r:id="rId9" imgW="2997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073026"/>
                        <a:ext cx="5005387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474068"/>
              </p:ext>
            </p:extLst>
          </p:nvPr>
        </p:nvGraphicFramePr>
        <p:xfrm>
          <a:off x="4730296" y="685192"/>
          <a:ext cx="377666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40" name="Équation" r:id="rId11" imgW="1930320" imgH="469800" progId="Equation.3">
                  <p:embed/>
                </p:oleObj>
              </mc:Choice>
              <mc:Fallback>
                <p:oleObj name="Équation" r:id="rId11" imgW="19303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296" y="685192"/>
                        <a:ext cx="3776663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880574"/>
              </p:ext>
            </p:extLst>
          </p:nvPr>
        </p:nvGraphicFramePr>
        <p:xfrm>
          <a:off x="648891" y="4149080"/>
          <a:ext cx="4211141" cy="659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41" name="Equation" r:id="rId13" imgW="2514600" imgH="393700" progId="Equation.3">
                  <p:embed/>
                </p:oleObj>
              </mc:Choice>
              <mc:Fallback>
                <p:oleObj name="Equation" r:id="rId13" imgW="2514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91" y="4149080"/>
                        <a:ext cx="4211141" cy="65938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395536" y="800708"/>
            <a:ext cx="42307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The probability distribution for speed: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395537" y="1448780"/>
            <a:ext cx="24482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Most probable speed:</a:t>
            </a: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395536" y="2672916"/>
            <a:ext cx="18142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Average speed: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15516" y="5329661"/>
            <a:ext cx="468052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The probability distribution is broad!</a:t>
            </a:r>
          </a:p>
          <a:p>
            <a:pPr eaLnBrk="1" hangingPunct="1"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Distribution becomes broader at higher temperature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739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4" grpId="0"/>
      <p:bldP spid="15" grpId="0"/>
      <p:bldP spid="12" grpId="0"/>
    </p:bldLst>
  </p:timing>
  <p:extLst mod="1">
    <p:ext uri="{3A86A75C-4F4B-4683-9AE1-C65F6400EC91}">
      <p14:laserTraceLst xmlns:p14="http://schemas.microsoft.com/office/powerpoint/2010/main">
        <p14:tracePtLst>
          <p14:tracePt t="29435" x="3313113" y="3303588"/>
          <p14:tracePt t="29628" x="3303588" y="3295650"/>
          <p14:tracePt t="29639" x="3295650" y="3276600"/>
          <p14:tracePt t="29653" x="3286125" y="3268663"/>
          <p14:tracePt t="29664" x="3276600" y="3259138"/>
          <p14:tracePt t="29690" x="3276600" y="3251200"/>
          <p14:tracePt t="29694" x="3276600" y="3232150"/>
          <p14:tracePt t="29713" x="3268663" y="3214688"/>
          <p14:tracePt t="29726" x="3268663" y="3160713"/>
          <p14:tracePt t="29751" x="3268663" y="3133725"/>
          <p14:tracePt t="29766" x="3268663" y="3125788"/>
          <p14:tracePt t="29774" x="3268663" y="3098800"/>
          <p14:tracePt t="29810" x="3268663" y="3081338"/>
          <p14:tracePt t="29824" x="3276600" y="3054350"/>
          <p14:tracePt t="29835" x="3286125" y="3009900"/>
          <p14:tracePt t="29847" x="3322638" y="2911475"/>
          <p14:tracePt t="29861" x="3402013" y="2705100"/>
          <p14:tracePt t="29875" x="3438525" y="2608263"/>
          <p14:tracePt t="29901" x="3536950" y="2384425"/>
          <p14:tracePt t="29921" x="3598863" y="2286000"/>
          <p14:tracePt t="29933" x="3670300" y="2205038"/>
          <p14:tracePt t="29946" x="3741738" y="2116138"/>
          <p14:tracePt t="29959" x="3929063" y="1955800"/>
          <p14:tracePt t="29981" x="4027488" y="1884363"/>
          <p14:tracePt t="29993" x="4205288" y="1758950"/>
          <p14:tracePt t="30026" x="4286250" y="1724025"/>
          <p14:tracePt t="30031" x="4384675" y="1679575"/>
          <p14:tracePt t="30043" x="4581525" y="1598613"/>
          <p14:tracePt t="30324" x="4598988" y="1571625"/>
          <p14:tracePt t="30335" x="4625975" y="1517650"/>
          <p14:tracePt t="30347" x="4687888" y="1438275"/>
          <p14:tracePt t="30361" x="4732338" y="1366838"/>
          <p14:tracePt t="30372" x="4768850" y="1322388"/>
          <p14:tracePt t="30383" x="4822825" y="1295400"/>
          <p14:tracePt t="30397" x="4929188" y="1231900"/>
          <p14:tracePt t="30420" x="4983163" y="1204913"/>
          <p14:tracePt t="30433" x="5027613" y="1196975"/>
          <p14:tracePt t="30462" x="5037138" y="1187450"/>
          <p14:tracePt t="30479" x="5072063" y="1187450"/>
          <p14:tracePt t="30482" x="5081588" y="1187450"/>
          <p14:tracePt t="30497" x="5108575" y="1187450"/>
          <p14:tracePt t="30519" x="5116513" y="1187450"/>
          <p14:tracePt t="30543" x="5133975" y="1196975"/>
          <p14:tracePt t="30554" x="5133975" y="1214438"/>
          <p14:tracePt t="30945" x="5133975" y="1223963"/>
          <p14:tracePt t="30956" x="5133975" y="1231900"/>
          <p14:tracePt t="30973" x="5133975" y="1241425"/>
          <p14:tracePt t="30993" x="5126038" y="1241425"/>
          <p14:tracePt t="31004" x="5116513" y="1250950"/>
          <p14:tracePt t="31020" x="5108575" y="1258888"/>
          <p14:tracePt t="31032" x="5108575" y="1268413"/>
          <p14:tracePt t="31042" x="5089525" y="1276350"/>
          <p14:tracePt t="31053" x="5081588" y="1303338"/>
          <p14:tracePt t="31083" x="5072063" y="1303338"/>
          <p14:tracePt t="31116" x="5072063" y="1312863"/>
          <p14:tracePt t="31127" x="5072063" y="1322388"/>
          <p14:tracePt t="31809" x="5081588" y="1322388"/>
          <p14:tracePt t="31835" x="5089525" y="1322388"/>
          <p14:tracePt t="31857" x="5108575" y="1312863"/>
          <p14:tracePt t="31870" x="5116513" y="1312863"/>
          <p14:tracePt t="31877" x="5133975" y="1312863"/>
          <p14:tracePt t="31895" x="5153025" y="1303338"/>
          <p14:tracePt t="31944" x="5160963" y="1303338"/>
          <p14:tracePt t="31969" x="5180013" y="1303338"/>
          <p14:tracePt t="31980" x="5187950" y="1303338"/>
          <p14:tracePt t="31994" x="5205413" y="1303338"/>
          <p14:tracePt t="32008" x="5214938" y="1303338"/>
          <p14:tracePt t="32017" x="5232400" y="1303338"/>
          <p14:tracePt t="32034" x="5251450" y="1303338"/>
          <p14:tracePt t="32384" x="5251450" y="1295400"/>
          <p14:tracePt t="32400" x="5259388" y="1295400"/>
          <p14:tracePt t="32412" x="5268913" y="1285875"/>
          <p14:tracePt t="32418" x="5268913" y="1276350"/>
          <p14:tracePt t="32431" x="5303838" y="1268413"/>
          <p14:tracePt t="32463" x="5330825" y="1258888"/>
          <p14:tracePt t="32470" x="5340350" y="1258888"/>
          <p14:tracePt t="32481" x="5384800" y="1250950"/>
          <p14:tracePt t="32504" x="5402263" y="1241425"/>
          <p14:tracePt t="32516" x="5465763" y="1241425"/>
          <p14:tracePt t="32541" x="5500688" y="1241425"/>
          <p14:tracePt t="32553" x="5545138" y="1241425"/>
          <p14:tracePt t="32566" x="5572125" y="1241425"/>
          <p14:tracePt t="32582" x="5589588" y="1241425"/>
          <p14:tracePt t="32602" x="5616575" y="1241425"/>
          <p14:tracePt t="32616" x="5634038" y="1241425"/>
          <p14:tracePt t="32638" x="5661025" y="1250950"/>
          <p14:tracePt t="32668" x="5680075" y="1258888"/>
          <p14:tracePt t="32674" x="5697538" y="1268413"/>
          <p14:tracePt t="32978" x="5705475" y="1276350"/>
          <p14:tracePt t="32992" x="5732463" y="1285875"/>
          <p14:tracePt t="33005" x="5751513" y="1303338"/>
          <p14:tracePt t="33016" x="5768975" y="1312863"/>
          <p14:tracePt t="33028" x="5795963" y="1322388"/>
          <p14:tracePt t="33039" x="5813425" y="1330325"/>
          <p14:tracePt t="33053" x="5857875" y="1347788"/>
          <p14:tracePt t="33068" x="5884863" y="1357313"/>
          <p14:tracePt t="33089" x="5956300" y="1384300"/>
          <p14:tracePt t="33116" x="6010275" y="1411288"/>
          <p14:tracePt t="33381" x="6018213" y="1411288"/>
          <p14:tracePt t="33393" x="6027738" y="1401763"/>
          <p14:tracePt t="33405" x="6027738" y="1393825"/>
          <p14:tracePt t="33418" x="6037263" y="1393825"/>
          <p14:tracePt t="33432" x="6045200" y="1384300"/>
          <p14:tracePt t="33444" x="6099175" y="1374775"/>
          <p14:tracePt t="33455" x="6153150" y="1374775"/>
          <p14:tracePt t="33478" x="6232525" y="1366838"/>
          <p14:tracePt t="33490" x="6419850" y="1366838"/>
          <p14:tracePt t="33514" x="6483350" y="1366838"/>
          <p14:tracePt t="33528" x="6545263" y="1366838"/>
          <p14:tracePt t="33540" x="6626225" y="1374775"/>
          <p14:tracePt t="33571" x="6653213" y="1384300"/>
          <p14:tracePt t="33575" x="6715125" y="1419225"/>
          <p14:tracePt t="33605" x="6742113" y="1438275"/>
          <p14:tracePt t="34173" x="6751638" y="1438275"/>
          <p14:tracePt t="34190" x="6813550" y="1438275"/>
          <p14:tracePt t="34200" x="6848475" y="1419225"/>
          <p14:tracePt t="34213" x="6919913" y="1393825"/>
          <p14:tracePt t="34244" x="7000875" y="1339850"/>
          <p14:tracePt t="34247" x="7170738" y="1214438"/>
          <p14:tracePt t="34626" x="7170738" y="1223963"/>
          <p14:tracePt t="34636" x="7188200" y="1250950"/>
          <p14:tracePt t="34648" x="7205663" y="1268413"/>
          <p14:tracePt t="34662" x="7224713" y="1276350"/>
          <p14:tracePt t="34681" x="7224713" y="1285875"/>
          <p14:tracePt t="34686" x="7242175" y="1285875"/>
          <p14:tracePt t="34734" x="7251700" y="1285875"/>
          <p14:tracePt t="34746" x="7259638" y="1285875"/>
          <p14:tracePt t="34757" x="7269163" y="1295400"/>
          <p14:tracePt t="34769" x="7269163" y="1303338"/>
          <p14:tracePt t="35745" x="7277100" y="1303338"/>
          <p14:tracePt t="35782" x="7296150" y="1303338"/>
          <p14:tracePt t="35807" x="7304088" y="1303338"/>
          <p14:tracePt t="35822" x="7313613" y="1303338"/>
          <p14:tracePt t="35844" x="7323138" y="1303338"/>
          <p14:tracePt t="35893" x="7331075" y="1303338"/>
          <p14:tracePt t="35903" x="7340600" y="1303338"/>
          <p14:tracePt t="36805" x="7348538" y="1303338"/>
          <p14:tracePt t="36831" x="7358063" y="1303338"/>
          <p14:tracePt t="36842" x="7367588" y="1303338"/>
          <p14:tracePt t="36853" x="7385050" y="1295400"/>
          <p14:tracePt t="36871" x="7419975" y="1276350"/>
          <p14:tracePt t="36880" x="7473950" y="1250950"/>
          <p14:tracePt t="36881" x="7545388" y="1214438"/>
          <p14:tracePt t="36902" x="7680325" y="1160463"/>
          <p14:tracePt t="36925" x="7742238" y="1133475"/>
          <p14:tracePt t="36940" x="7813675" y="1125538"/>
          <p14:tracePt t="36952" x="7840663" y="1125538"/>
          <p14:tracePt t="36977" x="7867650" y="1125538"/>
          <p14:tracePt t="36987" x="7902575" y="1125538"/>
          <p14:tracePt t="38389" x="7920038" y="1116013"/>
          <p14:tracePt t="38400" x="7939088" y="1108075"/>
          <p14:tracePt t="38413" x="7956550" y="1098550"/>
          <p14:tracePt t="38426" x="7966075" y="1081088"/>
          <p14:tracePt t="38447" x="7991475" y="1054100"/>
          <p14:tracePt t="38449" x="8010525" y="1036638"/>
          <p14:tracePt t="38481" x="8018463" y="1017588"/>
          <p14:tracePt t="38487" x="8027988" y="1017588"/>
          <p14:tracePt t="38524" x="8037513" y="1017588"/>
          <p14:tracePt t="40351" x="8018463" y="1027113"/>
          <p14:tracePt t="40369" x="8001000" y="1054100"/>
          <p14:tracePt t="40374" x="7974013" y="1089025"/>
          <p14:tracePt t="40380" x="7894638" y="1196975"/>
          <p14:tracePt t="40399" x="7867650" y="1250950"/>
          <p14:tracePt t="40431" x="7840663" y="1303338"/>
          <p14:tracePt t="40435" x="7751763" y="1438275"/>
          <p14:tracePt t="40465" x="7705725" y="1527175"/>
          <p14:tracePt t="40472" x="7581900" y="1768475"/>
          <p14:tracePt t="40484" x="7518400" y="1866900"/>
          <p14:tracePt t="40508" x="7456488" y="1973263"/>
          <p14:tracePt t="40519" x="7385050" y="2152650"/>
          <p14:tracePt t="40801" x="7367588" y="2160588"/>
          <p14:tracePt t="40813" x="7340600" y="2197100"/>
          <p14:tracePt t="40824" x="7269163" y="2286000"/>
          <p14:tracePt t="40837" x="7081838" y="2581275"/>
          <p14:tracePt t="40860" x="6956425" y="2847975"/>
          <p14:tracePt t="40872" x="6911975" y="3027363"/>
          <p14:tracePt t="40882" x="6848475" y="3276600"/>
          <p14:tracePt t="40908" x="6848475" y="3384550"/>
          <p14:tracePt t="40931" x="6840538" y="3473450"/>
          <p14:tracePt t="40933" x="6796088" y="3633788"/>
          <p14:tracePt t="40959" x="6769100" y="3732213"/>
          <p14:tracePt t="41180" x="6759575" y="3741738"/>
          <p14:tracePt t="41204" x="6751638" y="3741738"/>
          <p14:tracePt t="41238" x="6697663" y="3776663"/>
          <p14:tracePt t="41250" x="6599238" y="3867150"/>
          <p14:tracePt t="41264" x="6465888" y="4027488"/>
          <p14:tracePt t="41275" x="6232525" y="4419600"/>
          <p14:tracePt t="41290" x="6188075" y="4633913"/>
          <p14:tracePt t="41312" x="6170613" y="4768850"/>
          <p14:tracePt t="41325" x="6170613" y="4956175"/>
          <p14:tracePt t="41351" x="6197600" y="5072063"/>
          <p14:tracePt t="41373" x="6197600" y="5116513"/>
          <p14:tracePt t="41384" x="6205538" y="5160963"/>
          <p14:tracePt t="41910" x="6205538" y="5153025"/>
          <p14:tracePt t="41921" x="6205538" y="5108575"/>
          <p14:tracePt t="41933" x="6205538" y="5045075"/>
          <p14:tracePt t="41946" x="6215063" y="4929188"/>
          <p14:tracePt t="41970" x="6224588" y="4884738"/>
          <p14:tracePt t="41982" x="6251575" y="4813300"/>
          <p14:tracePt t="41996" x="6269038" y="4759325"/>
          <p14:tracePt t="42019" x="6303963" y="4687888"/>
          <p14:tracePt t="42031" x="6456363" y="4510088"/>
          <p14:tracePt t="42055" x="6554788" y="4446588"/>
          <p14:tracePt t="42494" x="6554788" y="4429125"/>
          <p14:tracePt t="42509" x="6537325" y="4394200"/>
          <p14:tracePt t="42520" x="6518275" y="4367213"/>
          <p14:tracePt t="42530" x="6510338" y="4322763"/>
          <p14:tracePt t="42543" x="6483350" y="4251325"/>
          <p14:tracePt t="42555" x="6446838" y="4152900"/>
          <p14:tracePt t="42567" x="6429375" y="4125913"/>
          <p14:tracePt t="42592" x="6402388" y="4089400"/>
          <p14:tracePt t="42605" x="6276975" y="4000500"/>
          <p14:tracePt t="42633" x="6205538" y="3965575"/>
          <p14:tracePt t="42640" x="6126163" y="3938588"/>
          <p14:tracePt t="42651" x="5929313" y="3902075"/>
          <p14:tracePt t="42678" x="5822950" y="3894138"/>
          <p14:tracePt t="42703" x="5616575" y="3857625"/>
          <p14:tracePt t="42717" x="5554663" y="3848100"/>
          <p14:tracePt t="42726" x="5500688" y="3822700"/>
          <p14:tracePt t="42737" x="5429250" y="3795713"/>
          <p14:tracePt t="42762" x="5411788" y="3786188"/>
          <p14:tracePt t="43044" x="5357813" y="3705225"/>
          <p14:tracePt t="43054" x="5268913" y="3608388"/>
          <p14:tracePt t="43074" x="5170488" y="3500438"/>
          <p14:tracePt t="43079" x="5000625" y="3402013"/>
          <p14:tracePt t="43091" x="4697413" y="3286125"/>
          <p14:tracePt t="43121" x="4545013" y="3259138"/>
          <p14:tracePt t="43127" x="4411663" y="3232150"/>
          <p14:tracePt t="43141" x="4133850" y="3214688"/>
          <p14:tracePt t="43165" x="4027488" y="3214688"/>
          <p14:tracePt t="43175" x="3840163" y="3214688"/>
          <p14:tracePt t="43189" x="3795713" y="3214688"/>
          <p14:tracePt t="43207" x="3786188" y="3214688"/>
          <p14:tracePt t="43567" x="3768725" y="3197225"/>
          <p14:tracePt t="43579" x="3732213" y="3187700"/>
          <p14:tracePt t="43591" x="3679825" y="3170238"/>
          <p14:tracePt t="43603" x="3581400" y="3143250"/>
          <p14:tracePt t="43615" x="3455988" y="3108325"/>
          <p14:tracePt t="43627" x="3108325" y="3027363"/>
          <p14:tracePt t="43651" x="2857500" y="2938463"/>
          <p14:tracePt t="43663" x="2357438" y="2813050"/>
          <p14:tracePt t="43676" x="2187575" y="2776538"/>
          <p14:tracePt t="43696" x="2071688" y="2759075"/>
          <p14:tracePt t="43714" x="1965325" y="2759075"/>
          <p14:tracePt t="43743" x="1938338" y="2759075"/>
          <p14:tracePt t="43752" x="1919288" y="2759075"/>
          <p14:tracePt t="44043" x="1901825" y="2751138"/>
          <p14:tracePt t="44057" x="1874838" y="2732088"/>
          <p14:tracePt t="44068" x="1839913" y="2705100"/>
          <p14:tracePt t="44084" x="1785938" y="2687638"/>
          <p14:tracePt t="44091" x="1724025" y="2660650"/>
          <p14:tracePt t="44105" x="1660525" y="2643188"/>
          <p14:tracePt t="44116" x="1500188" y="2643188"/>
          <p14:tracePt t="44140" x="1428750" y="2643188"/>
          <p14:tracePt t="44153" x="1357313" y="2652713"/>
          <p14:tracePt t="44181" x="1330325" y="2660650"/>
          <p14:tracePt t="44189" x="1303338" y="2660650"/>
          <p14:tracePt t="44201" x="1295400" y="2660650"/>
          <p14:tracePt t="44231" x="1285875" y="2670175"/>
          <p14:tracePt t="44238" x="1285875" y="2679700"/>
          <p14:tracePt t="44250" x="1285875" y="2687638"/>
          <p14:tracePt t="45687" x="1276350" y="2687638"/>
          <p14:tracePt t="45701" x="1258888" y="2687638"/>
          <p14:tracePt t="45714" x="1231900" y="2687638"/>
          <p14:tracePt t="45725" x="1223963" y="2687638"/>
          <p14:tracePt t="45736" x="1196975" y="2687638"/>
          <p14:tracePt t="45748" x="1169988" y="2670175"/>
          <p14:tracePt t="45762" x="1160463" y="2670175"/>
          <p14:tracePt t="45794" x="1152525" y="2670175"/>
          <p14:tracePt t="45797" x="1143000" y="2670175"/>
          <p14:tracePt t="46005" x="1143000" y="2660650"/>
          <p14:tracePt t="46175" x="1143000" y="2652713"/>
          <p14:tracePt t="46187" x="1143000" y="2643188"/>
          <p14:tracePt t="46200" x="1143000" y="2633663"/>
          <p14:tracePt t="46223" x="1143000" y="2625725"/>
          <p14:tracePt t="46296" x="1143000" y="2616200"/>
          <p14:tracePt t="46308" x="1152525" y="2616200"/>
          <p14:tracePt t="46357" x="1152525" y="2608263"/>
          <p14:tracePt t="46369" x="1152525" y="2598738"/>
          <p14:tracePt t="46383" x="1152525" y="2589213"/>
          <p14:tracePt t="46408" x="1160463" y="2589213"/>
          <p14:tracePt t="46420" x="1169988" y="2589213"/>
          <p14:tracePt t="46432" x="1179513" y="2581275"/>
          <p14:tracePt t="46442" x="1187450" y="2571750"/>
          <p14:tracePt t="46980" x="1187450" y="2562225"/>
          <p14:tracePt t="47005" x="1187450" y="2554288"/>
          <p14:tracePt t="47025" x="1179513" y="2544763"/>
          <p14:tracePt t="47223" x="1179513" y="2536825"/>
          <p14:tracePt t="47917" x="1179513" y="2527300"/>
          <p14:tracePt t="47929" x="1179513" y="2517775"/>
          <p14:tracePt t="47967" x="1187450" y="2517775"/>
          <p14:tracePt t="48710" x="1204913" y="2517775"/>
          <p14:tracePt t="48734" x="1214438" y="2517775"/>
          <p14:tracePt t="48745" x="1223963" y="2517775"/>
          <p14:tracePt t="48759" x="1231900" y="2517775"/>
          <p14:tracePt t="48775" x="1250950" y="2517775"/>
          <p14:tracePt t="48782" x="1268413" y="2517775"/>
          <p14:tracePt t="48794" x="1285875" y="2536825"/>
          <p14:tracePt t="49112" x="1303338" y="2527300"/>
          <p14:tracePt t="49126" x="1322388" y="2527300"/>
          <p14:tracePt t="49137" x="1357313" y="2509838"/>
          <p14:tracePt t="49148" x="1411288" y="2473325"/>
          <p14:tracePt t="49161" x="1517650" y="2419350"/>
          <p14:tracePt t="49186" x="1536700" y="2401888"/>
          <p14:tracePt t="49194" x="1581150" y="2384425"/>
          <p14:tracePt t="49221" x="1608138" y="2366963"/>
          <p14:tracePt t="49242" x="1643063" y="2366963"/>
          <p14:tracePt t="49249" x="1679575" y="2357438"/>
          <p14:tracePt t="49842" x="1660525" y="2357438"/>
          <p14:tracePt t="49855" x="1633538" y="2366963"/>
          <p14:tracePt t="49866" x="1571625" y="2393950"/>
          <p14:tracePt t="49877" x="1455738" y="2455863"/>
          <p14:tracePt t="49904" x="1428750" y="2465388"/>
          <p14:tracePt t="49915" x="1411288" y="2473325"/>
          <p14:tracePt t="49929" x="1393825" y="2490788"/>
          <p14:tracePt t="49952" x="1393825" y="2500313"/>
          <p14:tracePt t="49965" x="1384300" y="2500313"/>
          <p14:tracePt t="49994" x="1374775" y="2509838"/>
          <p14:tracePt t="50597" x="1384300" y="2509838"/>
          <p14:tracePt t="50610" x="1384300" y="2500313"/>
          <p14:tracePt t="50622" x="1393825" y="2500313"/>
          <p14:tracePt t="50633" x="1419225" y="2500313"/>
          <p14:tracePt t="50647" x="1446213" y="2490788"/>
          <p14:tracePt t="50658" x="1465263" y="2482850"/>
          <p14:tracePt t="50669" x="1482725" y="2473325"/>
          <p14:tracePt t="50708" x="1517650" y="2465388"/>
          <p14:tracePt t="50719" x="1544638" y="2446338"/>
          <p14:tracePt t="50737" x="1571625" y="2438400"/>
          <p14:tracePt t="50746" x="1589088" y="2438400"/>
          <p14:tracePt t="50758" x="1616075" y="2438400"/>
          <p14:tracePt t="50780" x="1625600" y="2438400"/>
          <p14:tracePt t="51808" x="1608138" y="2438400"/>
          <p14:tracePt t="51818" x="1581150" y="2438400"/>
          <p14:tracePt t="51828" x="1536700" y="2438400"/>
          <p14:tracePt t="51841" x="1473200" y="2465388"/>
          <p14:tracePt t="51854" x="1393825" y="2482850"/>
          <p14:tracePt t="51867" x="1303338" y="2500313"/>
          <p14:tracePt t="51881" x="1295400" y="2500313"/>
          <p14:tracePt t="51902" x="1276350" y="2500313"/>
          <p14:tracePt t="51916" x="1258888" y="2500313"/>
          <p14:tracePt t="51963" x="1250950" y="2500313"/>
          <p14:tracePt t="52378" x="1268413" y="2500313"/>
          <p14:tracePt t="52380" x="1285875" y="2500313"/>
          <p14:tracePt t="52402" x="1303338" y="2500313"/>
          <p14:tracePt t="52415" x="1322388" y="2500313"/>
          <p14:tracePt t="52426" x="1339850" y="2500313"/>
          <p14:tracePt t="52438" x="1357313" y="2500313"/>
          <p14:tracePt t="52462" x="1366838" y="2500313"/>
          <p14:tracePt t="52475" x="1384300" y="2490788"/>
          <p14:tracePt t="52488" x="1401763" y="2490788"/>
          <p14:tracePt t="52515" x="1438275" y="2490788"/>
          <p14:tracePt t="52534" x="1465263" y="2490788"/>
          <p14:tracePt t="52974" x="1490663" y="2490788"/>
          <p14:tracePt t="52987" x="1509713" y="2482850"/>
          <p14:tracePt t="53011" x="1536700" y="2482850"/>
          <p14:tracePt t="53014" x="1544638" y="2482850"/>
          <p14:tracePt t="53024" x="1571625" y="2482850"/>
          <p14:tracePt t="53056" x="1598613" y="2482850"/>
          <p14:tracePt t="53059" x="1616075" y="2482850"/>
          <p14:tracePt t="53088" x="1633538" y="2500313"/>
          <p14:tracePt t="53097" x="1652588" y="2517775"/>
          <p14:tracePt t="53461" x="1643063" y="2509838"/>
          <p14:tracePt t="53476" x="1625600" y="2509838"/>
          <p14:tracePt t="53494" x="1616075" y="2500313"/>
          <p14:tracePt t="53499" x="1589088" y="2490788"/>
          <p14:tracePt t="53530" x="1554163" y="2473325"/>
          <p14:tracePt t="53532" x="1544638" y="2473325"/>
          <p14:tracePt t="53545" x="1536700" y="2465388"/>
          <p14:tracePt t="54084" x="1536700" y="2455863"/>
          <p14:tracePt t="54145" x="1536700" y="2446338"/>
          <p14:tracePt t="54160" x="1536700" y="2438400"/>
          <p14:tracePt t="54196" x="1527175" y="2438400"/>
          <p14:tracePt t="54378" x="1517650" y="2438400"/>
          <p14:tracePt t="54924" x="1527175" y="2428875"/>
          <p14:tracePt t="54937" x="1554163" y="2428875"/>
          <p14:tracePt t="54949" x="1598613" y="2419350"/>
          <p14:tracePt t="54961" x="1758950" y="2384425"/>
          <p14:tracePt t="54987" x="1928813" y="2366963"/>
          <p14:tracePt t="55017" x="1990725" y="2366963"/>
          <p14:tracePt t="55028" x="2027238" y="2366963"/>
          <p14:tracePt t="55035" x="2062163" y="2366963"/>
          <p14:tracePt t="55048" x="2098675" y="2374900"/>
          <p14:tracePt t="55060" x="2214563" y="2428875"/>
          <p14:tracePt t="55091" x="2286000" y="2455863"/>
          <p14:tracePt t="55096" x="2384425" y="2473325"/>
          <p14:tracePt t="55123" x="2438400" y="2473325"/>
          <p14:tracePt t="55132" x="2482850" y="2446338"/>
          <p14:tracePt t="55143" x="2509838" y="2419350"/>
          <p14:tracePt t="55412" x="2527300" y="2411413"/>
          <p14:tracePt t="55432" x="2562225" y="2401888"/>
          <p14:tracePt t="55437" x="2625725" y="2384425"/>
          <p14:tracePt t="55449" x="2830513" y="2322513"/>
          <p14:tracePt t="55462" x="2938463" y="2295525"/>
          <p14:tracePt t="55485" x="3044825" y="2286000"/>
          <p14:tracePt t="55498" x="3197225" y="2286000"/>
          <p14:tracePt t="55522" x="3268663" y="2312988"/>
          <p14:tracePt t="55534" x="3340100" y="2366963"/>
          <p14:tracePt t="55546" x="3527425" y="2589213"/>
          <p14:tracePt t="55570" x="3625850" y="2687638"/>
          <p14:tracePt t="55582" x="3786188" y="2857500"/>
          <p14:tracePt t="55596" x="3830638" y="2928938"/>
          <p14:tracePt t="55619" x="3857625" y="2990850"/>
          <p14:tracePt t="55632" x="3867150" y="3071813"/>
          <p14:tracePt t="55898" x="3884613" y="3071813"/>
          <p14:tracePt t="55917" x="3911600" y="3044825"/>
          <p14:tracePt t="55923" x="3965575" y="3000375"/>
          <p14:tracePt t="55935" x="4160838" y="2884488"/>
          <p14:tracePt t="55951" x="4295775" y="2830513"/>
          <p14:tracePt t="55973" x="4483100" y="2776538"/>
          <p14:tracePt t="55986" x="4759325" y="2724150"/>
          <p14:tracePt t="56010" x="4848225" y="2724150"/>
          <p14:tracePt t="56021" x="4946650" y="2751138"/>
          <p14:tracePt t="56035" x="5072063" y="2874963"/>
          <p14:tracePt t="56058" x="5116513" y="2938463"/>
          <p14:tracePt t="56076" x="5197475" y="3027363"/>
          <p14:tracePt t="56085" x="5259388" y="3089275"/>
          <p14:tracePt t="56374" x="5276850" y="3081338"/>
          <p14:tracePt t="56387" x="5313363" y="3071813"/>
          <p14:tracePt t="56401" x="5357813" y="3036888"/>
          <p14:tracePt t="56412" x="5438775" y="3017838"/>
          <p14:tracePt t="56423" x="5680075" y="2965450"/>
          <p14:tracePt t="56447" x="5830888" y="2928938"/>
          <p14:tracePt t="56459" x="6010275" y="2884488"/>
          <p14:tracePt t="56472" x="6286500" y="2822575"/>
          <p14:tracePt t="56496" x="6500813" y="2776538"/>
          <p14:tracePt t="56522" x="6581775" y="2751138"/>
          <p14:tracePt t="56533" x="6626225" y="2751138"/>
          <p14:tracePt t="56887" x="6626225" y="2741613"/>
          <p14:tracePt t="56899" x="6634163" y="2741613"/>
          <p14:tracePt t="56922" x="6643688" y="2741613"/>
          <p14:tracePt t="56957" x="6670675" y="2741613"/>
          <p14:tracePt t="56973" x="6688138" y="2751138"/>
          <p14:tracePt t="56983" x="6705600" y="2759075"/>
          <p14:tracePt t="56995" x="6724650" y="2830513"/>
          <p14:tracePt t="57009" x="6732588" y="2901950"/>
          <p14:tracePt t="57032" x="6759575" y="2990850"/>
          <p14:tracePt t="57045" x="6759575" y="3098800"/>
          <p14:tracePt t="57059" x="6769100" y="3348038"/>
          <p14:tracePt t="57091" x="6777038" y="3455988"/>
          <p14:tracePt t="57095" x="6840538" y="3670300"/>
          <p14:tracePt t="57118" x="6902450" y="3768725"/>
          <p14:tracePt t="57349" x="6902450" y="3759200"/>
          <p14:tracePt t="57376" x="6894513" y="3741738"/>
          <p14:tracePt t="57388" x="6884988" y="3732213"/>
          <p14:tracePt t="57399" x="6875463" y="3732213"/>
          <p14:tracePt t="57424" x="6867525" y="3732213"/>
          <p14:tracePt t="57436" x="6848475" y="3732213"/>
          <p14:tracePt t="57449" x="6840538" y="3732213"/>
          <p14:tracePt t="57460" x="6786563" y="3732213"/>
          <p14:tracePt t="57473" x="6724650" y="3759200"/>
          <p14:tracePt t="57485" x="6608763" y="3803650"/>
          <p14:tracePt t="57497" x="6330950" y="3894138"/>
          <p14:tracePt t="57529" x="6153150" y="3965575"/>
          <p14:tracePt t="57546" x="6116638" y="3990975"/>
          <p14:tracePt t="57557" x="6089650" y="4000500"/>
          <p14:tracePt t="57569" x="6054725" y="4037013"/>
          <p14:tracePt t="57582" x="6037263" y="4044950"/>
          <p14:tracePt t="57886" x="6045200" y="4044950"/>
          <p14:tracePt t="57898" x="6045200" y="4037013"/>
          <p14:tracePt t="57920" x="6062663" y="4017963"/>
          <p14:tracePt t="57924" x="6081713" y="3990975"/>
          <p14:tracePt t="57935" x="6205538" y="3894138"/>
          <p14:tracePt t="57952" x="6429375" y="3724275"/>
          <p14:tracePt t="57982" x="6545263" y="3643313"/>
          <p14:tracePt t="57996" x="6670675" y="3581400"/>
          <p14:tracePt t="58008" x="6796088" y="3500438"/>
          <p14:tracePt t="58017" x="6938963" y="3455988"/>
          <p14:tracePt t="58031" x="7054850" y="3394075"/>
          <p14:tracePt t="58323" x="7099300" y="3303588"/>
          <p14:tracePt t="58341" x="7170738" y="3197225"/>
          <p14:tracePt t="58350" x="7251700" y="3081338"/>
          <p14:tracePt t="58361" x="7313613" y="3000375"/>
          <p14:tracePt t="58373" x="7466013" y="2822575"/>
          <p14:tracePt t="58386" x="7554913" y="2741613"/>
          <p14:tracePt t="58409" x="7608888" y="2687638"/>
          <p14:tracePt t="58421" x="7732713" y="2581275"/>
          <p14:tracePt t="58448" x="7831138" y="2509838"/>
          <p14:tracePt t="58728" x="7823200" y="2500313"/>
          <p14:tracePt t="58743" x="7813675" y="2500313"/>
          <p14:tracePt t="58750" x="7796213" y="2490788"/>
          <p14:tracePt t="58773" x="7777163" y="2490788"/>
          <p14:tracePt t="58779" x="7724775" y="2482850"/>
          <p14:tracePt t="58801" x="7626350" y="2482850"/>
          <p14:tracePt t="58824" x="7589838" y="2482850"/>
          <p14:tracePt t="58837" x="7554913" y="2482850"/>
          <p14:tracePt t="58848" x="7537450" y="2482850"/>
          <p14:tracePt t="58860" x="7491413" y="2509838"/>
          <p14:tracePt t="58887" x="7446963" y="2517775"/>
          <p14:tracePt t="58904" x="7419975" y="2527300"/>
          <p14:tracePt t="59154" x="7394575" y="2544763"/>
          <p14:tracePt t="59165" x="7348538" y="2562225"/>
          <p14:tracePt t="59177" x="7251700" y="2608263"/>
          <p14:tracePt t="59198" x="7062788" y="2697163"/>
          <p14:tracePt t="59200" x="6581775" y="3054350"/>
          <p14:tracePt t="59214" x="6384925" y="3241675"/>
          <p14:tracePt t="59228" x="6269038" y="3348038"/>
          <p14:tracePt t="59251" x="6180138" y="3438525"/>
          <p14:tracePt t="59265" x="6081713" y="3536950"/>
          <p14:tracePt t="59278" x="6027738" y="3608388"/>
          <p14:tracePt t="59302" x="5875338" y="3830638"/>
          <p14:tracePt t="59313" x="5822950" y="3929063"/>
          <p14:tracePt t="59592" x="5822950" y="3938588"/>
          <p14:tracePt t="59605" x="5813425" y="3956050"/>
          <p14:tracePt t="59618" x="5813425" y="3990975"/>
          <p14:tracePt t="59629" x="5803900" y="4054475"/>
          <p14:tracePt t="59642" x="5803900" y="4116388"/>
          <p14:tracePt t="59654" x="5803900" y="4152900"/>
          <p14:tracePt t="59665" x="5803900" y="4205288"/>
          <p14:tracePt t="59690" x="5803900" y="4241800"/>
          <p14:tracePt t="59698" x="5830888" y="4322763"/>
          <p14:tracePt t="59732" x="5848350" y="4367213"/>
          <p14:tracePt t="59739" x="5867400" y="4384675"/>
          <p14:tracePt t="59752" x="5884863" y="4419600"/>
          <p14:tracePt t="59935" x="5894388" y="4411663"/>
          <p14:tracePt t="59944" x="5902325" y="4384675"/>
          <p14:tracePt t="59958" x="5919788" y="4375150"/>
          <p14:tracePt t="59968" x="5965825" y="4322763"/>
          <p14:tracePt t="59994" x="5991225" y="4303713"/>
          <p14:tracePt t="60009" x="6010275" y="4286250"/>
          <p14:tracePt t="60020" x="6054725" y="4259263"/>
          <p14:tracePt t="60047" x="6081713" y="4251325"/>
          <p14:tracePt t="60056" x="6134100" y="4224338"/>
          <p14:tracePt t="60069" x="6143625" y="4224338"/>
          <p14:tracePt t="60093" x="6161088" y="4214813"/>
          <p14:tracePt t="60104" x="6161088" y="4205288"/>
          <p14:tracePt t="60135" x="6161088" y="4197350"/>
          <p14:tracePt t="60141" x="6170613" y="4197350"/>
          <p14:tracePt t="60336" x="6161088" y="4205288"/>
          <p14:tracePt t="60366" x="6161088" y="4214813"/>
          <p14:tracePt t="60375" x="6153150" y="4214813"/>
          <p14:tracePt t="60385" x="6153150" y="4224338"/>
          <p14:tracePt t="60445" x="6126163" y="4241800"/>
          <p14:tracePt t="60458" x="6108700" y="4268788"/>
          <p14:tracePt t="60473" x="6099175" y="4295775"/>
          <p14:tracePt t="60483" x="6089650" y="4313238"/>
          <p14:tracePt t="60494" x="6081713" y="4330700"/>
          <p14:tracePt t="60506" x="6072188" y="4384675"/>
          <p14:tracePt t="60530" x="6062663" y="4419600"/>
          <p14:tracePt t="60544" x="6062663" y="4545013"/>
          <p14:tracePt t="60556" x="6062663" y="4608513"/>
          <p14:tracePt t="60588" x="6072188" y="4705350"/>
          <p14:tracePt t="60592" x="6116638" y="4946650"/>
          <p14:tracePt t="60606" x="6153150" y="5062538"/>
          <p14:tracePt t="60901" x="6153150" y="5081588"/>
          <p14:tracePt t="60909" x="6153150" y="5116513"/>
          <p14:tracePt t="60921" x="6153150" y="5170488"/>
          <p14:tracePt t="60933" x="6153150" y="5214938"/>
          <p14:tracePt t="60945" x="6153150" y="5348288"/>
          <p14:tracePt t="60970" x="6161088" y="5465763"/>
          <p14:tracePt t="60982" x="6188075" y="5572125"/>
          <p14:tracePt t="60995" x="6251575" y="5751513"/>
          <p14:tracePt t="61026" x="6269038" y="5813425"/>
          <p14:tracePt t="61031" x="6286500" y="5902325"/>
          <p14:tracePt t="61043" x="6286500" y="5929313"/>
          <p14:tracePt t="61076" x="6303963" y="5965825"/>
          <p14:tracePt t="61407" x="6296025" y="5956300"/>
          <p14:tracePt t="61419" x="6286500" y="5894388"/>
          <p14:tracePt t="61437" x="6259513" y="5741988"/>
          <p14:tracePt t="61446" x="6251575" y="5527675"/>
          <p14:tracePt t="61463" x="6251575" y="5187950"/>
          <p14:tracePt t="61469" x="6251575" y="4840288"/>
          <p14:tracePt t="61481" x="6276975" y="4303713"/>
          <p14:tracePt t="61513" x="6375400" y="4037013"/>
          <p14:tracePt t="61517" x="6572250" y="3732213"/>
          <p14:tracePt t="61545" x="6680200" y="3616325"/>
          <p14:tracePt t="61555" x="6777038" y="3527425"/>
          <p14:tracePt t="61565" x="6875463" y="3438525"/>
          <p14:tracePt t="61847" x="6867525" y="3411538"/>
          <p14:tracePt t="61859" x="6858000" y="3367088"/>
          <p14:tracePt t="61870" x="6840538" y="3286125"/>
          <p14:tracePt t="61885" x="6840538" y="2919413"/>
          <p14:tracePt t="61907" x="6894513" y="2705100"/>
          <p14:tracePt t="61920" x="7027863" y="2465388"/>
          <p14:tracePt t="61949" x="7099300" y="2393950"/>
          <p14:tracePt t="61967" x="7188200" y="2330450"/>
          <p14:tracePt t="61973" x="7313613" y="2295525"/>
          <p14:tracePt t="61993" x="7375525" y="2295525"/>
          <p14:tracePt t="62311" x="7402513" y="2276475"/>
          <p14:tracePt t="62321" x="7439025" y="2276475"/>
          <p14:tracePt t="62336" x="7491413" y="2276475"/>
          <p14:tracePt t="62348" x="7572375" y="2295525"/>
          <p14:tracePt t="62360" x="7769225" y="2419350"/>
          <p14:tracePt t="62372" x="7885113" y="2517775"/>
          <p14:tracePt t="62388" x="7991475" y="2652713"/>
          <p14:tracePt t="62408" x="8153400" y="2867025"/>
          <p14:tracePt t="62432" x="8215313" y="2946400"/>
          <p14:tracePt t="62711" x="8215313" y="2938463"/>
          <p14:tracePt t="62728" x="8215313" y="2884488"/>
          <p14:tracePt t="62737" x="8215313" y="2822575"/>
          <p14:tracePt t="62757" x="8215313" y="2768600"/>
          <p14:tracePt t="62762" x="8215313" y="2670175"/>
          <p14:tracePt t="62774" x="8224838" y="2652713"/>
          <p14:tracePt t="62798" x="8232775" y="2633663"/>
          <p14:tracePt t="62810" x="8259763" y="2589213"/>
          <p14:tracePt t="62842" x="8269288" y="2571750"/>
          <p14:tracePt t="62846" x="8296275" y="2536825"/>
          <p14:tracePt t="62870" x="8296275" y="2527300"/>
          <p14:tracePt t="62880" x="8304213" y="2527300"/>
          <p14:tracePt t="63188" x="8313738" y="2544763"/>
          <p14:tracePt t="63200" x="8323263" y="2571750"/>
          <p14:tracePt t="63214" x="8323263" y="2589213"/>
          <p14:tracePt t="63223" x="8331200" y="2625725"/>
          <p14:tracePt t="63237" x="8340725" y="2652713"/>
          <p14:tracePt t="63252" x="8348663" y="2714625"/>
          <p14:tracePt t="63262" x="8358188" y="2741613"/>
          <p14:tracePt t="63295" x="8375650" y="2768600"/>
          <p14:tracePt t="66853" x="8367713" y="2768600"/>
          <p14:tracePt t="66864" x="8348663" y="2776538"/>
          <p14:tracePt t="66876" x="8323263" y="2786063"/>
          <p14:tracePt t="66880" x="8286750" y="2803525"/>
          <p14:tracePt t="66902" x="8215313" y="2840038"/>
          <p14:tracePt t="66916" x="7956550" y="2990850"/>
          <p14:tracePt t="66938" x="7680325" y="3160713"/>
          <p14:tracePt t="66950" x="7402513" y="3322638"/>
          <p14:tracePt t="66962" x="6956425" y="3571875"/>
          <p14:tracePt t="66987" x="6732588" y="3670300"/>
          <p14:tracePt t="67010" x="6661150" y="3705225"/>
          <p14:tracePt t="67025" x="6608763" y="3732213"/>
          <p14:tracePt t="67035" x="6581775" y="3759200"/>
          <p14:tracePt t="67046" x="6554788" y="3813175"/>
          <p14:tracePt t="67353" x="6527800" y="3813175"/>
          <p14:tracePt t="67367" x="6473825" y="3840163"/>
          <p14:tracePt t="67375" x="6429375" y="3857625"/>
          <p14:tracePt t="67384" x="6367463" y="3902075"/>
          <p14:tracePt t="67400" x="6215063" y="4037013"/>
          <p14:tracePt t="67430" x="6116638" y="4108450"/>
          <p14:tracePt t="67437" x="6027738" y="4179888"/>
          <p14:tracePt t="67452" x="5956300" y="4259263"/>
          <p14:tracePt t="67464" x="5929313" y="4286250"/>
          <p14:tracePt t="67485" x="5875338" y="4340225"/>
          <p14:tracePt t="67499" x="5867400" y="4357688"/>
          <p14:tracePt t="67523" x="5848350" y="4367213"/>
          <p14:tracePt t="67827" x="5857875" y="4348163"/>
          <p14:tracePt t="67839" x="5867400" y="4330700"/>
          <p14:tracePt t="67851" x="5884863" y="4322763"/>
          <p14:tracePt t="67864" x="5894388" y="4322763"/>
          <p14:tracePt t="67879" x="5902325" y="4303713"/>
          <p14:tracePt t="67899" x="5911850" y="4303713"/>
          <p14:tracePt t="67915" x="5919788" y="4303713"/>
          <p14:tracePt t="67931" x="5929313" y="4295775"/>
          <p14:tracePt t="67936" x="5956300" y="4295775"/>
          <p14:tracePt t="67977" x="5973763" y="4286250"/>
          <p14:tracePt t="67991" x="5983288" y="4268788"/>
          <p14:tracePt t="67999" x="5991225" y="4259263"/>
          <p14:tracePt t="68023" x="6000750" y="4251325"/>
          <p14:tracePt t="68034" x="6000750" y="4241800"/>
          <p14:tracePt t="68084" x="6010275" y="4241800"/>
          <p14:tracePt t="69652" x="5983288" y="3724275"/>
          <p14:tracePt t="69670" x="6018213" y="3133725"/>
          <p14:tracePt t="69675" x="6081713" y="2803525"/>
          <p14:tracePt t="69687" x="6197600" y="2509838"/>
          <p14:tracePt t="69701" x="6242050" y="2455863"/>
          <p14:tracePt t="69717" x="6286500" y="2419350"/>
          <p14:tracePt t="69737" x="6375400" y="2366963"/>
          <p14:tracePt t="69760" x="6438900" y="2357438"/>
          <p14:tracePt t="69773" x="6500813" y="2330450"/>
          <p14:tracePt t="69786" x="6680200" y="2286000"/>
          <p14:tracePt t="69811" x="6742113" y="2268538"/>
          <p14:tracePt t="69822" x="6804025" y="2251075"/>
          <p14:tracePt t="70623" x="0" y="0"/>
        </p14:tracePtLst>
        <p14:tracePtLst>
          <p14:tracePt t="81016" x="1295400" y="3803650"/>
          <p14:tracePt t="81707" x="1312863" y="3803650"/>
          <p14:tracePt t="81719" x="1339850" y="3803650"/>
          <p14:tracePt t="81731" x="1366838" y="3795713"/>
          <p14:tracePt t="81742" x="1438275" y="3776663"/>
          <p14:tracePt t="81756" x="1455738" y="3776663"/>
          <p14:tracePt t="81779" x="1482725" y="3768725"/>
          <p14:tracePt t="81793" x="1509713" y="3768725"/>
          <p14:tracePt t="81807" x="1554163" y="3768725"/>
          <p14:tracePt t="81837" x="1571625" y="3768725"/>
          <p14:tracePt t="81841" x="1608138" y="3768725"/>
          <p14:tracePt t="81865" x="1643063" y="3768725"/>
          <p14:tracePt t="81888" x="1652588" y="3768725"/>
          <p14:tracePt t="81901" x="1679575" y="3768725"/>
          <p14:tracePt t="81915" x="1697038" y="3768725"/>
          <p14:tracePt t="81925" x="1704975" y="3768725"/>
          <p14:tracePt t="81938" x="1724025" y="3768725"/>
          <p14:tracePt t="81987" x="1731963" y="3768725"/>
          <p14:tracePt t="81997" x="1741488" y="3786188"/>
          <p14:tracePt t="82009" x="1751013" y="3813175"/>
          <p14:tracePt t="82244" x="1751013" y="3803650"/>
          <p14:tracePt t="82257" x="1758950" y="3795713"/>
          <p14:tracePt t="82268" x="1822450" y="3759200"/>
          <p14:tracePt t="82293" x="1919288" y="3732213"/>
          <p14:tracePt t="82305" x="2044700" y="3705225"/>
          <p14:tracePt t="82316" x="2197100" y="3705225"/>
          <p14:tracePt t="82331" x="2473325" y="3751263"/>
          <p14:tracePt t="82343" x="2598738" y="3813175"/>
          <p14:tracePt t="82365" x="2697163" y="3894138"/>
          <p14:tracePt t="82376" x="2857500" y="4017963"/>
          <p14:tracePt t="82402" x="2911475" y="4062413"/>
          <p14:tracePt t="82413" x="3027363" y="4133850"/>
          <p14:tracePt t="82669" x="3036888" y="4125913"/>
          <p14:tracePt t="82684" x="3054350" y="4108450"/>
          <p14:tracePt t="82696" x="3071813" y="4081463"/>
          <p14:tracePt t="82697" x="3089275" y="4054475"/>
          <p14:tracePt t="82719" x="3125788" y="4010025"/>
          <p14:tracePt t="82731" x="3241675" y="3867150"/>
          <p14:tracePt t="82756" x="3303588" y="3813175"/>
          <p14:tracePt t="82773" x="3357563" y="3768725"/>
          <p14:tracePt t="82782" x="3465513" y="3714750"/>
          <p14:tracePt t="82803" x="3527425" y="3687763"/>
          <p14:tracePt t="82815" x="3643313" y="3670300"/>
          <p14:tracePt t="82841" x="3687763" y="3660775"/>
          <p14:tracePt t="82854" x="3705225" y="3660775"/>
          <p14:tracePt t="82865" x="3724275" y="3660775"/>
          <p14:tracePt t="83259" x="3724275" y="3652838"/>
          <p14:tracePt t="83278" x="3714750" y="3652838"/>
          <p14:tracePt t="83293" x="3687763" y="3643313"/>
          <p14:tracePt t="83303" x="3581400" y="3643313"/>
          <p14:tracePt t="83326" x="3500438" y="3643313"/>
          <p14:tracePt t="83340" x="3411538" y="3643313"/>
          <p14:tracePt t="83351" x="3251200" y="3660775"/>
          <p14:tracePt t="83376" x="3179763" y="3679825"/>
          <p14:tracePt t="83384" x="3125788" y="3697288"/>
          <p14:tracePt t="83403" x="3062288" y="3705225"/>
          <p14:tracePt t="83434" x="3044825" y="3724275"/>
          <p14:tracePt t="83450" x="3036888" y="3724275"/>
          <p14:tracePt t="83473" x="3044825" y="3724275"/>
          <p14:tracePt t="83767" x="3054350" y="3724275"/>
          <p14:tracePt t="83779" x="3108325" y="3705225"/>
          <p14:tracePt t="83790" x="3187700" y="3687763"/>
          <p14:tracePt t="83803" x="3295650" y="3652838"/>
          <p14:tracePt t="83814" x="3394075" y="3625850"/>
          <p14:tracePt t="83827" x="3473450" y="3598863"/>
          <p14:tracePt t="83839" x="3643313" y="3554413"/>
          <p14:tracePt t="83863" x="3705225" y="3544888"/>
          <p14:tracePt t="83876" x="3840163" y="3517900"/>
          <p14:tracePt t="83904" x="3884613" y="3517900"/>
          <p14:tracePt t="83910" x="3929063" y="3517900"/>
          <p14:tracePt t="83923" x="3965575" y="3517900"/>
          <p14:tracePt t="83938" x="4037013" y="3589338"/>
          <p14:tracePt t="84364" x="4044950" y="3589338"/>
          <p14:tracePt t="85021" x="4037013" y="3589338"/>
          <p14:tracePt t="85034" x="4010025" y="3589338"/>
          <p14:tracePt t="85045" x="3990975" y="3589338"/>
          <p14:tracePt t="85058" x="3983038" y="3589338"/>
          <p14:tracePt t="85070" x="3929063" y="3589338"/>
          <p14:tracePt t="85084" x="3894138" y="3589338"/>
          <p14:tracePt t="85108" x="3884613" y="3589338"/>
          <p14:tracePt t="85118" x="3848100" y="3589338"/>
          <p14:tracePt t="85145" x="3840163" y="3589338"/>
          <p14:tracePt t="85158" x="3822700" y="3598863"/>
          <p14:tracePt t="85459" x="3795713" y="3598863"/>
          <p14:tracePt t="85471" x="3759200" y="3598863"/>
          <p14:tracePt t="85484" x="3697288" y="3598863"/>
          <p14:tracePt t="85496" x="3608388" y="3598863"/>
          <p14:tracePt t="85509" x="3500438" y="3598863"/>
          <p14:tracePt t="85523" x="3286125" y="3598863"/>
          <p14:tracePt t="85545" x="3205163" y="3608388"/>
          <p14:tracePt t="85558" x="3133725" y="3625850"/>
          <p14:tracePt t="85587" x="3125788" y="3625850"/>
          <p14:tracePt t="85603" x="3098800" y="3643313"/>
          <p14:tracePt t="85606" x="3089275" y="3643313"/>
          <p14:tracePt t="85636" x="3081338" y="3643313"/>
          <p14:tracePt t="86083" x="3081338" y="3652838"/>
          <p14:tracePt t="86093" x="3089275" y="3652838"/>
          <p14:tracePt t="86217" x="3098800" y="3652838"/>
          <p14:tracePt t="87312" x="3089275" y="3652838"/>
          <p14:tracePt t="87326" x="3071813" y="3643313"/>
          <p14:tracePt t="87338" x="3017838" y="3625850"/>
          <p14:tracePt t="87362" x="2911475" y="3598863"/>
          <p14:tracePt t="87386" x="2847975" y="3581400"/>
          <p14:tracePt t="87399" x="2741613" y="3581400"/>
          <p14:tracePt t="87410" x="2608263" y="3581400"/>
          <p14:tracePt t="87420" x="2411413" y="3598863"/>
          <p14:tracePt t="87435" x="1955800" y="3714750"/>
          <p14:tracePt t="87466" x="1830388" y="3751263"/>
          <p14:tracePt t="87470" x="1687513" y="3786188"/>
          <p14:tracePt t="87483" x="1652588" y="3795713"/>
          <p14:tracePt t="87507" x="1581150" y="3795713"/>
          <p14:tracePt t="87825" x="1527175" y="3795713"/>
          <p14:tracePt t="87837" x="1465263" y="3795713"/>
          <p14:tracePt t="87850" x="1393825" y="3795713"/>
          <p14:tracePt t="87863" x="1089025" y="3867150"/>
          <p14:tracePt t="87875" x="866775" y="3946525"/>
          <p14:tracePt t="87899" x="723900" y="3983038"/>
          <p14:tracePt t="87910" x="625475" y="4010025"/>
          <p14:tracePt t="87924" x="554038" y="4017963"/>
          <p14:tracePt t="87945" x="536575" y="4017963"/>
          <p14:tracePt t="87977" x="527050" y="4017963"/>
          <p14:tracePt t="87981" x="517525" y="4017963"/>
          <p14:tracePt t="88012" x="509588" y="4017963"/>
          <p14:tracePt t="88239" x="509588" y="4010025"/>
          <p14:tracePt t="88253" x="509588" y="4000500"/>
          <p14:tracePt t="88263" x="536575" y="3946525"/>
          <p14:tracePt t="88288" x="554038" y="3929063"/>
          <p14:tracePt t="88300" x="581025" y="3902075"/>
          <p14:tracePt t="88311" x="660400" y="3848100"/>
          <p14:tracePt t="88337" x="723900" y="3830638"/>
          <p14:tracePt t="88348" x="866775" y="3795713"/>
          <p14:tracePt t="88373" x="901700" y="3786188"/>
          <p14:tracePt t="88385" x="938213" y="3776663"/>
          <p14:tracePt t="88398" x="1027113" y="3759200"/>
          <p14:tracePt t="88421" x="1062038" y="3751263"/>
          <p14:tracePt t="88433" x="1098550" y="3741738"/>
          <p14:tracePt t="88447" x="1143000" y="3705225"/>
          <p14:tracePt t="88470" x="1160463" y="3705225"/>
          <p14:tracePt t="88751" x="1143000" y="3705225"/>
          <p14:tracePt t="88762" x="1108075" y="3705225"/>
          <p14:tracePt t="88773" x="1089025" y="3705225"/>
          <p14:tracePt t="88785" x="1044575" y="3705225"/>
          <p14:tracePt t="88800" x="955675" y="3714750"/>
          <p14:tracePt t="88824" x="928688" y="3732213"/>
          <p14:tracePt t="88836" x="919163" y="3732213"/>
          <p14:tracePt t="88861" x="911225" y="3732213"/>
          <p14:tracePt t="88874" x="893763" y="3741738"/>
          <p14:tracePt t="88908" x="884238" y="3741738"/>
          <p14:tracePt t="88981" x="884238" y="3732213"/>
          <p14:tracePt t="89311" x="893763" y="3732213"/>
          <p14:tracePt t="89322" x="911225" y="3724275"/>
          <p14:tracePt t="89335" x="938213" y="3724275"/>
          <p14:tracePt t="89348" x="973138" y="3724275"/>
          <p14:tracePt t="89359" x="1000125" y="3714750"/>
          <p14:tracePt t="89372" x="1017588" y="3705225"/>
          <p14:tracePt t="89387" x="1027113" y="3705225"/>
          <p14:tracePt t="89433" x="1044575" y="3705225"/>
          <p14:tracePt t="89444" x="1081088" y="3705225"/>
          <p14:tracePt t="89458" x="1108075" y="3705225"/>
          <p14:tracePt t="89469" x="1143000" y="3714750"/>
          <p14:tracePt t="89480" x="1187450" y="3724275"/>
          <p14:tracePt t="89494" x="1231900" y="3741738"/>
          <p14:tracePt t="89507" x="1322388" y="3803650"/>
          <p14:tracePt t="89531" x="1374775" y="3848100"/>
          <p14:tracePt t="89546" x="1419225" y="3902075"/>
          <p14:tracePt t="89556" x="1465263" y="3946525"/>
          <p14:tracePt t="89835" x="1473200" y="3946525"/>
          <p14:tracePt t="89847" x="1509713" y="3938588"/>
          <p14:tracePt t="89860" x="1562100" y="3929063"/>
          <p14:tracePt t="89871" x="1643063" y="3919538"/>
          <p14:tracePt t="89877" x="1751013" y="3902075"/>
          <p14:tracePt t="89896" x="1874838" y="3894138"/>
          <p14:tracePt t="89907" x="2098675" y="3867150"/>
          <p14:tracePt t="89931" x="2197100" y="3867150"/>
          <p14:tracePt t="89943" x="2276475" y="3894138"/>
          <p14:tracePt t="89956" x="2401888" y="4044950"/>
          <p14:tracePt t="89983" x="2509838" y="4197350"/>
          <p14:tracePt t="89994" x="2589213" y="4303713"/>
          <p14:tracePt t="90213" x="2598738" y="4303713"/>
          <p14:tracePt t="90225" x="2616200" y="4276725"/>
          <p14:tracePt t="90236" x="2643188" y="4251325"/>
          <p14:tracePt t="90250" x="2724150" y="4179888"/>
          <p14:tracePt t="90263" x="2751138" y="4160838"/>
          <p14:tracePt t="90293" x="2776538" y="4152900"/>
          <p14:tracePt t="90298" x="2847975" y="4125913"/>
          <p14:tracePt t="90311" x="2884488" y="4116388"/>
          <p14:tracePt t="90334" x="2938463" y="4098925"/>
          <p14:tracePt t="90348" x="3036888" y="4054475"/>
          <p14:tracePt t="90371" x="3071813" y="4044950"/>
          <p14:tracePt t="90383" x="3108325" y="4037013"/>
          <p14:tracePt t="90396" x="3160713" y="4017963"/>
          <p14:tracePt t="90419" x="3187700" y="4017963"/>
          <p14:tracePt t="90431" x="3232150" y="4017963"/>
          <p14:tracePt t="90725" x="3232150" y="3990975"/>
          <p14:tracePt t="90736" x="3232150" y="3946525"/>
          <p14:tracePt t="90749" x="3232150" y="3902075"/>
          <p14:tracePt t="90761" x="3232150" y="3840163"/>
          <p14:tracePt t="90774" x="3232150" y="3795713"/>
          <p14:tracePt t="90785" x="3232150" y="3732213"/>
          <p14:tracePt t="90799" x="3232150" y="3724275"/>
          <p14:tracePt t="90822" x="3232150" y="3697288"/>
          <p14:tracePt t="90835" x="3232150" y="3679825"/>
          <p14:tracePt t="90932" x="3241675" y="3679825"/>
          <p14:tracePt t="90954" x="3268663" y="3679825"/>
          <p14:tracePt t="90967" x="3303588" y="3679825"/>
          <p14:tracePt t="90979" x="3340100" y="3679825"/>
          <p14:tracePt t="90991" x="3375025" y="3670300"/>
          <p14:tracePt t="91005" x="3419475" y="3670300"/>
          <p14:tracePt t="91029" x="3438525" y="3670300"/>
          <p14:tracePt t="91041" x="3455988" y="3670300"/>
          <p14:tracePt t="91053" x="3482975" y="3670300"/>
          <p14:tracePt t="91810" x="3482975" y="3643313"/>
          <p14:tracePt t="91821" x="3482975" y="3554413"/>
          <p14:tracePt t="91832" x="3509963" y="3384550"/>
          <p14:tracePt t="91845" x="3616325" y="2751138"/>
          <p14:tracePt t="91868" x="3705225" y="2500313"/>
          <p14:tracePt t="91887" x="3768725" y="2286000"/>
          <p14:tracePt t="91904" x="3946525" y="1955800"/>
          <p14:tracePt t="91905" x="4062413" y="1812925"/>
          <p14:tracePt t="91929" x="4187825" y="1724025"/>
          <p14:tracePt t="91944" x="4438650" y="1598613"/>
          <p14:tracePt t="91967" x="4581525" y="1536700"/>
          <p14:tracePt t="91980" x="4803775" y="1465263"/>
          <p14:tracePt t="91993" x="4902200" y="1438275"/>
          <p14:tracePt t="92381" x="4973638" y="1438275"/>
          <p14:tracePt t="92398" x="5054600" y="1438275"/>
          <p14:tracePt t="92407" x="5116513" y="1465263"/>
          <p14:tracePt t="92419" x="5197475" y="1473200"/>
          <p14:tracePt t="92429" x="5295900" y="1473200"/>
          <p14:tracePt t="92454" x="5330825" y="1473200"/>
          <p14:tracePt t="92466" x="5402263" y="1419225"/>
          <p14:tracePt t="92497" x="5446713" y="1366838"/>
          <p14:tracePt t="92504" x="5491163" y="1285875"/>
          <p14:tracePt t="92529" x="5589588" y="1152525"/>
          <p14:tracePt t="92540" x="5670550" y="1054100"/>
          <p14:tracePt t="92553" x="5715000" y="1027113"/>
          <p14:tracePt t="92565" x="5724525" y="1017588"/>
          <p14:tracePt t="92588" x="5741988" y="1009650"/>
          <p14:tracePt t="92600" x="5803900" y="990600"/>
          <p14:tracePt t="92626" x="5840413" y="982663"/>
          <p14:tracePt t="92637" x="5848350" y="982663"/>
          <p14:tracePt t="92649" x="5875338" y="982663"/>
          <p14:tracePt t="92725" x="5884863" y="990600"/>
          <p14:tracePt t="92738" x="5894388" y="1009650"/>
          <p14:tracePt t="92747" x="5902325" y="1017588"/>
          <p14:tracePt t="92796" x="5902325" y="1027113"/>
          <p14:tracePt t="92808" x="5902325" y="1036638"/>
          <p14:tracePt t="92822" x="5911850" y="1036638"/>
          <p14:tracePt t="92857" x="5919788" y="1036638"/>
          <p14:tracePt t="92966" x="5919788" y="1044575"/>
          <p14:tracePt t="92980" x="5911850" y="1044575"/>
          <p14:tracePt t="92990" x="5902325" y="1044575"/>
          <p14:tracePt t="93005" x="5840413" y="1044575"/>
          <p14:tracePt t="93026" x="5795963" y="1044575"/>
          <p14:tracePt t="93040" x="5732463" y="1044575"/>
          <p14:tracePt t="93053" x="5589588" y="1071563"/>
          <p14:tracePt t="93076" x="5491163" y="1089025"/>
          <p14:tracePt t="93088" x="5205413" y="1223963"/>
          <p14:tracePt t="93113" x="5054600" y="1303338"/>
          <p14:tracePt t="93134" x="4803775" y="1428750"/>
          <p14:tracePt t="93137" x="4705350" y="1490663"/>
          <p14:tracePt t="93169" x="4608513" y="1581150"/>
          <p14:tracePt t="93186" x="4438650" y="1847850"/>
          <p14:tracePt t="93191" x="4384675" y="1990725"/>
          <p14:tracePt t="93480" x="4367213" y="2000250"/>
          <p14:tracePt t="93491" x="4348163" y="2027238"/>
          <p14:tracePt t="93509" x="4313238" y="2062163"/>
          <p14:tracePt t="93515" x="4241800" y="2125663"/>
          <p14:tracePt t="93527" x="4054475" y="2339975"/>
          <p14:tracePt t="93540" x="3884613" y="2536825"/>
          <p14:tracePt t="93564" x="3670300" y="2847975"/>
          <p14:tracePt t="93576" x="3394075" y="3232150"/>
          <p14:tracePt t="93600" x="3340100" y="3330575"/>
          <p14:tracePt t="93612" x="3286125" y="3402013"/>
          <p14:tracePt t="93626" x="3241675" y="3490913"/>
          <p14:tracePt t="93942" x="3232150" y="3500438"/>
          <p14:tracePt t="93962" x="3179763" y="3544888"/>
          <p14:tracePt t="93980" x="3125788" y="3608388"/>
          <p14:tracePt t="93996" x="3062288" y="3705225"/>
          <p14:tracePt t="94008" x="3000375" y="3803650"/>
          <p14:tracePt t="94013" x="2955925" y="3894138"/>
          <p14:tracePt t="94027" x="2857500" y="4017963"/>
          <p14:tracePt t="94060" x="2830513" y="4054475"/>
          <p14:tracePt t="94074" x="2813050" y="4071938"/>
          <p14:tracePt t="94087" x="2803525" y="4098925"/>
          <p14:tracePt t="94345" x="2803525" y="4062413"/>
          <p14:tracePt t="94355" x="2803525" y="4010025"/>
          <p14:tracePt t="94367" x="2803525" y="3956050"/>
          <p14:tracePt t="94380" x="2803525" y="3830638"/>
          <p14:tracePt t="94403" x="2803525" y="3803650"/>
          <p14:tracePt t="94417" x="2813050" y="3776663"/>
          <p14:tracePt t="94479" x="2822575" y="3776663"/>
          <p14:tracePt t="94490" x="2830513" y="3776663"/>
          <p14:tracePt t="94501" x="2840038" y="3776663"/>
          <p14:tracePt t="94519" x="2840038" y="3768725"/>
          <p14:tracePt t="95040" x="2840038" y="3741738"/>
          <p14:tracePt t="95055" x="2840038" y="3714750"/>
          <p14:tracePt t="95064" x="2840038" y="3679825"/>
          <p14:tracePt t="95075" x="2840038" y="3643313"/>
          <p14:tracePt t="95086" x="2840038" y="3589338"/>
          <p14:tracePt t="95111" x="2840038" y="3562350"/>
          <p14:tracePt t="95124" x="2830513" y="3527425"/>
          <p14:tracePt t="95161" x="2830513" y="3517900"/>
          <p14:tracePt t="95172" x="2830513" y="3500438"/>
          <p14:tracePt t="95184" x="2830513" y="3490913"/>
          <p14:tracePt t="95189" x="2830513" y="3482975"/>
          <p14:tracePt t="95209" x="2830513" y="3473450"/>
          <p14:tracePt t="95221" x="2830513" y="3446463"/>
          <p14:tracePt t="95245" x="2830513" y="3438525"/>
          <p14:tracePt t="95258" x="2830513" y="3419475"/>
          <p14:tracePt t="95271" x="2830513" y="3411538"/>
          <p14:tracePt t="95293" x="2847975" y="3402013"/>
          <p14:tracePt t="95307" x="2857500" y="3375025"/>
          <p14:tracePt t="95337" x="2867025" y="3375025"/>
          <p14:tracePt t="95349" x="2874963" y="3375025"/>
          <p14:tracePt t="95648" x="2874963" y="3411538"/>
          <p14:tracePt t="95660" x="2867025" y="3446463"/>
          <p14:tracePt t="95671" x="2857500" y="3482975"/>
          <p14:tracePt t="95685" x="2857500" y="3509963"/>
          <p14:tracePt t="95693" x="2857500" y="3544888"/>
          <p14:tracePt t="95720" x="2857500" y="3562350"/>
          <p14:tracePt t="95734" x="2857500" y="3571875"/>
          <p14:tracePt t="95769" x="2857500" y="3581400"/>
          <p14:tracePt t="96244" x="2847975" y="3581400"/>
          <p14:tracePt t="96257" x="2847975" y="3598863"/>
          <p14:tracePt t="96281" x="2847975" y="3616325"/>
          <p14:tracePt t="96293" x="2847975" y="3633788"/>
          <p14:tracePt t="96305" x="2847975" y="3643313"/>
          <p14:tracePt t="96316" x="2867025" y="3679825"/>
          <p14:tracePt t="96331" x="2874963" y="3697288"/>
          <p14:tracePt t="96353" x="2874963" y="3705225"/>
          <p14:tracePt t="96366" x="2911475" y="3724275"/>
          <p14:tracePt t="97279" x="2938463" y="3724275"/>
          <p14:tracePt t="97291" x="2955925" y="3724275"/>
          <p14:tracePt t="97305" x="3017838" y="3714750"/>
          <p14:tracePt t="97317" x="3062288" y="3714750"/>
          <p14:tracePt t="97337" x="3143250" y="3705225"/>
          <p14:tracePt t="97341" x="3348038" y="3652838"/>
          <p14:tracePt t="97371" x="3429000" y="3633788"/>
          <p14:tracePt t="97388" x="3598863" y="3608388"/>
          <p14:tracePt t="97391" x="3679825" y="3608388"/>
          <p14:tracePt t="97757" x="3705225" y="3608388"/>
          <p14:tracePt t="97767" x="3732213" y="3608388"/>
          <p14:tracePt t="97778" x="3768725" y="3608388"/>
          <p14:tracePt t="97793" x="3830638" y="3608388"/>
          <p14:tracePt t="97825" x="3857625" y="3625850"/>
          <p14:tracePt t="97829" x="3919538" y="3643313"/>
          <p14:tracePt t="97843" x="3938588" y="3652838"/>
          <p14:tracePt t="98170" x="3965575" y="3670300"/>
          <p14:tracePt t="98182" x="3983038" y="3679825"/>
          <p14:tracePt t="98198" x="4010025" y="3697288"/>
          <p14:tracePt t="98213" x="4037013" y="3714750"/>
          <p14:tracePt t="98220" x="4098925" y="3768725"/>
          <p14:tracePt t="98231" x="4143375" y="3803650"/>
          <p14:tracePt t="98253" x="4179888" y="3848100"/>
          <p14:tracePt t="98276" x="4224338" y="3875088"/>
          <p14:tracePt t="98278" x="4251325" y="3902075"/>
          <p14:tracePt t="98573" x="4259263" y="3902075"/>
          <p14:tracePt t="98585" x="4295775" y="3902075"/>
          <p14:tracePt t="98597" x="4340225" y="3902075"/>
          <p14:tracePt t="98608" x="4402138" y="3902075"/>
          <p14:tracePt t="98619" x="4456113" y="3902075"/>
          <p14:tracePt t="98632" x="4537075" y="3902075"/>
          <p14:tracePt t="98657" x="4572000" y="3902075"/>
          <p14:tracePt t="98669" x="4616450" y="3902075"/>
          <p14:tracePt t="98699" x="4633913" y="3911600"/>
          <p14:tracePt t="98700" x="4670425" y="3919538"/>
          <p14:tracePt t="99010" x="4687888" y="3919538"/>
          <p14:tracePt t="99024" x="4705350" y="3919538"/>
          <p14:tracePt t="99035" x="4732338" y="3919538"/>
          <p14:tracePt t="99046" x="4759325" y="3911600"/>
          <p14:tracePt t="99060" x="4786313" y="3911600"/>
          <p14:tracePt t="99071" x="4848225" y="3884613"/>
          <p14:tracePt t="99096" x="4867275" y="3875088"/>
          <p14:tracePt t="99107" x="4894263" y="3867150"/>
          <p14:tracePt t="99121" x="4946650" y="3848100"/>
          <p14:tracePt t="99153" x="4973638" y="3840163"/>
          <p14:tracePt t="99160" x="5010150" y="3830638"/>
          <p14:tracePt t="108024" x="5000625" y="3830638"/>
          <p14:tracePt t="108052" x="4983163" y="3830638"/>
          <p14:tracePt t="108076" x="4965700" y="3840163"/>
          <p14:tracePt t="108089" x="4956175" y="3840163"/>
          <p14:tracePt t="108113" x="4946650" y="3840163"/>
          <p14:tracePt t="108125" x="4938713" y="3840163"/>
          <p14:tracePt t="108138" x="4929188" y="3840163"/>
          <p14:tracePt t="108148" x="4902200" y="3840163"/>
          <p14:tracePt t="108174" x="4894263" y="3840163"/>
          <p14:tracePt t="111868" x="4884738" y="3840163"/>
          <p14:tracePt t="111890" x="4867275" y="3840163"/>
          <p14:tracePt t="111904" x="4857750" y="3840163"/>
          <p14:tracePt t="111914" x="4822825" y="3857625"/>
          <p14:tracePt t="111938" x="4795838" y="3867150"/>
          <p14:tracePt t="111950" x="4776788" y="3875088"/>
          <p14:tracePt t="111964" x="4751388" y="3884613"/>
          <p14:tracePt t="112049" x="4741863" y="3884613"/>
          <p14:tracePt t="112062" x="4724400" y="3884613"/>
          <p14:tracePt t="112076" x="4705350" y="3894138"/>
          <p14:tracePt t="112514" x="4697413" y="3894138"/>
          <p14:tracePt t="112524" x="4687888" y="3894138"/>
          <p14:tracePt t="112537" x="4679950" y="3894138"/>
          <p14:tracePt t="112557" x="4660900" y="3894138"/>
          <p14:tracePt t="112561" x="4633913" y="3894138"/>
          <p14:tracePt t="112574" x="4562475" y="3911600"/>
          <p14:tracePt t="112585" x="4500563" y="3919538"/>
          <p14:tracePt t="112611" x="4438650" y="3938588"/>
          <p14:tracePt t="112623" x="4303713" y="4010025"/>
          <p14:tracePt t="112636" x="4259263" y="4027488"/>
          <p14:tracePt t="112658" x="4224338" y="4044950"/>
          <p14:tracePt t="112672" x="4170363" y="4081463"/>
          <p14:tracePt t="112686" x="4143375" y="4089400"/>
          <p14:tracePt t="112704" x="4116388" y="4108450"/>
          <p14:tracePt t="112730" x="4098925" y="4108450"/>
          <p14:tracePt t="112743" x="4089400" y="4108450"/>
          <p14:tracePt t="113170" x="4081463" y="4108450"/>
          <p14:tracePt t="113185" x="4062413" y="4108450"/>
          <p14:tracePt t="113198" x="4017963" y="4116388"/>
          <p14:tracePt t="113219" x="3965575" y="4133850"/>
          <p14:tracePt t="113231" x="3902075" y="4143375"/>
          <p14:tracePt t="113245" x="3714750" y="4205288"/>
          <p14:tracePt t="113268" x="3643313" y="4224338"/>
          <p14:tracePt t="113280" x="3554413" y="4268788"/>
          <p14:tracePt t="113293" x="3536950" y="4268788"/>
          <p14:tracePt t="113316" x="3509963" y="4276725"/>
          <p14:tracePt t="113329" x="3446463" y="4303713"/>
          <p14:tracePt t="113342" x="3429000" y="4313238"/>
          <p14:tracePt t="113720" x="3384550" y="4313238"/>
          <p14:tracePt t="113732" x="3348038" y="4313238"/>
          <p14:tracePt t="113742" x="3303588" y="4313238"/>
          <p14:tracePt t="113756" x="3197225" y="4313238"/>
          <p14:tracePt t="113778" x="3152775" y="4313238"/>
          <p14:tracePt t="113793" x="3098800" y="4313238"/>
          <p14:tracePt t="113803" x="3062288" y="4313238"/>
          <p14:tracePt t="113819" x="3009900" y="4313238"/>
          <p14:tracePt t="113842" x="2990850" y="4313238"/>
          <p14:tracePt t="113868" x="2982913" y="4303713"/>
          <p14:tracePt t="113879" x="2973388" y="4303713"/>
          <p14:tracePt t="113885" x="2965450" y="4295775"/>
          <p14:tracePt t="114706" x="2955925" y="4295775"/>
          <p14:tracePt t="114718" x="2938463" y="4295775"/>
          <p14:tracePt t="114729" x="2928938" y="4295775"/>
          <p14:tracePt t="114760" x="2919413" y="4295775"/>
          <p14:tracePt t="114830" x="2911475" y="4286250"/>
          <p14:tracePt t="114839" x="2901950" y="4276725"/>
          <p14:tracePt t="114851" x="2901950" y="4251325"/>
          <p14:tracePt t="114863" x="2901950" y="4232275"/>
          <p14:tracePt t="114875" x="2901950" y="4214813"/>
          <p14:tracePt t="114891" x="2901950" y="4205288"/>
          <p14:tracePt t="121015" x="0" y="0"/>
        </p14:tracePtLst>
        <p14:tracePtLst>
          <p14:tracePt t="127861" x="2608263" y="4340225"/>
          <p14:tracePt t="128270" x="2598738" y="4330700"/>
          <p14:tracePt t="128283" x="2571750" y="4303713"/>
          <p14:tracePt t="128293" x="2544763" y="4268788"/>
          <p14:tracePt t="128306" x="2473325" y="4133850"/>
          <p14:tracePt t="128336" x="2446338" y="4037013"/>
          <p14:tracePt t="128344" x="2393950" y="3884613"/>
          <p14:tracePt t="128354" x="2384425" y="3840163"/>
          <p14:tracePt t="128388" x="2374900" y="3803650"/>
          <p14:tracePt t="128393" x="2366963" y="3732213"/>
          <p14:tracePt t="128404" x="2366963" y="3705225"/>
          <p14:tracePt t="128430" x="2366963" y="3697288"/>
          <p14:tracePt t="128441" x="2366963" y="3652838"/>
          <p14:tracePt t="128465" x="2384425" y="3633788"/>
          <p14:tracePt t="128478" x="2384425" y="3625850"/>
          <p14:tracePt t="128489" x="2393950" y="3616325"/>
          <p14:tracePt t="128513" x="2401888" y="3616325"/>
          <p14:tracePt t="128525" x="2411413" y="3616325"/>
          <p14:tracePt t="128549" x="2411413" y="3625850"/>
          <p14:tracePt t="128929" x="2419350" y="3616325"/>
          <p14:tracePt t="128940" x="2438400" y="3608388"/>
          <p14:tracePt t="128951" x="2455863" y="3598863"/>
          <p14:tracePt t="128965" x="2465388" y="3598863"/>
          <p14:tracePt t="128989" x="2473325" y="3589338"/>
          <p14:tracePt t="129001" x="2509838" y="3589338"/>
          <p14:tracePt t="129011" x="2554288" y="3581400"/>
          <p14:tracePt t="129037" x="2581275" y="3581400"/>
          <p14:tracePt t="129049" x="2608263" y="3581400"/>
          <p14:tracePt t="129061" x="2670175" y="3581400"/>
          <p14:tracePt t="129087" x="2724150" y="3581400"/>
          <p14:tracePt t="129114" x="2759075" y="3581400"/>
          <p14:tracePt t="129123" x="2776538" y="3581400"/>
          <p14:tracePt t="129135" x="2813050" y="3589338"/>
          <p14:tracePt t="129146" x="2857500" y="3598863"/>
          <p14:tracePt t="129182" x="2867025" y="3598863"/>
          <p14:tracePt t="129185" x="2884488" y="3608388"/>
          <p14:tracePt t="129198" x="2928938" y="3625850"/>
          <p14:tracePt t="129624" x="2919413" y="3625850"/>
          <p14:tracePt t="129634" x="2911475" y="3633788"/>
          <p14:tracePt t="129650" x="2901950" y="3633788"/>
          <p14:tracePt t="129659" x="2884488" y="3633788"/>
          <p14:tracePt t="129673" x="2867025" y="3643313"/>
          <p14:tracePt t="129683" x="2803525" y="3687763"/>
          <p14:tracePt t="129699" x="2751138" y="3732213"/>
          <p14:tracePt t="129721" x="2554288" y="3894138"/>
          <p14:tracePt t="129734" x="2428875" y="3990975"/>
          <p14:tracePt t="129757" x="2322513" y="4062413"/>
          <p14:tracePt t="129770" x="2170113" y="4179888"/>
          <p14:tracePt t="129793" x="2116138" y="4232275"/>
          <p14:tracePt t="129806" x="2044700" y="4313238"/>
          <p14:tracePt t="129819" x="2009775" y="4402138"/>
          <p14:tracePt t="129842" x="1973263" y="4456113"/>
          <p14:tracePt t="129854" x="1919288" y="4527550"/>
          <p14:tracePt t="130159" x="1928813" y="4527550"/>
          <p14:tracePt t="130170" x="1938338" y="4527550"/>
          <p14:tracePt t="130182" x="1946275" y="4537075"/>
          <p14:tracePt t="130191" x="1973263" y="4554538"/>
          <p14:tracePt t="130208" x="1990725" y="4572000"/>
          <p14:tracePt t="130231" x="2009775" y="4608513"/>
          <p14:tracePt t="130244" x="2044700" y="4679950"/>
          <p14:tracePt t="130258" x="2071688" y="4724400"/>
          <p14:tracePt t="130281" x="2098675" y="4759325"/>
          <p14:tracePt t="130293" x="2152650" y="4840288"/>
          <p14:tracePt t="130316" x="2179638" y="4894263"/>
          <p14:tracePt t="130621" x="2179638" y="4875213"/>
          <p14:tracePt t="130634" x="2179638" y="4857750"/>
          <p14:tracePt t="130658" x="2179638" y="4840288"/>
          <p14:tracePt t="130672" x="2160588" y="4822825"/>
          <p14:tracePt t="130683" x="2133600" y="4803775"/>
          <p14:tracePt t="130694" x="2071688" y="4759325"/>
          <p14:tracePt t="130719" x="2054225" y="4741863"/>
          <p14:tracePt t="130731" x="2027238" y="4732338"/>
          <p14:tracePt t="130744" x="2000250" y="4732338"/>
          <p14:tracePt t="130775" x="1990725" y="4732338"/>
          <p14:tracePt t="130782" x="1965325" y="4732338"/>
          <p14:tracePt t="130817" x="1955800" y="4732338"/>
          <p14:tracePt t="130830" x="1946275" y="4732338"/>
          <p14:tracePt t="133657" x="1946275" y="4751388"/>
          <p14:tracePt t="133668" x="1946275" y="4768850"/>
          <p14:tracePt t="133681" x="1946275" y="4776788"/>
          <p14:tracePt t="133701" x="1946275" y="4803775"/>
          <p14:tracePt t="133705" x="1955800" y="4830763"/>
          <p14:tracePt t="133730" x="1965325" y="4840288"/>
          <p14:tracePt t="133741" x="1965325" y="4848225"/>
          <p14:tracePt t="133755" x="1965325" y="4857750"/>
          <p14:tracePt t="133778" x="1973263" y="4867275"/>
          <p14:tracePt t="134243" x="1973263" y="4875213"/>
          <p14:tracePt t="134316" x="1965325" y="4875213"/>
          <p14:tracePt t="134375" x="1955800" y="4894263"/>
          <p14:tracePt t="134389" x="1955800" y="4911725"/>
          <p14:tracePt t="134402" x="1946275" y="4919663"/>
          <p14:tracePt t="134429" x="1946275" y="4929188"/>
          <p14:tracePt t="134449" x="1946275" y="4938713"/>
          <p14:tracePt t="134484" x="1946275" y="4946650"/>
          <p14:tracePt t="134500" x="1946275" y="4965700"/>
          <p14:tracePt t="134523" x="1946275" y="4973638"/>
          <p14:tracePt t="134535" x="1946275" y="4983163"/>
          <p14:tracePt t="134680" x="1928813" y="4965700"/>
          <p14:tracePt t="134697" x="1901825" y="4938713"/>
          <p14:tracePt t="134699" x="1893888" y="4911725"/>
          <p14:tracePt t="134718" x="1884363" y="4884738"/>
          <p14:tracePt t="134729" x="1884363" y="4786313"/>
          <p14:tracePt t="134755" x="1893888" y="4732338"/>
          <p14:tracePt t="134766" x="1919288" y="4679950"/>
          <p14:tracePt t="134777" x="1973263" y="4616450"/>
          <p14:tracePt t="134801" x="2009775" y="4589463"/>
          <p14:tracePt t="134815" x="2133600" y="4510088"/>
          <p14:tracePt t="134828" x="2214563" y="4446588"/>
          <p14:tracePt t="134851" x="2312988" y="4384675"/>
          <p14:tracePt t="134866" x="2527300" y="4268788"/>
          <p14:tracePt t="134880" x="2608263" y="4214813"/>
          <p14:tracePt t="134900" x="2670175" y="4160838"/>
          <p14:tracePt t="134912" x="2732088" y="4108450"/>
          <p14:tracePt t="134936" x="2741613" y="4098925"/>
          <p14:tracePt t="135217" x="2741613" y="4081463"/>
          <p14:tracePt t="135229" x="2759075" y="4062413"/>
          <p14:tracePt t="135243" x="2768600" y="4037013"/>
          <p14:tracePt t="135254" x="2776538" y="4010025"/>
          <p14:tracePt t="135265" x="2822575" y="3929063"/>
          <p14:tracePt t="135290" x="2857500" y="3894138"/>
          <p14:tracePt t="135301" x="2919413" y="3830638"/>
          <p14:tracePt t="135315" x="2955925" y="3813175"/>
          <p14:tracePt t="135340" x="2973388" y="3803650"/>
          <p14:tracePt t="135351" x="3009900" y="3786188"/>
          <p14:tracePt t="135376" x="3036888" y="3776663"/>
          <p14:tracePt t="135385" x="3054350" y="3768725"/>
          <p14:tracePt t="135400" x="3108325" y="3759200"/>
          <p14:tracePt t="135432" x="3143250" y="3751263"/>
          <p14:tracePt t="135435" x="3170238" y="3741738"/>
          <p14:tracePt t="135450" x="3224213" y="3741738"/>
          <p14:tracePt t="135482" x="3232150" y="3741738"/>
          <p14:tracePt t="135485" x="3251200" y="3741738"/>
          <p14:tracePt t="135509" x="3259138" y="3741738"/>
          <p14:tracePt t="135521" x="3268663" y="3741738"/>
          <p14:tracePt t="135534" x="3295650" y="3741738"/>
          <p14:tracePt t="135960" x="3295650" y="3751263"/>
          <p14:tracePt t="135973" x="3286125" y="3751263"/>
          <p14:tracePt t="135984" x="3276600" y="3776663"/>
          <p14:tracePt t="135997" x="3251200" y="3803650"/>
          <p14:tracePt t="136013" x="3108325" y="3911600"/>
          <p14:tracePt t="136034" x="2990850" y="4010025"/>
          <p14:tracePt t="136044" x="2813050" y="4197350"/>
          <p14:tracePt t="136058" x="2581275" y="4438650"/>
          <p14:tracePt t="136087" x="2527300" y="4491038"/>
          <p14:tracePt t="136093" x="2490788" y="4537075"/>
          <p14:tracePt t="136106" x="2428875" y="4598988"/>
          <p14:tracePt t="136137" x="2393950" y="4633913"/>
          <p14:tracePt t="136142" x="2374900" y="4643438"/>
          <p14:tracePt t="136460" x="2339975" y="4660900"/>
          <p14:tracePt t="136473" x="2286000" y="4687888"/>
          <p14:tracePt t="136484" x="2232025" y="4741863"/>
          <p14:tracePt t="136496" x="2160588" y="4830763"/>
          <p14:tracePt t="136510" x="2062163" y="4965700"/>
          <p14:tracePt t="136532" x="2044700" y="5000625"/>
          <p14:tracePt t="136545" x="2036763" y="5027613"/>
          <p14:tracePt t="136576" x="2027238" y="5037138"/>
          <p14:tracePt t="136582" x="2017713" y="5054600"/>
          <p14:tracePt t="136593" x="1973263" y="5108575"/>
          <p14:tracePt t="136618" x="1946275" y="5153025"/>
          <p14:tracePt t="136629" x="1911350" y="5214938"/>
          <p14:tracePt t="137348" x="0" y="0"/>
        </p14:tracePtLst>
        <p14:tracePtLst>
          <p14:tracePt t="143780" x="1911350" y="5214938"/>
          <p14:tracePt t="144245" x="1901825" y="5214938"/>
          <p14:tracePt t="144257" x="1901825" y="5224463"/>
          <p14:tracePt t="144269" x="1901825" y="5251450"/>
          <p14:tracePt t="144280" x="1938338" y="5367338"/>
          <p14:tracePt t="144292" x="1973263" y="5456238"/>
          <p14:tracePt t="144316" x="2036763" y="5545138"/>
          <p14:tracePt t="144342" x="2133600" y="5697538"/>
          <p14:tracePt t="144354" x="2187575" y="5795963"/>
          <p14:tracePt t="144367" x="2232025" y="5867400"/>
          <p14:tracePt t="144375" x="2286000" y="5965825"/>
          <p14:tracePt t="144609" x="2286000" y="5956300"/>
          <p14:tracePt t="144620" x="2286000" y="5919788"/>
          <p14:tracePt t="144632" x="2286000" y="5875338"/>
          <p14:tracePt t="144645" x="2286000" y="5732463"/>
          <p14:tracePt t="144670" x="2286000" y="5643563"/>
          <p14:tracePt t="144683" x="2347913" y="5465763"/>
          <p14:tracePt t="144695" x="2401888" y="5394325"/>
          <p14:tracePt t="144719" x="2500313" y="5330825"/>
          <p14:tracePt t="144730" x="2714625" y="5224463"/>
          <p14:tracePt t="144755" x="2795588" y="5197475"/>
          <p14:tracePt t="144766" x="2830513" y="5180013"/>
          <p14:tracePt t="144780" x="2840038" y="5170488"/>
          <p14:tracePt t="144823" x="2830513" y="5180013"/>
          <p14:tracePt t="144829" x="2786063" y="5214938"/>
          <p14:tracePt t="145206" x="2803525" y="5214938"/>
          <p14:tracePt t="145216" x="2840038" y="5214938"/>
          <p14:tracePt t="145230" x="2884488" y="5214938"/>
          <p14:tracePt t="145245" x="3027363" y="5214938"/>
          <p14:tracePt t="145257" x="3089275" y="5214938"/>
          <p14:tracePt t="145279" x="3152775" y="5214938"/>
          <p14:tracePt t="145290" x="3214688" y="5224463"/>
          <p14:tracePt t="145304" x="3348038" y="5268913"/>
          <p14:tracePt t="145327" x="3571875" y="5348288"/>
          <p14:tracePt t="145358" x="3697288" y="5384800"/>
          <p14:tracePt t="145668" x="3714750" y="5384800"/>
          <p14:tracePt t="145679" x="3751263" y="5384800"/>
          <p14:tracePt t="145688" x="3938588" y="5438775"/>
          <p14:tracePt t="145706" x="4081463" y="5500688"/>
          <p14:tracePt t="145729" x="4259263" y="5589588"/>
          <p14:tracePt t="145741" x="4697413" y="5857875"/>
          <p14:tracePt t="145765" x="4894263" y="6037263"/>
          <p14:tracePt t="146095" x="4911725" y="6037263"/>
          <p14:tracePt t="146107" x="4938713" y="6027738"/>
          <p14:tracePt t="146118" x="4965700" y="6027738"/>
          <p14:tracePt t="146130" x="4983163" y="6027738"/>
          <p14:tracePt t="146144" x="5062538" y="6027738"/>
          <p14:tracePt t="146167" x="5160963" y="6027738"/>
          <p14:tracePt t="146180" x="5268913" y="6027738"/>
          <p14:tracePt t="146189" x="5527675" y="6062663"/>
          <p14:tracePt t="146619" x="5545138" y="6054725"/>
          <p14:tracePt t="146631" x="5581650" y="6045200"/>
          <p14:tracePt t="146647" x="5608638" y="6045200"/>
          <p14:tracePt t="146656" x="5653088" y="6018213"/>
          <p14:tracePt t="146666" x="5697538" y="6010275"/>
          <p14:tracePt t="146678" x="5867400" y="5956300"/>
          <p14:tracePt t="146695" x="5946775" y="5919788"/>
          <p14:tracePt t="146715" x="6027738" y="5884863"/>
          <p14:tracePt t="146729" x="6161088" y="5803900"/>
          <p14:tracePt t="146761" x="6232525" y="5768975"/>
          <p14:tracePt t="146766" x="6323013" y="5724525"/>
          <p14:tracePt t="147836" x="6313488" y="5715000"/>
          <p14:tracePt t="147848" x="6303963" y="5697538"/>
          <p14:tracePt t="147862" x="6296025" y="5688013"/>
          <p14:tracePt t="147873" x="6276975" y="5670550"/>
          <p14:tracePt t="147887" x="6251575" y="5661025"/>
          <p14:tracePt t="147910" x="6143625" y="5643563"/>
          <p14:tracePt t="147923" x="6037263" y="5643563"/>
          <p14:tracePt t="147947" x="5884863" y="5670550"/>
          <p14:tracePt t="147960" x="5465763" y="5795963"/>
          <p14:tracePt t="147983" x="5322888" y="5830888"/>
          <p14:tracePt t="147996" x="5224463" y="5875338"/>
          <p14:tracePt t="148006" x="5133975" y="5894388"/>
          <p14:tracePt t="148031" x="5116513" y="5902325"/>
          <p14:tracePt t="148044" x="5072063" y="5902325"/>
          <p14:tracePt t="148069" x="5062538" y="5911850"/>
          <p14:tracePt t="148812" x="5037138" y="5911850"/>
          <p14:tracePt t="148822" x="5000625" y="5911850"/>
          <p14:tracePt t="148836" x="4965700" y="5911850"/>
          <p14:tracePt t="148849" x="4938713" y="5911850"/>
          <p14:tracePt t="148860" x="4902200" y="5911850"/>
          <p14:tracePt t="148870" x="4857750" y="5911850"/>
          <p14:tracePt t="148875" x="4813300" y="5919788"/>
          <p14:tracePt t="148897" x="4768850" y="5946775"/>
          <p14:tracePt t="148929" x="4751388" y="5956300"/>
          <p14:tracePt t="148933" x="4732338" y="5965825"/>
          <p14:tracePt t="148948" x="4724400" y="5965825"/>
          <p14:tracePt t="148969" x="4714875" y="5965825"/>
          <p14:tracePt t="148982" x="4697413" y="5973763"/>
          <p14:tracePt t="149347" x="4670425" y="5973763"/>
          <p14:tracePt t="149360" x="4608513" y="5973763"/>
          <p14:tracePt t="149371" x="4375150" y="5965825"/>
          <p14:tracePt t="149385" x="4241800" y="5965825"/>
          <p14:tracePt t="149409" x="4081463" y="5965825"/>
          <p14:tracePt t="149420" x="3848100" y="5965825"/>
          <p14:tracePt t="149436" x="3803650" y="5965825"/>
          <p14:tracePt t="149451" x="3768725" y="5965825"/>
          <p14:tracePt t="149473" x="3732213" y="5965825"/>
          <p14:tracePt t="149493" x="3714750" y="5965825"/>
          <p14:tracePt t="149505" x="3705225" y="5965825"/>
          <p14:tracePt t="149519" x="3687763" y="5973763"/>
          <p14:tracePt t="149543" x="3679825" y="5983288"/>
          <p14:tracePt t="149554" x="3670300" y="5983288"/>
          <p14:tracePt t="149971" x="3652838" y="5983288"/>
          <p14:tracePt t="149982" x="3633788" y="5983288"/>
          <p14:tracePt t="149993" x="3625850" y="5983288"/>
          <p14:tracePt t="150009" x="3581400" y="5991225"/>
          <p14:tracePt t="150030" x="3544888" y="6000750"/>
          <p14:tracePt t="150041" x="3509963" y="6018213"/>
          <p14:tracePt t="150054" x="3419475" y="6054725"/>
          <p14:tracePt t="150076" x="3375025" y="6072188"/>
          <p14:tracePt t="150104" x="3357563" y="6072188"/>
          <p14:tracePt t="150117" x="3340100" y="6081713"/>
          <p14:tracePt t="150140" x="3330575" y="6081713"/>
          <p14:tracePt t="150152" x="3322638" y="6089650"/>
          <p14:tracePt t="151102" x="3340100" y="6089650"/>
          <p14:tracePt t="151120" x="3357563" y="6089650"/>
          <p14:tracePt t="151132" x="3394075" y="6089650"/>
          <p14:tracePt t="151139" x="3465513" y="6072188"/>
          <p14:tracePt t="151152" x="3714750" y="5991225"/>
          <p14:tracePt t="151182" x="3884613" y="5956300"/>
          <p14:tracePt t="151188" x="4089400" y="5919788"/>
          <p14:tracePt t="151200" x="4384675" y="5911850"/>
          <p14:tracePt t="151223" x="4500563" y="5929313"/>
          <p14:tracePt t="151236" x="4776788" y="5965825"/>
          <p14:tracePt t="151505" x="4776788" y="5956300"/>
          <p14:tracePt t="151528" x="4776788" y="5946775"/>
          <p14:tracePt t="151541" x="4795838" y="5946775"/>
          <p14:tracePt t="151554" x="4813300" y="5938838"/>
          <p14:tracePt t="151572" x="4848225" y="5938838"/>
          <p14:tracePt t="151576" x="4894263" y="5938838"/>
          <p14:tracePt t="151590" x="4938713" y="5938838"/>
          <p14:tracePt t="151604" x="5126038" y="5973763"/>
          <p14:tracePt t="151624" x="5268913" y="6027738"/>
          <p14:tracePt t="151638" x="5537200" y="6143625"/>
          <p14:tracePt t="151653" x="5661025" y="6188075"/>
          <p14:tracePt t="151981" x="5688013" y="6188075"/>
          <p14:tracePt t="151992" x="5705475" y="6188075"/>
          <p14:tracePt t="152002" x="5724525" y="6180138"/>
          <p14:tracePt t="152016" x="5751513" y="6170613"/>
          <p14:tracePt t="152028" x="5776913" y="6153150"/>
          <p14:tracePt t="152039" x="5840413" y="6126163"/>
          <p14:tracePt t="152065" x="5867400" y="6116638"/>
          <p14:tracePt t="152078" x="5919788" y="6099175"/>
          <p14:tracePt t="152092" x="5956300" y="6099175"/>
          <p14:tracePt t="152108" x="5973763" y="6099175"/>
          <p14:tracePt t="152129" x="5991225" y="6089650"/>
          <p14:tracePt t="152151" x="6000750" y="6081713"/>
          <p14:tracePt t="152163" x="6010275" y="6081713"/>
          <p14:tracePt t="152699" x="6027738" y="6072188"/>
          <p14:tracePt t="152710" x="6054725" y="6062663"/>
          <p14:tracePt t="152721" x="6089650" y="6054725"/>
          <p14:tracePt t="152736" x="6143625" y="6045200"/>
          <p14:tracePt t="152747" x="6161088" y="6037263"/>
          <p14:tracePt t="152773" x="6188075" y="6037263"/>
          <p14:tracePt t="152783" x="6251575" y="6037263"/>
          <p14:tracePt t="152809" x="6286500" y="6037263"/>
          <p14:tracePt t="152821" x="6330950" y="6045200"/>
          <p14:tracePt t="152833" x="6348413" y="6045200"/>
          <p14:tracePt t="153125" x="6340475" y="6045200"/>
          <p14:tracePt t="153138" x="6313488" y="6045200"/>
          <p14:tracePt t="153151" x="6276975" y="6037263"/>
          <p14:tracePt t="153161" x="6242050" y="6000750"/>
          <p14:tracePt t="153174" x="6188075" y="5973763"/>
          <p14:tracePt t="153187" x="6099175" y="5919788"/>
          <p14:tracePt t="153200" x="6062663" y="5902325"/>
          <p14:tracePt t="153218" x="6027738" y="5867400"/>
          <p14:tracePt t="153248" x="6010275" y="5848350"/>
          <p14:tracePt t="153261" x="6010275" y="5840413"/>
          <p14:tracePt t="153271" x="6000750" y="5830888"/>
          <p14:tracePt t="153294" x="6000750" y="5822950"/>
          <p14:tracePt t="153322" x="5991225" y="5822950"/>
          <p14:tracePt t="153430" x="6000750" y="5822950"/>
          <p14:tracePt t="153442" x="6010275" y="5822950"/>
          <p14:tracePt t="153467" x="6018213" y="5822950"/>
          <p14:tracePt t="153478" x="6027738" y="5822950"/>
          <p14:tracePt t="153516" x="6037263" y="5822950"/>
          <p14:tracePt t="153540" x="6045200" y="5822950"/>
          <p14:tracePt t="153565" x="6062663" y="5822950"/>
          <p14:tracePt t="153589" x="6081713" y="5822950"/>
          <p14:tracePt t="153608" x="6089650" y="5822950"/>
          <p14:tracePt t="153613" x="6099175" y="5830888"/>
          <p14:tracePt t="153626" x="6143625" y="5840413"/>
          <p14:tracePt t="153638" x="6161088" y="5848350"/>
          <p14:tracePt t="153661" x="6180138" y="5848350"/>
          <p14:tracePt t="153674" x="6197600" y="5857875"/>
          <p14:tracePt t="154417" x="6180138" y="5857875"/>
          <p14:tracePt t="154430" x="6161088" y="5867400"/>
          <p14:tracePt t="154440" x="6143625" y="5875338"/>
          <p14:tracePt t="154454" x="6134100" y="5884863"/>
          <p14:tracePt t="154468" x="6099175" y="5911850"/>
          <p14:tracePt t="154478" x="6081713" y="5919788"/>
          <p14:tracePt t="154502" x="6054725" y="5938838"/>
          <p14:tracePt t="154528" x="6045200" y="5946775"/>
          <p14:tracePt t="154538" x="6037263" y="5965825"/>
          <p14:tracePt t="154552" x="6037263" y="5973763"/>
          <p14:tracePt t="154563" x="6018213" y="5973763"/>
          <p14:tracePt t="154587" x="6018213" y="5983288"/>
          <p14:tracePt t="154600" x="6010275" y="5991225"/>
          <p14:tracePt t="155464" x="6018213" y="5991225"/>
          <p14:tracePt t="155478" x="6027738" y="5991225"/>
          <p14:tracePt t="155494" x="6027738" y="5983288"/>
          <p14:tracePt t="156440" x="6018213" y="5983288"/>
          <p14:tracePt t="156452" x="6010275" y="5983288"/>
          <p14:tracePt t="156463" x="5983288" y="5983288"/>
          <p14:tracePt t="156488" x="5965825" y="5991225"/>
          <p14:tracePt t="156501" x="5946775" y="5991225"/>
          <p14:tracePt t="156524" x="5929313" y="5991225"/>
          <p14:tracePt t="156550" x="5919788" y="5991225"/>
          <p14:tracePt t="156561" x="5911850" y="5991225"/>
          <p14:tracePt t="156586" x="5902325" y="5991225"/>
          <p14:tracePt t="156999" x="5902325" y="5983288"/>
          <p14:tracePt t="157013" x="5902325" y="5956300"/>
          <p14:tracePt t="157025" x="5902325" y="5938838"/>
          <p14:tracePt t="157035" x="5902325" y="5902325"/>
          <p14:tracePt t="157048" x="5902325" y="5840413"/>
          <p14:tracePt t="157072" x="5894388" y="5803900"/>
          <p14:tracePt t="157086" x="5884863" y="5751513"/>
          <p14:tracePt t="157097" x="5875338" y="5715000"/>
          <p14:tracePt t="157122" x="5875338" y="5661025"/>
          <p14:tracePt t="157135" x="5875338" y="5634038"/>
          <p14:tracePt t="157159" x="5875338" y="5626100"/>
          <p14:tracePt t="157184" x="5875338" y="5581650"/>
          <p14:tracePt t="157210" x="5875338" y="5562600"/>
          <p14:tracePt t="157220" x="5884863" y="5554663"/>
          <p14:tracePt t="157488" x="5867400" y="5545138"/>
          <p14:tracePt t="157500" x="5830888" y="5518150"/>
          <p14:tracePt t="157512" x="5803900" y="5473700"/>
          <p14:tracePt t="157527" x="5768975" y="5429250"/>
          <p14:tracePt t="157548" x="5759450" y="5429250"/>
          <p14:tracePt t="157562" x="5759450" y="5419725"/>
          <p14:tracePt t="157781" x="5759450" y="5429250"/>
          <p14:tracePt t="157791" x="5768975" y="5429250"/>
          <p14:tracePt t="157805" x="5786438" y="5456238"/>
          <p14:tracePt t="157815" x="5803900" y="5483225"/>
          <p14:tracePt t="157828" x="5822950" y="5518150"/>
          <p14:tracePt t="157841" x="5857875" y="5572125"/>
          <p14:tracePt t="157886" x="5875338" y="5599113"/>
          <p14:tracePt t="158174" x="5867400" y="5616575"/>
          <p14:tracePt t="158183" x="5857875" y="5643563"/>
          <p14:tracePt t="158195" x="5848350" y="5661025"/>
          <p14:tracePt t="158214" x="5848350" y="5688013"/>
          <p14:tracePt t="158219" x="5840413" y="5724525"/>
          <p14:tracePt t="158231" x="5840413" y="5751513"/>
          <p14:tracePt t="158260" x="5840413" y="5776913"/>
          <p14:tracePt t="158269" x="5840413" y="5795963"/>
          <p14:tracePt t="158279" x="5840413" y="5822950"/>
          <p14:tracePt t="158583" x="5822950" y="5795963"/>
          <p14:tracePt t="158598" x="5813425" y="5759450"/>
          <p14:tracePt t="158609" x="5803900" y="5741988"/>
          <p14:tracePt t="158621" x="5803900" y="5724525"/>
          <p14:tracePt t="158633" x="5795963" y="5715000"/>
          <p14:tracePt t="158663" x="5795963" y="5705475"/>
          <p14:tracePt t="158684" x="5795963" y="5697538"/>
          <p14:tracePt t="158698" x="5795963" y="5688013"/>
          <p14:tracePt t="158714" x="5795963" y="5680075"/>
          <p14:tracePt t="158718" x="5803900" y="5670550"/>
          <p14:tracePt t="159035" x="5803900" y="5653088"/>
          <p14:tracePt t="159047" x="5803900" y="5616575"/>
          <p14:tracePt t="159059" x="5803900" y="5589588"/>
          <p14:tracePt t="159072" x="5803900" y="5527675"/>
          <p14:tracePt t="159084" x="5803900" y="5491163"/>
          <p14:tracePt t="159109" x="5803900" y="5456238"/>
          <p14:tracePt t="159120" x="5822950" y="5411788"/>
          <p14:tracePt t="159150" x="5830888" y="5402263"/>
          <p14:tracePt t="159156" x="5840413" y="5375275"/>
          <p14:tracePt t="159170" x="5884863" y="5322888"/>
          <p14:tracePt t="159185" x="5911850" y="5303838"/>
          <p14:tracePt t="159202" x="5929313" y="5276850"/>
          <p14:tracePt t="159552" x="5919788" y="5276850"/>
          <p14:tracePt t="159559" x="5902325" y="5276850"/>
          <p14:tracePt t="159572" x="5894388" y="5276850"/>
          <p14:tracePt t="159584" x="5875338" y="5276850"/>
          <p14:tracePt t="159595" x="5867400" y="5276850"/>
          <p14:tracePt t="159621" x="5857875" y="5276850"/>
          <p14:tracePt t="159632" x="5848350" y="5276850"/>
          <p14:tracePt t="159640" x="5840413" y="5276850"/>
          <p14:tracePt t="159682" x="5830888" y="5276850"/>
          <p14:tracePt t="159718" x="5822950" y="5276850"/>
          <p14:tracePt t="159779" x="5822950" y="5286375"/>
          <p14:tracePt t="160106" x="5822950" y="5295900"/>
          <p14:tracePt t="160120" x="5822950" y="5340350"/>
          <p14:tracePt t="160145" x="5822950" y="5375275"/>
          <p14:tracePt t="160156" x="5822950" y="5394325"/>
          <p14:tracePt t="160167" x="5830888" y="5429250"/>
          <p14:tracePt t="160180" x="5848350" y="5562600"/>
          <p14:tracePt t="160196" x="5867400" y="5653088"/>
          <p14:tracePt t="160217" x="5902325" y="5732463"/>
          <p14:tracePt t="160228" x="5938838" y="5867400"/>
          <p14:tracePt t="160253" x="5983288" y="5919788"/>
          <p14:tracePt t="160520" x="5973763" y="5938838"/>
          <p14:tracePt t="160533" x="5956300" y="5965825"/>
          <p14:tracePt t="160549" x="5911850" y="6000750"/>
          <p14:tracePt t="160558" x="5894388" y="6037263"/>
          <p14:tracePt t="160572" x="5867400" y="6081713"/>
          <p14:tracePt t="160583" x="5840413" y="6143625"/>
          <p14:tracePt t="160609" x="5830888" y="6180138"/>
          <p14:tracePt t="160619" x="5830888" y="6215063"/>
          <p14:tracePt t="160631" x="5830888" y="6242050"/>
          <p14:tracePt t="160656" x="5830888" y="6269038"/>
          <p14:tracePt t="161106" x="5830888" y="6276975"/>
          <p14:tracePt t="161119" x="5830888" y="6286500"/>
          <p14:tracePt t="161135" x="5830888" y="6296025"/>
          <p14:tracePt t="161163" x="5830888" y="6303963"/>
          <p14:tracePt t="161353" x="5830888" y="6296025"/>
          <p14:tracePt t="161363" x="5813425" y="6251575"/>
          <p14:tracePt t="161373" x="5776913" y="6161088"/>
          <p14:tracePt t="161388" x="5732463" y="6018213"/>
          <p14:tracePt t="161398" x="5688013" y="5911850"/>
          <p14:tracePt t="161412" x="5634038" y="5795963"/>
          <p14:tracePt t="161422" x="5589588" y="5589588"/>
          <p14:tracePt t="161449" x="5581650" y="5483225"/>
          <p14:tracePt t="161461" x="5581650" y="5394325"/>
          <p14:tracePt t="161473" x="5626100" y="5232400"/>
          <p14:tracePt t="161496" x="5670550" y="5160963"/>
          <p14:tracePt t="161509" x="5759450" y="5062538"/>
          <p14:tracePt t="161523" x="5786438" y="5027613"/>
          <p14:tracePt t="161545" x="5795963" y="5018088"/>
          <p14:tracePt t="161997" x="5795963" y="5027613"/>
          <p14:tracePt t="162009" x="5795963" y="5037138"/>
          <p14:tracePt t="162026" x="5813425" y="5054600"/>
          <p14:tracePt t="162032" x="5822950" y="5062538"/>
          <p14:tracePt t="162045" x="5830888" y="5072063"/>
          <p14:tracePt t="162059" x="5848350" y="5081588"/>
          <p14:tracePt t="162059" x="5867400" y="5099050"/>
          <p14:tracePt t="162083" x="5884863" y="5108575"/>
          <p14:tracePt t="162361" x="5894388" y="5108575"/>
          <p14:tracePt t="162373" x="5911850" y="5099050"/>
          <p14:tracePt t="162383" x="5938838" y="5099050"/>
          <p14:tracePt t="162397" x="5983288" y="5099050"/>
          <p14:tracePt t="162423" x="6000750" y="5108575"/>
          <p14:tracePt t="162436" x="6054725" y="5126038"/>
          <p14:tracePt t="162447" x="6072188" y="5126038"/>
          <p14:tracePt t="162472" x="6099175" y="5133975"/>
          <p14:tracePt t="162483" x="6153150" y="5133975"/>
          <p14:tracePt t="162898" x="6153150" y="5143500"/>
          <p14:tracePt t="162914" x="6161088" y="5160963"/>
          <p14:tracePt t="162921" x="6170613" y="5180013"/>
          <p14:tracePt t="162934" x="6197600" y="5197475"/>
          <p14:tracePt t="162959" x="6205538" y="5205413"/>
          <p14:tracePt t="162973" x="6232525" y="5205413"/>
          <p14:tracePt t="163007" x="6251575" y="5205413"/>
          <p14:tracePt t="163397" x="6259513" y="5197475"/>
          <p14:tracePt t="163446" x="6269038" y="5187950"/>
          <p14:tracePt t="163460" x="6276975" y="5180013"/>
          <p14:tracePt t="163475" x="6286500" y="5170488"/>
          <p14:tracePt t="163483" x="6296025" y="5160963"/>
          <p14:tracePt t="163494" x="6313488" y="5153025"/>
          <p14:tracePt t="163506" x="6330950" y="5133975"/>
          <p14:tracePt t="163532" x="6348413" y="5126038"/>
          <p14:tracePt t="164092" x="6348413" y="5133975"/>
          <p14:tracePt t="164105" x="6340475" y="5180013"/>
          <p14:tracePt t="164129" x="6340475" y="5187950"/>
          <p14:tracePt t="164140" x="6330950" y="5205413"/>
          <p14:tracePt t="164152" x="6330950" y="5214938"/>
          <p14:tracePt t="164178" x="6330950" y="5224463"/>
          <p14:tracePt t="164190" x="6330950" y="5232400"/>
          <p14:tracePt t="164215" x="6330950" y="5241925"/>
          <p14:tracePt t="164483" x="6330950" y="5232400"/>
          <p14:tracePt t="164506" x="6330950" y="5224463"/>
          <p14:tracePt t="164555" x="6323013" y="5232400"/>
          <p14:tracePt t="164569" x="6323013" y="5259388"/>
          <p14:tracePt t="164580" x="6313488" y="5286375"/>
          <p14:tracePt t="164593" x="6313488" y="5295900"/>
          <p14:tracePt t="164604" x="6303963" y="5340350"/>
          <p14:tracePt t="164616" x="6303963" y="5357813"/>
          <p14:tracePt t="164648" x="6303963" y="5384800"/>
          <p14:tracePt t="164653" x="6303963" y="5446713"/>
          <p14:tracePt t="164682" x="6303963" y="5483225"/>
          <p14:tracePt t="164690" x="6323013" y="5518150"/>
          <p14:tracePt t="164698" x="6367463" y="5634038"/>
          <p14:tracePt t="164724" x="6384925" y="5688013"/>
          <p14:tracePt t="164739" x="6394450" y="5715000"/>
          <p14:tracePt t="164752" x="6411913" y="5732463"/>
          <p14:tracePt t="165907" x="6394450" y="5724525"/>
          <p14:tracePt t="165921" x="6367463" y="5724525"/>
          <p14:tracePt t="165933" x="6296025" y="5724525"/>
          <p14:tracePt t="165944" x="6276975" y="5715000"/>
          <p14:tracePt t="165969" x="6259513" y="5715000"/>
          <p14:tracePt t="165981" x="6242050" y="5705475"/>
          <p14:tracePt t="165995" x="6242050" y="5688013"/>
          <p14:tracePt t="166026" x="6242050" y="5680075"/>
          <p14:tracePt t="166345" x="6215063" y="5653088"/>
          <p14:tracePt t="166367" x="6170613" y="5608638"/>
          <p14:tracePt t="166371" x="6116638" y="5554663"/>
          <p14:tracePt t="166379" x="5991225" y="5446713"/>
          <p14:tracePt t="166407" x="5938838" y="5419725"/>
          <p14:tracePt t="166430" x="5884863" y="5384800"/>
          <p14:tracePt t="166433" x="5786438" y="5348288"/>
          <p14:tracePt t="166463" x="5768975" y="5340350"/>
          <p14:tracePt t="166469" x="5751513" y="5340350"/>
          <p14:tracePt t="166762" x="5768975" y="5276850"/>
          <p14:tracePt t="166772" x="5803900" y="5197475"/>
          <p14:tracePt t="166787" x="5867400" y="5108575"/>
          <p14:tracePt t="166803" x="5956300" y="5027613"/>
          <p14:tracePt t="166810" x="6099175" y="4929188"/>
          <p14:tracePt t="166821" x="6384925" y="4803775"/>
          <p14:tracePt t="166845" x="6465888" y="4786313"/>
          <p14:tracePt t="166859" x="6510338" y="4786313"/>
          <p14:tracePt t="166872" x="6545263" y="4786313"/>
          <p14:tracePt t="166885" x="6554788" y="4786313"/>
          <p14:tracePt t="166930" x="6589713" y="4786313"/>
          <p14:tracePt t="177123" x="0" y="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2" name="Text Box 14"/>
          <p:cNvSpPr txBox="1">
            <a:spLocks noChangeArrowheads="1"/>
          </p:cNvSpPr>
          <p:nvPr/>
        </p:nvSpPr>
        <p:spPr bwMode="auto">
          <a:xfrm>
            <a:off x="107504" y="584684"/>
            <a:ext cx="889298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We can determine an energy distribution for a single ideal gas molecule by changing the variable from </a:t>
            </a:r>
            <a:r>
              <a:rPr lang="en-US" sz="2000" i="1" dirty="0">
                <a:latin typeface="Times New Roman" pitchFamily="18" charset="0"/>
              </a:rPr>
              <a:t>v</a:t>
            </a:r>
            <a:r>
              <a:rPr lang="en-US" sz="2000" dirty="0">
                <a:latin typeface="Times New Roman" pitchFamily="18" charset="0"/>
              </a:rPr>
              <a:t> to </a:t>
            </a:r>
            <a:r>
              <a:rPr lang="el-GR" sz="2000" i="1" dirty="0">
                <a:latin typeface="Times New Roman" pitchFamily="18" charset="0"/>
              </a:rPr>
              <a:t>ε</a:t>
            </a:r>
            <a:endParaRPr lang="en-US" sz="2000" i="1" dirty="0">
              <a:latin typeface="Times New Roman" pitchFamily="18" charset="0"/>
            </a:endParaRPr>
          </a:p>
        </p:txBody>
      </p:sp>
      <p:sp>
        <p:nvSpPr>
          <p:cNvPr id="28674" name="Rectangle 3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541966"/>
              </p:ext>
            </p:extLst>
          </p:nvPr>
        </p:nvGraphicFramePr>
        <p:xfrm>
          <a:off x="2915816" y="944724"/>
          <a:ext cx="2513624" cy="378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7" name="Equation" r:id="rId6" imgW="1524000" imgH="228600" progId="Equation.3">
                  <p:embed/>
                </p:oleObj>
              </mc:Choice>
              <mc:Fallback>
                <p:oleObj name="Equation" r:id="rId6" imgW="15240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944724"/>
                        <a:ext cx="2513624" cy="378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286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858578"/>
              </p:ext>
            </p:extLst>
          </p:nvPr>
        </p:nvGraphicFramePr>
        <p:xfrm>
          <a:off x="4502816" y="1495555"/>
          <a:ext cx="3441633" cy="769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8" name="Equation" r:id="rId8" imgW="2120900" imgH="469900" progId="Equation.3">
                  <p:embed/>
                </p:oleObj>
              </mc:Choice>
              <mc:Fallback>
                <p:oleObj name="Equation" r:id="rId8" imgW="21209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816" y="1495555"/>
                        <a:ext cx="3441633" cy="769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685639"/>
              </p:ext>
            </p:extLst>
          </p:nvPr>
        </p:nvGraphicFramePr>
        <p:xfrm>
          <a:off x="729133" y="2786063"/>
          <a:ext cx="65071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9" name="Equation" r:id="rId10" imgW="4140000" imgH="393480" progId="Equation.DSMT4">
                  <p:embed/>
                </p:oleObj>
              </mc:Choice>
              <mc:Fallback>
                <p:oleObj name="Equation" r:id="rId10" imgW="41400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3" y="2786063"/>
                        <a:ext cx="65071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133251"/>
              </p:ext>
            </p:extLst>
          </p:nvPr>
        </p:nvGraphicFramePr>
        <p:xfrm>
          <a:off x="791581" y="3740802"/>
          <a:ext cx="3060340" cy="588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0" name="Equation" r:id="rId12" imgW="1727200" imgH="330200" progId="Equation.3">
                  <p:embed/>
                </p:oleObj>
              </mc:Choice>
              <mc:Fallback>
                <p:oleObj name="Equation" r:id="rId12" imgW="1727200" imgH="33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1" y="3740802"/>
                        <a:ext cx="3060340" cy="588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18"/>
          <p:cNvSpPr txBox="1">
            <a:spLocks noChangeArrowheads="1"/>
          </p:cNvSpPr>
          <p:nvPr/>
        </p:nvSpPr>
        <p:spPr bwMode="auto">
          <a:xfrm>
            <a:off x="881140" y="116632"/>
            <a:ext cx="725525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Maxwell – Boltzmann distribution for single molecule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</a:rPr>
              <a:t>energy</a:t>
            </a:r>
          </a:p>
        </p:txBody>
      </p:sp>
      <p:sp>
        <p:nvSpPr>
          <p:cNvPr id="28681" name="Slide Number Placeholder 1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8823CE0E-F209-48F0-B81E-F17FB3B3F812}" type="slidenum">
              <a:rPr lang="en-US" smtClean="0"/>
              <a:pPr eaLnBrk="1" hangingPunct="1"/>
              <a:t>2</a:t>
            </a:fld>
            <a:endParaRPr lang="en-US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07504" y="2384884"/>
            <a:ext cx="50410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CA" sz="2000" dirty="0" smtClean="0">
                <a:latin typeface="Times New Roman" pitchFamily="18" charset="0"/>
              </a:rPr>
              <a:t>Most probable energy</a:t>
            </a:r>
            <a:endParaRPr lang="en-US" sz="2000" i="1" dirty="0">
              <a:latin typeface="Times New Roman" pitchFamily="18" charset="0"/>
            </a:endParaRP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261278" y="3429000"/>
            <a:ext cx="29528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CA" sz="2000" dirty="0">
                <a:latin typeface="Times New Roman" pitchFamily="18" charset="0"/>
              </a:rPr>
              <a:t>Average energy</a:t>
            </a:r>
            <a:endParaRPr lang="en-US" sz="2000" i="1" dirty="0">
              <a:latin typeface="Times New Roman" pitchFamily="18" charset="0"/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43508" y="1556792"/>
            <a:ext cx="356439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CA" sz="2000" dirty="0">
                <a:latin typeface="Times New Roman" pitchFamily="18" charset="0"/>
              </a:rPr>
              <a:t>Distribution function for the energy of one molecule:</a:t>
            </a:r>
            <a:endParaRPr lang="en-US" sz="2000" i="1" dirty="0"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177158"/>
              </p:ext>
            </p:extLst>
          </p:nvPr>
        </p:nvGraphicFramePr>
        <p:xfrm>
          <a:off x="743979" y="4941168"/>
          <a:ext cx="7464425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1" name="Equation" r:id="rId14" imgW="5308560" imgH="1041120" progId="Equation.3">
                  <p:embed/>
                </p:oleObj>
              </mc:Choice>
              <mc:Fallback>
                <p:oleObj name="Equation" r:id="rId14" imgW="5308560" imgH="10411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79" y="4941168"/>
                        <a:ext cx="7464425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247227" y="4509120"/>
            <a:ext cx="63190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CA" sz="2000" dirty="0">
                <a:latin typeface="Times New Roman" pitchFamily="18" charset="0"/>
              </a:rPr>
              <a:t>Variance (spread) of the energy distribution?</a:t>
            </a:r>
            <a:endParaRPr lang="en-US" sz="2000" i="1" dirty="0">
              <a:latin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87532"/>
              </p:ext>
            </p:extLst>
          </p:nvPr>
        </p:nvGraphicFramePr>
        <p:xfrm>
          <a:off x="5739709" y="4347023"/>
          <a:ext cx="3152771" cy="72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2" name="Equation" r:id="rId16" imgW="1879600" imgH="431800" progId="Equation.3">
                  <p:embed/>
                </p:oleObj>
              </mc:Choice>
              <mc:Fallback>
                <p:oleObj name="Equation" r:id="rId16" imgW="1879600" imgH="4318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9709" y="4347023"/>
                        <a:ext cx="3152771" cy="72430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2" grpId="0"/>
      <p:bldP spid="13" grpId="0"/>
      <p:bldP spid="15" grpId="0"/>
    </p:bldLst>
  </p:timing>
  <p:extLst mod="1">
    <p:ext uri="{3A86A75C-4F4B-4683-9AE1-C65F6400EC91}">
      <p14:laserTraceLst xmlns:p14="http://schemas.microsoft.com/office/powerpoint/2010/main">
        <p14:tracePtLst>
          <p14:tracePt t="11869" x="6589713" y="4786313"/>
          <p14:tracePt t="12340" x="6572250" y="4741863"/>
          <p14:tracePt t="12355" x="6537325" y="4705350"/>
          <p14:tracePt t="12366" x="6456363" y="4616450"/>
          <p14:tracePt t="12378" x="6384925" y="4537075"/>
          <p14:tracePt t="12391" x="6197600" y="4251325"/>
          <p14:tracePt t="12416" x="6081713" y="4089400"/>
          <p14:tracePt t="12428" x="5803900" y="3751263"/>
          <p14:tracePt t="12450" x="5634038" y="3598863"/>
          <p14:tracePt t="12464" x="5483225" y="3500438"/>
          <p14:tracePt t="12475" x="5251450" y="3357563"/>
          <p14:tracePt t="12505" x="5187950" y="3313113"/>
          <p14:tracePt t="12510" x="5133975" y="3295650"/>
          <p14:tracePt t="12804" x="5108575" y="3268663"/>
          <p14:tracePt t="12815" x="5045075" y="3187700"/>
          <p14:tracePt t="12827" x="4956175" y="3054350"/>
          <p14:tracePt t="12841" x="4803775" y="2874963"/>
          <p14:tracePt t="12853" x="4581525" y="2616200"/>
          <p14:tracePt t="12865" x="4348163" y="2330450"/>
          <p14:tracePt t="12878" x="3990975" y="1901825"/>
          <p14:tracePt t="12902" x="3867150" y="1758950"/>
          <p14:tracePt t="12914" x="3741738" y="1652588"/>
          <p14:tracePt t="12942" x="3705225" y="1643063"/>
          <p14:tracePt t="12951" x="3697288" y="1643063"/>
          <p14:tracePt t="12962" x="3670300" y="1643063"/>
          <p14:tracePt t="13294" x="3643313" y="1571625"/>
          <p14:tracePt t="13305" x="3598863" y="1500188"/>
          <p14:tracePt t="13319" x="3482975" y="1384300"/>
          <p14:tracePt t="13340" x="3411538" y="1339850"/>
          <p14:tracePt t="13354" x="3375025" y="1312863"/>
          <p14:tracePt t="13366" x="3295650" y="1258888"/>
          <p14:tracePt t="13398" x="3259138" y="1241425"/>
          <p14:tracePt t="13402" x="3205163" y="1214438"/>
          <p14:tracePt t="13416" x="3187700" y="1214438"/>
          <p14:tracePt t="13437" x="3160713" y="1214438"/>
          <p14:tracePt t="13450" x="3116263" y="1214438"/>
          <p14:tracePt t="13476" x="3108325" y="1231900"/>
          <p14:tracePt t="13487" x="3098800" y="1250950"/>
          <p14:tracePt t="13499" x="3098800" y="1258888"/>
          <p14:tracePt t="13733" x="3089275" y="1258888"/>
          <p14:tracePt t="13743" x="3071813" y="1250950"/>
          <p14:tracePt t="13756" x="3062288" y="1250950"/>
          <p14:tracePt t="13767" x="3054350" y="1231900"/>
          <p14:tracePt t="13784" x="3044825" y="1214438"/>
          <p14:tracePt t="13791" x="3017838" y="1196975"/>
          <p14:tracePt t="13803" x="2965450" y="1169988"/>
          <p14:tracePt t="13818" x="2928938" y="1160463"/>
          <p14:tracePt t="13840" x="2894013" y="1160463"/>
          <p14:tracePt t="13853" x="2813050" y="1160463"/>
          <p14:tracePt t="13885" x="2786063" y="1160463"/>
          <p14:tracePt t="13889" x="2660650" y="1179513"/>
          <p14:tracePt t="13904" x="2589213" y="1204913"/>
          <p14:tracePt t="13926" x="2490788" y="1231900"/>
          <p14:tracePt t="13939" x="2465388" y="1241425"/>
          <p14:tracePt t="13963" x="2446338" y="1250950"/>
          <p14:tracePt t="13975" x="2438400" y="1268413"/>
          <p14:tracePt t="14219" x="2411413" y="1268413"/>
          <p14:tracePt t="14230" x="2384425" y="1268413"/>
          <p14:tracePt t="14234" x="2366963" y="1250950"/>
          <p14:tracePt t="14256" x="2339975" y="1250950"/>
          <p14:tracePt t="14280" x="2312988" y="1241425"/>
          <p14:tracePt t="14291" x="2259013" y="1241425"/>
          <p14:tracePt t="14321" x="2224088" y="1241425"/>
          <p14:tracePt t="14328" x="2197100" y="1241425"/>
          <p14:tracePt t="14342" x="2160588" y="1241425"/>
          <p14:tracePt t="14366" x="2125663" y="1231900"/>
          <p14:tracePt t="14412" x="2116138" y="1231900"/>
          <p14:tracePt t="14424" x="2108200" y="1231900"/>
          <p14:tracePt t="14442" x="2098675" y="1231900"/>
          <p14:tracePt t="14451" x="2089150" y="1231900"/>
          <p14:tracePt t="14462" x="2081213" y="1231900"/>
          <p14:tracePt t="14769" x="2062163" y="1231900"/>
          <p14:tracePt t="14781" x="2044700" y="1231900"/>
          <p14:tracePt t="14802" x="2027238" y="1231900"/>
          <p14:tracePt t="14815" x="2017713" y="1231900"/>
          <p14:tracePt t="14839" x="2009775" y="1231900"/>
          <p14:tracePt t="14851" x="2000250" y="1231900"/>
          <p14:tracePt t="14864" x="1973263" y="1231900"/>
          <p14:tracePt t="14877" x="1955800" y="1231900"/>
          <p14:tracePt t="14900" x="1946275" y="1231900"/>
          <p14:tracePt t="14912" x="1928813" y="1231900"/>
          <p14:tracePt t="15009" x="1928813" y="1223963"/>
          <p14:tracePt t="15035" x="1938338" y="1223963"/>
          <p14:tracePt t="15059" x="1946275" y="1223963"/>
          <p14:tracePt t="15070" x="1955800" y="1223963"/>
          <p14:tracePt t="15083" x="1955800" y="1214438"/>
          <p14:tracePt t="15114" x="1965325" y="1214438"/>
          <p14:tracePt t="15290" x="1973263" y="1214438"/>
          <p14:tracePt t="15302" x="1982788" y="1214438"/>
          <p14:tracePt t="15318" x="1990725" y="1214438"/>
          <p14:tracePt t="15329" x="1990725" y="1223963"/>
          <p14:tracePt t="15352" x="2000250" y="1223963"/>
          <p14:tracePt t="15363" x="2009775" y="1231900"/>
          <p14:tracePt t="15388" x="2009775" y="1241425"/>
          <p14:tracePt t="15413" x="2017713" y="1250950"/>
          <p14:tracePt t="15427" x="2017713" y="1258888"/>
          <p14:tracePt t="15438" x="2027238" y="1268413"/>
          <p14:tracePt t="15865" x="2044700" y="1268413"/>
          <p14:tracePt t="15877" x="2071688" y="1268413"/>
          <p14:tracePt t="15887" x="2098675" y="1268413"/>
          <p14:tracePt t="15900" x="2125663" y="1268413"/>
          <p14:tracePt t="15912" x="2143125" y="1268413"/>
          <p14:tracePt t="15923" x="2179638" y="1276350"/>
          <p14:tracePt t="15939" x="2232025" y="1285875"/>
          <p14:tracePt t="15961" x="2268538" y="1295400"/>
          <p14:tracePt t="15974" x="2303463" y="1295400"/>
          <p14:tracePt t="15997" x="2312988" y="1295400"/>
          <p14:tracePt t="16008" x="2322513" y="1295400"/>
          <p14:tracePt t="16022" x="2357438" y="1295400"/>
          <p14:tracePt t="16053" x="2366963" y="1295400"/>
          <p14:tracePt t="16058" x="2393950" y="1285875"/>
          <p14:tracePt t="16497" x="2411413" y="1276350"/>
          <p14:tracePt t="16509" x="2438400" y="1258888"/>
          <p14:tracePt t="16521" x="2465388" y="1241425"/>
          <p14:tracePt t="16537" x="2517775" y="1223963"/>
          <p14:tracePt t="16544" x="2562225" y="1204913"/>
          <p14:tracePt t="16570" x="2581275" y="1204913"/>
          <p14:tracePt t="16584" x="2589213" y="1204913"/>
          <p14:tracePt t="16594" x="2598738" y="1204913"/>
          <p14:tracePt t="16619" x="2608263" y="1204913"/>
          <p14:tracePt t="16656" x="2625725" y="1204913"/>
          <p14:tracePt t="16901" x="2652713" y="1196975"/>
          <p14:tracePt t="16911" x="2679700" y="1196975"/>
          <p14:tracePt t="16923" x="2705100" y="1187450"/>
          <p14:tracePt t="16934" x="2714625" y="1187450"/>
          <p14:tracePt t="16948" x="2759075" y="1187450"/>
          <p14:tracePt t="16963" x="2768600" y="1187450"/>
          <p14:tracePt t="16985" x="2795588" y="1187450"/>
          <p14:tracePt t="16996" x="2847975" y="1187450"/>
          <p14:tracePt t="17023" x="2928938" y="1196975"/>
          <p14:tracePt t="17046" x="2965450" y="1196975"/>
          <p14:tracePt t="17326" x="2982913" y="1196975"/>
          <p14:tracePt t="17338" x="2990850" y="1196975"/>
          <p14:tracePt t="17349" x="3017838" y="1196975"/>
          <p14:tracePt t="17362" x="3036888" y="1196975"/>
          <p14:tracePt t="17386" x="3054350" y="1196975"/>
          <p14:tracePt t="17399" x="3062288" y="1196975"/>
          <p14:tracePt t="17411" x="3071813" y="1196975"/>
          <p14:tracePt t="17423" x="3081338" y="1204913"/>
          <p14:tracePt t="17436" x="3089275" y="1204913"/>
          <p14:tracePt t="17485" x="3108325" y="1204913"/>
          <p14:tracePt t="17728" x="3081338" y="1204913"/>
          <p14:tracePt t="17743" x="3044825" y="1214438"/>
          <p14:tracePt t="17756" x="3017838" y="1231900"/>
          <p14:tracePt t="17771" x="2990850" y="1231900"/>
          <p14:tracePt t="17776" x="2965450" y="1241425"/>
          <p14:tracePt t="17788" x="2938463" y="1250950"/>
          <p14:tracePt t="17818" x="2928938" y="1258888"/>
          <p14:tracePt t="17824" x="2919413" y="1258888"/>
          <p14:tracePt t="17837" x="2911475" y="1258888"/>
          <p14:tracePt t="17854" x="2911475" y="1268413"/>
          <p14:tracePt t="19361" x="2919413" y="1268413"/>
          <p14:tracePt t="19408" x="2928938" y="1268413"/>
          <p14:tracePt t="19437" x="2938463" y="1268413"/>
          <p14:tracePt t="19446" x="2946400" y="1276350"/>
          <p14:tracePt t="19482" x="2946400" y="1285875"/>
          <p14:tracePt t="19494" x="2955925" y="1295400"/>
          <p14:tracePt t="19506" x="2965450" y="1312863"/>
          <p14:tracePt t="19994" x="2973388" y="1312863"/>
          <p14:tracePt t="20024" x="2990850" y="1312863"/>
          <p14:tracePt t="20030" x="3017838" y="1312863"/>
          <p14:tracePt t="20043" x="3062288" y="1303338"/>
          <p14:tracePt t="20055" x="2973388" y="1312863"/>
          <p14:tracePt t="20568" x="2990850" y="1312863"/>
          <p14:tracePt t="20580" x="3009900" y="1312863"/>
          <p14:tracePt t="20591" x="3027363" y="1312863"/>
          <p14:tracePt t="20609" x="3054350" y="1312863"/>
          <p14:tracePt t="20619" x="3108325" y="1312863"/>
          <p14:tracePt t="20640" x="3143250" y="1330325"/>
          <p14:tracePt t="20652" x="3179763" y="1357313"/>
          <p14:tracePt t="20983" x="3214688" y="1347788"/>
          <p14:tracePt t="20994" x="3241675" y="1339850"/>
          <p14:tracePt t="21005" x="3276600" y="1339850"/>
          <p14:tracePt t="21018" x="3303588" y="1339850"/>
          <p14:tracePt t="21033" x="3357563" y="1339850"/>
          <p14:tracePt t="21053" x="3375025" y="1339850"/>
          <p14:tracePt t="21066" x="3419475" y="1339850"/>
          <p14:tracePt t="21091" x="3438525" y="1339850"/>
          <p14:tracePt t="21433" x="3455988" y="1330325"/>
          <p14:tracePt t="21444" x="3473450" y="1330325"/>
          <p14:tracePt t="21456" x="3500438" y="1322388"/>
          <p14:tracePt t="21468" x="3571875" y="1312863"/>
          <p14:tracePt t="21493" x="3598863" y="1312863"/>
          <p14:tracePt t="21506" x="3633788" y="1312863"/>
          <p14:tracePt t="21518" x="3660775" y="1312863"/>
          <p14:tracePt t="21542" x="3697288" y="1312863"/>
          <p14:tracePt t="21558" x="3741738" y="1312863"/>
          <p14:tracePt t="21568" x="3759200" y="1312863"/>
          <p14:tracePt t="22030" x="3768725" y="1303338"/>
          <p14:tracePt t="22249" x="3776663" y="1303338"/>
          <p14:tracePt t="22261" x="3786188" y="1303338"/>
          <p14:tracePt t="22273" x="3795713" y="1303338"/>
          <p14:tracePt t="22284" x="3803650" y="1303338"/>
          <p14:tracePt t="22301" x="3822700" y="1303338"/>
          <p14:tracePt t="22325" x="3848100" y="1295400"/>
          <p14:tracePt t="22335" x="3875088" y="1295400"/>
          <p14:tracePt t="22347" x="3929063" y="1268413"/>
          <p14:tracePt t="22359" x="3956050" y="1258888"/>
          <p14:tracePt t="22383" x="3983038" y="1258888"/>
          <p14:tracePt t="22749" x="3973513" y="1250950"/>
          <p14:tracePt t="22759" x="3956050" y="1241425"/>
          <p14:tracePt t="22771" x="3946525" y="1241425"/>
          <p14:tracePt t="22785" x="3919538" y="1231900"/>
          <p14:tracePt t="22797" x="3857625" y="1231900"/>
          <p14:tracePt t="22824" x="3795713" y="1231900"/>
          <p14:tracePt t="22848" x="3759200" y="1231900"/>
          <p14:tracePt t="22857" x="3714750" y="1231900"/>
          <p14:tracePt t="22871" x="3679825" y="1231900"/>
          <p14:tracePt t="22882" x="3652838" y="1231900"/>
          <p14:tracePt t="22895" x="3616325" y="1223963"/>
          <p14:tracePt t="22927" x="3608388" y="1223963"/>
          <p14:tracePt t="22932" x="3581400" y="1223963"/>
          <p14:tracePt t="22945" x="3554413" y="1223963"/>
          <p14:tracePt t="22968" x="3536950" y="1223963"/>
          <p14:tracePt t="22981" x="3500438" y="1223963"/>
          <p14:tracePt t="23273" x="3482975" y="1231900"/>
          <p14:tracePt t="23288" x="3446463" y="1241425"/>
          <p14:tracePt t="23298" x="3394075" y="1250950"/>
          <p14:tracePt t="23309" x="3340100" y="1268413"/>
          <p14:tracePt t="23320" x="3224213" y="1303338"/>
          <p14:tracePt t="23333" x="3179763" y="1312863"/>
          <p14:tracePt t="23366" x="3152775" y="1322388"/>
          <p14:tracePt t="23383" x="3089275" y="1330325"/>
          <p14:tracePt t="23400" x="3081338" y="1330325"/>
          <p14:tracePt t="23407" x="3071813" y="1339850"/>
          <p14:tracePt t="23420" x="3054350" y="1339850"/>
          <p14:tracePt t="23468" x="3044825" y="1339850"/>
          <p14:tracePt t="23492" x="3036888" y="1339850"/>
          <p14:tracePt t="23516" x="3027363" y="1339850"/>
          <p14:tracePt t="23528" x="3017838" y="1347788"/>
          <p14:tracePt t="23542" x="3009900" y="1357313"/>
          <p14:tracePt t="23699" x="3036888" y="1330325"/>
          <p14:tracePt t="23712" x="3081338" y="1303338"/>
          <p14:tracePt t="23723" x="3125788" y="1285875"/>
          <p14:tracePt t="23736" x="3241675" y="1250950"/>
          <p14:tracePt t="23754" x="3402013" y="1250950"/>
          <p14:tracePt t="23774" x="3490913" y="1250950"/>
          <p14:tracePt t="23797" x="3581400" y="1268413"/>
          <p14:tracePt t="23810" x="3751263" y="1339850"/>
          <p14:tracePt t="23821" x="3830638" y="1366838"/>
          <p14:tracePt t="23853" x="4017963" y="1419225"/>
          <p14:tracePt t="23856" x="4116388" y="1455738"/>
          <p14:tracePt t="23881" x="4214813" y="1490663"/>
          <p14:tracePt t="23894" x="4303713" y="1500188"/>
          <p14:tracePt t="23907" x="4518025" y="1438275"/>
          <p14:tracePt t="23941" x="4589463" y="1384300"/>
          <p14:tracePt t="24211" x="4589463" y="1366838"/>
          <p14:tracePt t="24223" x="4608513" y="1347788"/>
          <p14:tracePt t="24235" x="4625975" y="1347788"/>
          <p14:tracePt t="24243" x="4633913" y="1347788"/>
          <p14:tracePt t="24296" x="4598988" y="1374775"/>
          <p14:tracePt t="24453" x="4589463" y="1374775"/>
          <p14:tracePt t="24469" x="4581525" y="1374775"/>
          <p14:tracePt t="24479" x="4572000" y="1374775"/>
          <p14:tracePt t="24492" x="4562475" y="1374775"/>
          <p14:tracePt t="24504" x="4545013" y="1374775"/>
          <p14:tracePt t="24528" x="4537075" y="1374775"/>
          <p14:tracePt t="24541" x="4527550" y="1374775"/>
          <p14:tracePt t="24552" x="4518025" y="1374775"/>
          <p14:tracePt t="25114" x="4510088" y="1374775"/>
          <p14:tracePt t="25126" x="4500563" y="1366838"/>
          <p14:tracePt t="25136" x="4483100" y="1366838"/>
          <p14:tracePt t="25148" x="4473575" y="1366838"/>
          <p14:tracePt t="25172" x="4465638" y="1366838"/>
          <p14:tracePt t="25185" x="4456113" y="1366838"/>
          <p14:tracePt t="25198" x="4446588" y="1366838"/>
          <p14:tracePt t="25210" x="4438650" y="1366838"/>
          <p14:tracePt t="25222" x="4429125" y="1366838"/>
          <p14:tracePt t="25258" x="4419600" y="1366838"/>
          <p14:tracePt t="25276" x="4411663" y="1366838"/>
          <p14:tracePt t="25296" x="4402138" y="1366838"/>
          <p14:tracePt t="25479" x="4411663" y="1366838"/>
          <p14:tracePt t="25492" x="4419600" y="1366838"/>
          <p14:tracePt t="25503" x="4438650" y="1366838"/>
          <p14:tracePt t="25527" x="4456113" y="1366838"/>
          <p14:tracePt t="25553" x="4473575" y="1366838"/>
          <p14:tracePt t="25568" x="4483100" y="1366838"/>
          <p14:tracePt t="25575" x="4491038" y="1366838"/>
          <p14:tracePt t="25589" x="4518025" y="1366838"/>
          <p14:tracePt t="25602" x="4545013" y="1366838"/>
          <p14:tracePt t="25635" x="4598988" y="1322388"/>
          <p14:tracePt t="25648" x="4625975" y="1303338"/>
          <p14:tracePt t="25661" x="4652963" y="1285875"/>
          <p14:tracePt t="25673" x="4751388" y="1258888"/>
          <p14:tracePt t="25699" x="4786313" y="1258888"/>
          <p14:tracePt t="26148" x="4803775" y="1268413"/>
          <p14:tracePt t="26159" x="4813300" y="1268413"/>
          <p14:tracePt t="26171" x="4813300" y="1276350"/>
          <p14:tracePt t="26187" x="4822825" y="1285875"/>
          <p14:tracePt t="26195" x="4830763" y="1295400"/>
          <p14:tracePt t="26270" x="4840288" y="1303338"/>
          <p14:tracePt t="26283" x="4848225" y="1312863"/>
          <p14:tracePt t="26292" x="4857750" y="1322388"/>
          <p14:tracePt t="27185" x="4875213" y="1322388"/>
          <p14:tracePt t="27196" x="4894263" y="1322388"/>
          <p14:tracePt t="27221" x="4911725" y="1322388"/>
          <p14:tracePt t="27234" x="4929188" y="1322388"/>
          <p14:tracePt t="27238" x="4938713" y="1322388"/>
          <p14:tracePt t="27249" x="4956175" y="1322388"/>
          <p14:tracePt t="27269" x="4965700" y="1322388"/>
          <p14:tracePt t="27283" x="5010150" y="1322388"/>
          <p14:tracePt t="27305" x="5045075" y="1322388"/>
          <p14:tracePt t="27317" x="5054600" y="1322388"/>
          <p14:tracePt t="27350" x="5062538" y="1322388"/>
          <p14:tracePt t="27361" x="5081588" y="1322388"/>
          <p14:tracePt t="27383" x="5099050" y="1322388"/>
          <p14:tracePt t="27392" x="5108575" y="1322388"/>
          <p14:tracePt t="27697" x="5126038" y="1303338"/>
          <p14:tracePt t="27708" x="5153025" y="1285875"/>
          <p14:tracePt t="27724" x="5187950" y="1258888"/>
          <p14:tracePt t="27732" x="5241925" y="1250950"/>
          <p14:tracePt t="27740" x="5276850" y="1241425"/>
          <p14:tracePt t="27754" x="5322888" y="1231900"/>
          <p14:tracePt t="27788" x="5340350" y="1231900"/>
          <p14:tracePt t="27804" x="5367338" y="1231900"/>
          <p14:tracePt t="27807" x="5402263" y="1268413"/>
          <p14:tracePt t="27837" x="5429250" y="1285875"/>
          <p14:tracePt t="27842" x="5473700" y="1312863"/>
          <p14:tracePt t="27857" x="5491163" y="1312863"/>
          <p14:tracePt t="27880" x="5491163" y="1322388"/>
          <p14:tracePt t="27890" x="5500688" y="1330325"/>
          <p14:tracePt t="28330" x="5491163" y="1330325"/>
          <p14:tracePt t="28355" x="5473700" y="1322388"/>
          <p14:tracePt t="28366" x="5456238" y="1312863"/>
          <p14:tracePt t="28377" x="5429250" y="1295400"/>
          <p14:tracePt t="28390" x="5384800" y="1258888"/>
          <p14:tracePt t="28414" x="5214938" y="1179513"/>
          <p14:tracePt t="28426" x="5126038" y="1143000"/>
          <p14:tracePt t="28443" x="5045075" y="1108075"/>
          <p14:tracePt t="28452" x="4965700" y="1089025"/>
          <p14:tracePt t="28465" x="4822825" y="1081088"/>
          <p14:tracePt t="28477" x="4759325" y="1081088"/>
          <p14:tracePt t="28509" x="4652963" y="1116013"/>
          <p14:tracePt t="28513" x="4608513" y="1133475"/>
          <p14:tracePt t="28537" x="4581525" y="1143000"/>
          <p14:tracePt t="28550" x="4562475" y="1152525"/>
          <p14:tracePt t="28572" x="4562475" y="1160463"/>
          <p14:tracePt t="28585" x="4562475" y="1169988"/>
          <p14:tracePt t="28596" x="4562475" y="1187450"/>
          <p14:tracePt t="28635" x="4545013" y="1204913"/>
          <p14:tracePt t="28649" x="4537075" y="1214438"/>
          <p14:tracePt t="28660" x="4537075" y="1223963"/>
          <p14:tracePt t="28671" x="4537075" y="1231900"/>
          <p14:tracePt t="29011" x="4562475" y="1231900"/>
          <p14:tracePt t="29025" x="4581525" y="1231900"/>
          <p14:tracePt t="29037" x="4633913" y="1231900"/>
          <p14:tracePt t="29049" x="4643438" y="1231900"/>
          <p14:tracePt t="29086" x="4670425" y="1231900"/>
          <p14:tracePt t="29093" x="4705350" y="1231900"/>
          <p14:tracePt t="29110" x="4768850" y="1250950"/>
          <p14:tracePt t="29123" x="4795838" y="1268413"/>
          <p14:tracePt t="29136" x="4813300" y="1285875"/>
          <p14:tracePt t="29598" x="4795838" y="1295400"/>
          <p14:tracePt t="29612" x="4759325" y="1295400"/>
          <p14:tracePt t="29621" x="4732338" y="1295400"/>
          <p14:tracePt t="29635" x="4697413" y="1295400"/>
          <p14:tracePt t="29646" x="4652963" y="1295400"/>
          <p14:tracePt t="29659" x="4581525" y="1295400"/>
          <p14:tracePt t="29672" x="4545013" y="1295400"/>
          <p14:tracePt t="29695" x="4510088" y="1295400"/>
          <p14:tracePt t="29708" x="4483100" y="1285875"/>
          <p14:tracePt t="29723" x="4438650" y="1285875"/>
          <p14:tracePt t="29740" x="4429125" y="1276350"/>
          <p14:tracePt t="29755" x="4419600" y="1276350"/>
          <p14:tracePt t="29841" x="4429125" y="1258888"/>
          <p14:tracePt t="29851" x="4446588" y="1250950"/>
          <p14:tracePt t="29866" x="4483100" y="1241425"/>
          <p14:tracePt t="29877" x="4510088" y="1241425"/>
          <p14:tracePt t="29890" x="4554538" y="1241425"/>
          <p14:tracePt t="29913" x="4572000" y="1241425"/>
          <p14:tracePt t="29925" x="4589463" y="1241425"/>
          <p14:tracePt t="29939" x="4625975" y="1241425"/>
          <p14:tracePt t="29963" x="4633913" y="1241425"/>
          <p14:tracePt t="29974" x="4687888" y="1241425"/>
          <p14:tracePt t="30006" x="4714875" y="1241425"/>
          <p14:tracePt t="30023" x="4776788" y="1268413"/>
          <p14:tracePt t="30040" x="4803775" y="1295400"/>
          <p14:tracePt t="30462" x="4813300" y="1295400"/>
          <p14:tracePt t="30475" x="4840288" y="1295400"/>
          <p14:tracePt t="30486" x="4867275" y="1295400"/>
          <p14:tracePt t="30499" x="4956175" y="1276350"/>
          <p14:tracePt t="30512" x="4991100" y="1276350"/>
          <p14:tracePt t="30535" x="5037138" y="1276350"/>
          <p14:tracePt t="30547" x="5072063" y="1276350"/>
          <p14:tracePt t="30564" x="5133975" y="1295400"/>
          <p14:tracePt t="30585" x="5160963" y="1295400"/>
          <p14:tracePt t="30597" x="5187950" y="1312863"/>
          <p14:tracePt t="30630" x="5205413" y="1322388"/>
          <p14:tracePt t="30656" x="5214938" y="1322388"/>
          <p14:tracePt t="30865" x="5205413" y="1322388"/>
          <p14:tracePt t="30877" x="5143500" y="1312863"/>
          <p14:tracePt t="30888" x="5045075" y="1276350"/>
          <p14:tracePt t="30902" x="4751388" y="1187450"/>
          <p14:tracePt t="30917" x="4572000" y="1143000"/>
          <p14:tracePt t="30933" x="4402138" y="1116013"/>
          <p14:tracePt t="30933" x="4232275" y="1116013"/>
          <p14:tracePt t="30963" x="4044950" y="1133475"/>
          <p14:tracePt t="30974" x="3902075" y="1133475"/>
          <p14:tracePt t="30987" x="3795713" y="1143000"/>
          <p14:tracePt t="31000" x="3670300" y="1143000"/>
          <p14:tracePt t="31023" x="3643313" y="1143000"/>
          <p14:tracePt t="31035" x="3598863" y="1152525"/>
          <p14:tracePt t="31050" x="3581400" y="1152525"/>
          <p14:tracePt t="31086" x="3571875" y="1152525"/>
          <p14:tracePt t="31365" x="3562350" y="1152525"/>
          <p14:tracePt t="31486" x="3554413" y="1152525"/>
          <p14:tracePt t="31559" x="3571875" y="1152525"/>
          <p14:tracePt t="31570" x="3608388" y="1160463"/>
          <p14:tracePt t="31586" x="3652838" y="1169988"/>
          <p14:tracePt t="31596" x="3724275" y="1179513"/>
          <p14:tracePt t="31608" x="3795713" y="1187450"/>
          <p14:tracePt t="31626" x="3983038" y="1214438"/>
          <p14:tracePt t="31645" x="4081463" y="1231900"/>
          <p14:tracePt t="31656" x="4241800" y="1268413"/>
          <p14:tracePt t="31682" x="4303713" y="1295400"/>
          <p14:tracePt t="31694" x="4340225" y="1303338"/>
          <p14:tracePt t="31706" x="4429125" y="1322388"/>
          <p14:tracePt t="31731" x="4456113" y="1322388"/>
          <p14:tracePt t="31738" x="4537075" y="1322388"/>
          <p14:tracePt t="31756" x="4562475" y="1322388"/>
          <p14:tracePt t="31789" x="4625975" y="1330325"/>
          <p14:tracePt t="31795" x="4652963" y="1347788"/>
          <p14:tracePt t="31806" x="4670425" y="1357313"/>
          <p14:tracePt t="31829" x="4705350" y="1374775"/>
          <p14:tracePt t="31841" x="4776788" y="1419225"/>
          <p14:tracePt t="31865" x="4813300" y="1446213"/>
          <p14:tracePt t="31876" x="4894263" y="1509713"/>
          <p14:tracePt t="31902" x="4919663" y="1536700"/>
          <p14:tracePt t="31913" x="4938713" y="1571625"/>
          <p14:tracePt t="31925" x="4965700" y="1625600"/>
          <p14:tracePt t="31950" x="4973638" y="1633538"/>
          <p14:tracePt t="31962" x="4983163" y="1670050"/>
          <p14:tracePt t="31974" x="4983163" y="1679575"/>
          <p14:tracePt t="32047" x="4983163" y="1697038"/>
          <p14:tracePt t="32071" x="4965700" y="1697038"/>
          <p14:tracePt t="32082" x="4938713" y="1697038"/>
          <p14:tracePt t="32098" x="4894263" y="1697038"/>
          <p14:tracePt t="32112" x="4830763" y="1679575"/>
          <p14:tracePt t="32121" x="4724400" y="1660525"/>
          <p14:tracePt t="32132" x="4572000" y="1581150"/>
          <p14:tracePt t="32146" x="4384675" y="1455738"/>
          <p14:tracePt t="32156" x="4044950" y="1295400"/>
          <p14:tracePt t="32180" x="3884613" y="1258888"/>
          <p14:tracePt t="32191" x="3732213" y="1231900"/>
          <p14:tracePt t="32206" x="3465513" y="1204913"/>
          <p14:tracePt t="32230" x="3214688" y="1204913"/>
          <p14:tracePt t="32242" x="3152775" y="1223963"/>
          <p14:tracePt t="32259" x="3098800" y="1231900"/>
          <p14:tracePt t="32276" x="3062288" y="1241425"/>
          <p14:tracePt t="32303" x="3054350" y="1241425"/>
          <p14:tracePt t="32355" x="3044825" y="1250950"/>
          <p14:tracePt t="32547" x="3054350" y="1250950"/>
          <p14:tracePt t="32558" x="3081338" y="1250950"/>
          <p14:tracePt t="32570" x="3098800" y="1250950"/>
          <p14:tracePt t="32582" x="3152775" y="1250950"/>
          <p14:tracePt t="32596" x="3187700" y="1250950"/>
          <p14:tracePt t="32619" x="3224213" y="1250950"/>
          <p14:tracePt t="32632" x="3330575" y="1250950"/>
          <p14:tracePt t="32656" x="3394075" y="1250950"/>
          <p14:tracePt t="32678" x="3465513" y="1250950"/>
          <p14:tracePt t="32682" x="3679825" y="1250950"/>
          <p14:tracePt t="33131" x="3705225" y="1223963"/>
          <p14:tracePt t="33147" x="3759200" y="1187450"/>
          <p14:tracePt t="33157" x="3830638" y="1160463"/>
          <p14:tracePt t="33181" x="3990975" y="1108075"/>
          <p14:tracePt t="33196" x="4098925" y="1108075"/>
          <p14:tracePt t="33214" x="4205288" y="1108075"/>
          <p14:tracePt t="33217" x="4402138" y="1152525"/>
          <p14:tracePt t="33234" x="4500563" y="1169988"/>
          <p14:tracePt t="33251" x="4616450" y="1187450"/>
          <p14:tracePt t="33278" x="4679950" y="1196975"/>
          <p14:tracePt t="33312" x="4705350" y="1204913"/>
          <p14:tracePt t="33320" x="4724400" y="1204913"/>
          <p14:tracePt t="33330" x="4759325" y="1204913"/>
          <p14:tracePt t="33349" x="4786313" y="1204913"/>
          <p14:tracePt t="33363" x="4803775" y="1204913"/>
          <p14:tracePt t="33375" x="4813300" y="1196975"/>
          <p14:tracePt t="33387" x="4848225" y="1169988"/>
          <p14:tracePt t="33410" x="4857750" y="1160463"/>
          <p14:tracePt t="33440" x="4875213" y="1160463"/>
          <p14:tracePt t="33668" x="4848225" y="1160463"/>
          <p14:tracePt t="33680" x="4813300" y="1160463"/>
          <p14:tracePt t="33694" x="4732338" y="1160463"/>
          <p14:tracePt t="33725" x="4705350" y="1160463"/>
          <p14:tracePt t="33728" x="4670425" y="1160463"/>
          <p14:tracePt t="33738" x="4589463" y="1160463"/>
          <p14:tracePt t="33765" x="4527550" y="1160463"/>
          <p14:tracePt t="33777" x="4357688" y="1160463"/>
          <p14:tracePt t="33791" x="4232275" y="1187450"/>
          <p14:tracePt t="33823" x="3956050" y="1223963"/>
          <p14:tracePt t="33826" x="3822700" y="1231900"/>
          <p14:tracePt t="33840" x="3714750" y="1231900"/>
          <p14:tracePt t="33863" x="3625850" y="1231900"/>
          <p14:tracePt t="33875" x="3527425" y="1179513"/>
          <p14:tracePt t="33899" x="3500438" y="1143000"/>
          <p14:tracePt t="33911" x="3473450" y="1108075"/>
          <p14:tracePt t="33924" x="3473450" y="1098550"/>
          <p14:tracePt t="34325" x="3446463" y="1098550"/>
          <p14:tracePt t="34339" x="3394075" y="1098550"/>
          <p14:tracePt t="34349" x="3322638" y="1098550"/>
          <p14:tracePt t="34362" x="3108325" y="1098550"/>
          <p14:tracePt t="34386" x="3000375" y="1108075"/>
          <p14:tracePt t="34398" x="2803525" y="1169988"/>
          <p14:tracePt t="34412" x="2768600" y="1179513"/>
          <p14:tracePt t="34444" x="2751138" y="1196975"/>
          <p14:tracePt t="34448" x="2732088" y="1204913"/>
          <p14:tracePt t="34644" x="2741613" y="1204913"/>
          <p14:tracePt t="34660" x="2759075" y="1204913"/>
          <p14:tracePt t="34754" x="2795588" y="1204913"/>
          <p14:tracePt t="34764" x="2822575" y="1204913"/>
          <p14:tracePt t="34776" x="2840038" y="1204913"/>
          <p14:tracePt t="34792" x="2867025" y="1204913"/>
          <p14:tracePt t="34825" x="2884488" y="1204913"/>
          <p14:tracePt t="34837" x="2901950" y="1204913"/>
          <p14:tracePt t="34852" x="2911475" y="1223963"/>
          <p14:tracePt t="34862" x="2919413" y="1231900"/>
          <p14:tracePt t="35202" x="2938463" y="1231900"/>
          <p14:tracePt t="35217" x="2946400" y="1231900"/>
          <p14:tracePt t="35230" x="2965450" y="1231900"/>
          <p14:tracePt t="35276" x="2973388" y="1231900"/>
          <p14:tracePt t="35288" x="2982913" y="1231900"/>
          <p14:tracePt t="35303" x="2990850" y="1231900"/>
          <p14:tracePt t="35318" x="3000375" y="1231900"/>
          <p14:tracePt t="35326" x="3009900" y="1231900"/>
          <p14:tracePt t="35339" x="3027363" y="1231900"/>
          <p14:tracePt t="35369" x="3044825" y="1231900"/>
          <p14:tracePt t="35375" x="3071813" y="1241425"/>
          <p14:tracePt t="35398" x="3089275" y="1250950"/>
          <p14:tracePt t="35411" x="3108325" y="1258888"/>
          <p14:tracePt t="35424" x="3116263" y="1258888"/>
          <p14:tracePt t="35816" x="3133725" y="1258888"/>
          <p14:tracePt t="35825" x="3170238" y="1258888"/>
          <p14:tracePt t="35838" x="3197225" y="1258888"/>
          <p14:tracePt t="35854" x="3224213" y="1258888"/>
          <p14:tracePt t="35864" x="3295650" y="1250950"/>
          <p14:tracePt t="35885" x="3330575" y="1250950"/>
          <p14:tracePt t="35899" x="3357563" y="1250950"/>
          <p14:tracePt t="35911" x="3384550" y="1250950"/>
          <p14:tracePt t="35936" x="3419475" y="1258888"/>
          <p14:tracePt t="36350" x="3438525" y="1258888"/>
          <p14:tracePt t="36362" x="3465513" y="1258888"/>
          <p14:tracePt t="36379" x="3490913" y="1258888"/>
          <p14:tracePt t="36387" x="3517900" y="1258888"/>
          <p14:tracePt t="36400" x="3554413" y="1258888"/>
          <p14:tracePt t="36422" x="3581400" y="1258888"/>
          <p14:tracePt t="36445" x="3608388" y="1258888"/>
          <p14:tracePt t="36448" x="3625850" y="1258888"/>
          <p14:tracePt t="36467" x="3670300" y="1268413"/>
          <p14:tracePt t="36485" x="3697288" y="1276350"/>
          <p14:tracePt t="36509" x="3724275" y="1295400"/>
          <p14:tracePt t="36812" x="3751263" y="1295400"/>
          <p14:tracePt t="36825" x="3768725" y="1295400"/>
          <p14:tracePt t="36838" x="3822700" y="1295400"/>
          <p14:tracePt t="36870" x="3830638" y="1295400"/>
          <p14:tracePt t="36876" x="3857625" y="1295400"/>
          <p14:tracePt t="36886" x="3894138" y="1303338"/>
          <p14:tracePt t="36918" x="3902075" y="1303338"/>
          <p14:tracePt t="36923" x="3919538" y="1312863"/>
          <p14:tracePt t="37144" x="3911600" y="1312863"/>
          <p14:tracePt t="37154" x="3875088" y="1303338"/>
          <p14:tracePt t="37166" x="3822700" y="1285875"/>
          <p14:tracePt t="37177" x="3776663" y="1258888"/>
          <p14:tracePt t="37191" x="3625850" y="1214438"/>
          <p14:tracePt t="37214" x="3562350" y="1204913"/>
          <p14:tracePt t="37229" x="3500438" y="1196975"/>
          <p14:tracePt t="37235" x="3438525" y="1196975"/>
          <p14:tracePt t="37263" x="3419475" y="1196975"/>
          <p14:tracePt t="37277" x="3411538" y="1196975"/>
          <p14:tracePt t="37288" x="3402013" y="1196975"/>
          <p14:tracePt t="37495" x="3394075" y="1196975"/>
          <p14:tracePt t="37509" x="3375025" y="1204913"/>
          <p14:tracePt t="37519" x="3348038" y="1214438"/>
          <p14:tracePt t="37542" x="3322638" y="1223963"/>
          <p14:tracePt t="37554" x="3295650" y="1231900"/>
          <p14:tracePt t="37563" x="3259138" y="1231900"/>
          <p14:tracePt t="37572" x="3241675" y="1231900"/>
          <p14:tracePt t="37592" x="3214688" y="1231900"/>
          <p14:tracePt t="37618" x="3205163" y="1231900"/>
          <p14:tracePt t="37643" x="3197225" y="1231900"/>
          <p14:tracePt t="37653" x="3187700" y="1231900"/>
          <p14:tracePt t="37958" x="3187700" y="1223963"/>
          <p14:tracePt t="37987" x="3179763" y="1223963"/>
          <p14:tracePt t="37997" x="3170238" y="1214438"/>
          <p14:tracePt t="38008" x="3160713" y="1214438"/>
          <p14:tracePt t="38033" x="3152775" y="1204913"/>
          <p14:tracePt t="38045" x="3143250" y="1196975"/>
          <p14:tracePt t="38056" x="3133725" y="1187450"/>
          <p14:tracePt t="38083" x="3125788" y="1187450"/>
          <p14:tracePt t="38098" x="3116263" y="1179513"/>
          <p14:tracePt t="38105" x="3108325" y="1169988"/>
          <p14:tracePt t="38131" x="3098800" y="1169988"/>
          <p14:tracePt t="38473" x="3108325" y="1169988"/>
          <p14:tracePt t="38491" x="3125788" y="1169988"/>
          <p14:tracePt t="38512" x="3133725" y="1169988"/>
          <p14:tracePt t="38520" x="3170238" y="1169988"/>
          <p14:tracePt t="38532" x="3241675" y="1169988"/>
          <p14:tracePt t="38555" x="3276600" y="1169988"/>
          <p14:tracePt t="38569" x="3348038" y="1169988"/>
          <p14:tracePt t="38591" x="3402013" y="1169988"/>
          <p14:tracePt t="38603" x="3465513" y="1169988"/>
          <p14:tracePt t="38616" x="3581400" y="1152525"/>
          <p14:tracePt t="38642" x="3670300" y="1152525"/>
          <p14:tracePt t="38654" x="3697288" y="1143000"/>
          <p14:tracePt t="38665" x="3714750" y="1143000"/>
          <p14:tracePt t="38697" x="3724275" y="1143000"/>
          <p14:tracePt t="38701" x="3751263" y="1133475"/>
          <p14:tracePt t="38727" x="3768725" y="1133475"/>
          <p14:tracePt t="38750" x="3776663" y="1133475"/>
          <p14:tracePt t="38752" x="3786188" y="1133475"/>
          <p14:tracePt t="38775" x="3795713" y="1133475"/>
          <p14:tracePt t="38789" x="3803650" y="1133475"/>
          <p14:tracePt t="38800" x="3813175" y="1133475"/>
          <p14:tracePt t="38823" x="3830638" y="1133475"/>
          <p14:tracePt t="38835" x="3840163" y="1133475"/>
          <p14:tracePt t="38982" x="3848100" y="1133475"/>
          <p14:tracePt t="39010" x="3857625" y="1133475"/>
          <p14:tracePt t="39019" x="3867150" y="1133475"/>
          <p14:tracePt t="39068" x="3875088" y="1133475"/>
          <p14:tracePt t="39105" x="3884613" y="1133475"/>
          <p14:tracePt t="39140" x="3894138" y="1133475"/>
          <p14:tracePt t="39159" x="3902075" y="1133475"/>
          <p14:tracePt t="39165" x="3919538" y="1133475"/>
          <p14:tracePt t="39202" x="3929063" y="1133475"/>
          <p14:tracePt t="39521" x="3956050" y="1133475"/>
          <p14:tracePt t="39531" x="3973513" y="1116013"/>
          <p14:tracePt t="39542" x="4062413" y="1098550"/>
          <p14:tracePt t="39558" x="4125913" y="1098550"/>
          <p14:tracePt t="39581" x="4205288" y="1089025"/>
          <p14:tracePt t="39592" x="4330700" y="1089025"/>
          <p14:tracePt t="39617" x="4384675" y="1089025"/>
          <p14:tracePt t="39630" x="4446588" y="1089025"/>
          <p14:tracePt t="39642" x="4545013" y="1089025"/>
          <p14:tracePt t="39666" x="4608513" y="1089025"/>
          <p14:tracePt t="39677" x="4697413" y="1089025"/>
          <p14:tracePt t="39702" x="4751388" y="1089025"/>
          <p14:tracePt t="39713" x="4786313" y="1089025"/>
          <p14:tracePt t="39726" x="4848225" y="1116013"/>
          <p14:tracePt t="39742" x="4857750" y="1125538"/>
          <p14:tracePt t="39758" x="4884738" y="1133475"/>
          <p14:tracePt t="39801" x="4894263" y="1152525"/>
          <p14:tracePt t="39811" x="4911725" y="1169988"/>
          <p14:tracePt t="39824" x="4938713" y="1187450"/>
          <p14:tracePt t="39835" x="4956175" y="1204913"/>
          <p14:tracePt t="39849" x="4983163" y="1214438"/>
          <p14:tracePt t="39860" x="5000625" y="1231900"/>
          <p14:tracePt t="39885" x="5018088" y="1231900"/>
          <p14:tracePt t="39899" x="5045075" y="1241425"/>
          <p14:tracePt t="39920" x="5062538" y="1241425"/>
          <p14:tracePt t="39933" x="5072063" y="1241425"/>
          <p14:tracePt t="39946" x="5099050" y="1241425"/>
          <p14:tracePt t="39976" x="5108575" y="1241425"/>
          <p14:tracePt t="39981" x="5126038" y="1241425"/>
          <p14:tracePt t="39994" x="5133975" y="1241425"/>
          <p14:tracePt t="40043" x="5153025" y="1241425"/>
          <p14:tracePt t="40057" x="5170488" y="1241425"/>
          <p14:tracePt t="40079" x="5180013" y="1241425"/>
          <p14:tracePt t="40100" x="5187950" y="1241425"/>
          <p14:tracePt t="40105" x="5197475" y="1241425"/>
          <p14:tracePt t="40132" x="5197475" y="1258888"/>
          <p14:tracePt t="40457" x="5187950" y="1258888"/>
          <p14:tracePt t="40470" x="5153025" y="1258888"/>
          <p14:tracePt t="40485" x="5126038" y="1258888"/>
          <p14:tracePt t="40493" x="5081588" y="1258888"/>
          <p14:tracePt t="40505" x="5027613" y="1258888"/>
          <p14:tracePt t="40518" x="4965700" y="1241425"/>
          <p14:tracePt t="40531" x="4867275" y="1169988"/>
          <p14:tracePt t="40554" x="4848225" y="1152525"/>
          <p14:tracePt t="40567" x="4822825" y="1143000"/>
          <p14:tracePt t="40592" x="4813300" y="1143000"/>
          <p14:tracePt t="40604" x="4768850" y="1133475"/>
          <p14:tracePt t="40631" x="4732338" y="1125538"/>
          <p14:tracePt t="40640" x="4697413" y="1125538"/>
          <p14:tracePt t="40651" x="4652963" y="1125538"/>
          <p14:tracePt t="40676" x="4625975" y="1125538"/>
          <p14:tracePt t="40690" x="4598988" y="1133475"/>
          <p14:tracePt t="40699" x="4572000" y="1152525"/>
          <p14:tracePt t="40725" x="4562475" y="1152525"/>
          <p14:tracePt t="40733" x="4554538" y="1169988"/>
          <p14:tracePt t="40957" x="4554538" y="1179513"/>
          <p14:tracePt t="40972" x="4545013" y="1187450"/>
          <p14:tracePt t="40981" x="4527550" y="1196975"/>
          <p14:tracePt t="41079" x="4527550" y="1214438"/>
          <p14:tracePt t="41090" x="4527550" y="1223963"/>
          <p14:tracePt t="41113" x="4518025" y="1241425"/>
          <p14:tracePt t="41127" x="4510088" y="1250950"/>
          <p14:tracePt t="41155" x="4510088" y="1258888"/>
          <p14:tracePt t="41603" x="4527550" y="1250950"/>
          <p14:tracePt t="41616" x="4554538" y="1250950"/>
          <p14:tracePt t="41629" x="4562475" y="1250950"/>
          <p14:tracePt t="41641" x="4581525" y="1250950"/>
          <p14:tracePt t="41653" x="4598988" y="1241425"/>
          <p14:tracePt t="41664" x="4616450" y="1241425"/>
          <p14:tracePt t="41695" x="4633913" y="1241425"/>
          <p14:tracePt t="41700" x="4643438" y="1241425"/>
          <p14:tracePt t="41712" x="4660900" y="1241425"/>
          <p14:tracePt t="41726" x="4670425" y="1241425"/>
          <p14:tracePt t="41930" x="4660900" y="1241425"/>
          <p14:tracePt t="41943" x="4643438" y="1241425"/>
          <p14:tracePt t="41955" x="4625975" y="1241425"/>
          <p14:tracePt t="41969" x="4608513" y="1241425"/>
          <p14:tracePt t="41981" x="4572000" y="1250950"/>
          <p14:tracePt t="41993" x="4572000" y="1258888"/>
          <p14:tracePt t="42026" x="4545013" y="1258888"/>
          <p14:tracePt t="42030" x="4527550" y="1276350"/>
          <p14:tracePt t="42054" x="4510088" y="1276350"/>
          <p14:tracePt t="42066" x="4491038" y="1276350"/>
          <p14:tracePt t="42189" x="4483100" y="1276350"/>
          <p14:tracePt t="44376" x="4491038" y="1276350"/>
          <p14:tracePt t="44393" x="4500563" y="1276350"/>
          <p14:tracePt t="44438" x="4510088" y="1276350"/>
          <p14:tracePt t="44462" x="4518025" y="1276350"/>
          <p14:tracePt t="44474" x="4527550" y="1276350"/>
          <p14:tracePt t="44485" x="4545013" y="1276350"/>
          <p14:tracePt t="44509" x="4554538" y="1285875"/>
          <p14:tracePt t="44523" x="4572000" y="1303338"/>
          <p14:tracePt t="44541" x="4581525" y="1330325"/>
          <p14:tracePt t="44549" x="4598988" y="1347788"/>
          <p14:tracePt t="44557" x="4616450" y="1374775"/>
          <p14:tracePt t="44571" x="4652963" y="1473200"/>
          <p14:tracePt t="44599" x="4687888" y="1527175"/>
          <p14:tracePt t="44608" x="4705350" y="1581150"/>
          <p14:tracePt t="44619" x="4776788" y="1714500"/>
          <p14:tracePt t="44924" x="4759325" y="1724025"/>
          <p14:tracePt t="44939" x="4732338" y="1731963"/>
          <p14:tracePt t="44947" x="4705350" y="1751013"/>
          <p14:tracePt t="44959" x="4660900" y="1758950"/>
          <p14:tracePt t="44971" x="4340225" y="1866900"/>
          <p14:tracePt t="44997" x="3608388" y="2160588"/>
          <p14:tracePt t="45008" x="3322638" y="2276475"/>
          <p14:tracePt t="45036" x="3179763" y="2312988"/>
          <p14:tracePt t="45044" x="3089275" y="2322513"/>
          <p14:tracePt t="45062" x="2990850" y="2322513"/>
          <p14:tracePt t="45071" x="2965450" y="2322513"/>
          <p14:tracePt t="45093" x="2946400" y="2322513"/>
          <p14:tracePt t="45106" x="2911475" y="2322513"/>
          <p14:tracePt t="45142" x="2901950" y="2322513"/>
          <p14:tracePt t="45154" x="2884488" y="2339975"/>
          <p14:tracePt t="45166" x="2874963" y="2339975"/>
          <p14:tracePt t="45533" x="2830513" y="2303463"/>
          <p14:tracePt t="45545" x="2751138" y="2205038"/>
          <p14:tracePt t="45556" x="2670175" y="2108200"/>
          <p14:tracePt t="45570" x="2562225" y="1990725"/>
          <p14:tracePt t="45584" x="2465388" y="1901825"/>
          <p14:tracePt t="45593" x="2322513" y="1785938"/>
          <p14:tracePt t="45609" x="2276475" y="1758950"/>
          <p14:tracePt t="45630" x="2187575" y="1758950"/>
          <p14:tracePt t="45642" x="2170113" y="1758950"/>
          <p14:tracePt t="45667" x="2143125" y="1768475"/>
          <p14:tracePt t="45678" x="2125663" y="1768475"/>
          <p14:tracePt t="45693" x="2098675" y="1776413"/>
          <p14:tracePt t="45715" x="2089150" y="1785938"/>
          <p14:tracePt t="45728" x="2081213" y="1795463"/>
          <p14:tracePt t="45864" x="2098675" y="1795463"/>
          <p14:tracePt t="45881" x="2116138" y="1795463"/>
          <p14:tracePt t="45887" x="2143125" y="1795463"/>
          <p14:tracePt t="45902" x="2224088" y="1795463"/>
          <p14:tracePt t="45912" x="2286000" y="1795463"/>
          <p14:tracePt t="45935" x="2347913" y="1795463"/>
          <p14:tracePt t="45948" x="2473325" y="1768475"/>
          <p14:tracePt t="45977" x="2562225" y="1731963"/>
          <p14:tracePt t="45984" x="2670175" y="1660525"/>
          <p14:tracePt t="45996" x="2840038" y="1571625"/>
          <p14:tracePt t="46017" x="3214688" y="1393825"/>
          <p14:tracePt t="46036" x="3455988" y="1330325"/>
          <p14:tracePt t="46057" x="3509963" y="1330325"/>
          <p14:tracePt t="46069" x="3589338" y="1330325"/>
          <p14:tracePt t="46082" x="3776663" y="1384300"/>
          <p14:tracePt t="47105" x="3776663" y="1393825"/>
          <p14:tracePt t="47117" x="3776663" y="1401763"/>
          <p14:tracePt t="47152" x="3776663" y="1411288"/>
          <p14:tracePt t="47180" x="3786188" y="1419225"/>
          <p14:tracePt t="47191" x="3795713" y="1428750"/>
          <p14:tracePt t="47203" x="3803650" y="1428750"/>
          <p14:tracePt t="47215" x="3803650" y="1438275"/>
          <p14:tracePt t="47243" x="3813175" y="1438275"/>
          <p14:tracePt t="47245" x="3822700" y="1438275"/>
          <p14:tracePt t="47257" x="3830638" y="1446213"/>
          <p14:tracePt t="47289" x="3840163" y="1455738"/>
          <p14:tracePt t="47305" x="3848100" y="1455738"/>
          <p14:tracePt t="47324" x="3857625" y="1455738"/>
          <p14:tracePt t="47351" x="3867150" y="1455738"/>
          <p14:tracePt t="47385" x="3875088" y="1455738"/>
          <p14:tracePt t="47412" x="3875088" y="1428750"/>
          <p14:tracePt t="47427" x="3875088" y="1401763"/>
          <p14:tracePt t="47435" x="3867150" y="1366838"/>
          <p14:tracePt t="47460" x="3840163" y="1339850"/>
          <p14:tracePt t="47474" x="3803650" y="1322388"/>
          <p14:tracePt t="47483" x="3759200" y="1303338"/>
          <p14:tracePt t="47509" x="3643313" y="1258888"/>
          <p14:tracePt t="47520" x="3608388" y="1258888"/>
          <p14:tracePt t="47531" x="3598863" y="1250950"/>
          <p14:tracePt t="47543" x="3571875" y="1241425"/>
          <p14:tracePt t="47630" x="3598863" y="1241425"/>
          <p14:tracePt t="47642" x="3643313" y="1214438"/>
          <p14:tracePt t="47654" x="3759200" y="1169988"/>
          <p14:tracePt t="47668" x="3946525" y="1062038"/>
          <p14:tracePt t="47680" x="4419600" y="830263"/>
          <p14:tracePt t="47710" x="4589463" y="758825"/>
          <p14:tracePt t="47716" x="4732338" y="696913"/>
          <p14:tracePt t="47729" x="4938713" y="633413"/>
          <p14:tracePt t="47744" x="5018088" y="625475"/>
          <p14:tracePt t="47761" x="5187950" y="608013"/>
          <p14:tracePt t="47787" x="5251450" y="608013"/>
          <p14:tracePt t="47801" x="5295900" y="608013"/>
          <p14:tracePt t="47814" x="5340350" y="615950"/>
          <p14:tracePt t="47836" x="5357813" y="633413"/>
          <p14:tracePt t="47850" x="5384800" y="669925"/>
          <p14:tracePt t="47872" x="5394325" y="687388"/>
          <p14:tracePt t="47887" x="5411788" y="704850"/>
          <p14:tracePt t="47899" x="5446713" y="750888"/>
          <p14:tracePt t="47924" x="5465763" y="776288"/>
          <p14:tracePt t="47946" x="5473700" y="795338"/>
          <p14:tracePt t="47961" x="5473700" y="812800"/>
          <p14:tracePt t="47970" x="5483225" y="822325"/>
          <p14:tracePt t="47985" x="5483225" y="830263"/>
          <p14:tracePt t="47997" x="5483225" y="847725"/>
          <p14:tracePt t="48056" x="5483225" y="857250"/>
          <p14:tracePt t="48094" x="5465763" y="866775"/>
          <p14:tracePt t="48105" x="5394325" y="884238"/>
          <p14:tracePt t="48116" x="5205413" y="938213"/>
          <p14:tracePt t="48150" x="5099050" y="973138"/>
          <p14:tracePt t="48155" x="4956175" y="1009650"/>
          <p14:tracePt t="48166" x="4625975" y="1179513"/>
          <p14:tracePt t="48193" x="4419600" y="1268413"/>
          <p14:tracePt t="48201" x="4276725" y="1347788"/>
          <p14:tracePt t="48211" x="4044950" y="1465263"/>
          <p14:tracePt t="48231" x="3965575" y="1500188"/>
          <p14:tracePt t="48250" x="3776663" y="1571625"/>
          <p14:tracePt t="48275" x="3562350" y="1679575"/>
          <p14:tracePt t="48303" x="3473450" y="1714500"/>
          <p14:tracePt t="48319" x="3402013" y="1741488"/>
          <p14:tracePt t="48323" x="3357563" y="1751013"/>
          <p14:tracePt t="48337" x="3340100" y="1751013"/>
          <p14:tracePt t="49225" x="3348038" y="1758950"/>
          <p14:tracePt t="49238" x="3375025" y="1768475"/>
          <p14:tracePt t="49244" x="3384550" y="1776413"/>
          <p14:tracePt t="49256" x="3429000" y="1776413"/>
          <p14:tracePt t="49284" x="3446463" y="1785938"/>
          <p14:tracePt t="49299" x="3465513" y="1795463"/>
          <p14:tracePt t="49324" x="3509963" y="1812925"/>
          <p14:tracePt t="49336" x="3536950" y="1822450"/>
          <p14:tracePt t="49348" x="3554413" y="1822450"/>
          <p14:tracePt t="49359" x="3616325" y="1822450"/>
          <p14:tracePt t="50373" x="3633788" y="1822450"/>
          <p14:tracePt t="50384" x="3643313" y="1822450"/>
          <p14:tracePt t="50396" x="3670300" y="1822450"/>
          <p14:tracePt t="50407" x="3697288" y="1822450"/>
          <p14:tracePt t="50421" x="3759200" y="1822450"/>
          <p14:tracePt t="50434" x="3786188" y="1830388"/>
          <p14:tracePt t="50456" x="3813175" y="1839913"/>
          <p14:tracePt t="50471" x="3857625" y="1866900"/>
          <p14:tracePt t="50492" x="3867150" y="1874838"/>
          <p14:tracePt t="50506" x="3929063" y="1874838"/>
          <p14:tracePt t="50539" x="3983038" y="1874838"/>
          <p14:tracePt t="50982" x="4000500" y="1874838"/>
          <p14:tracePt t="50992" x="4017963" y="1874838"/>
          <p14:tracePt t="51006" x="4044950" y="1874838"/>
          <p14:tracePt t="51017" x="4062413" y="1874838"/>
          <p14:tracePt t="51037" x="4089400" y="1866900"/>
          <p14:tracePt t="51041" x="4170363" y="1866900"/>
          <p14:tracePt t="51071" x="4224338" y="1857375"/>
          <p14:tracePt t="51078" x="4268788" y="1857375"/>
          <p14:tracePt t="51089" x="4348163" y="1857375"/>
          <p14:tracePt t="51115" x="4384675" y="1857375"/>
          <p14:tracePt t="51127" x="4419600" y="1857375"/>
          <p14:tracePt t="51141" x="4438650" y="1857375"/>
          <p14:tracePt t="51165" x="4465638" y="1857375"/>
          <p14:tracePt t="51177" x="4491038" y="1857375"/>
          <p14:tracePt t="51188" x="4554538" y="1857375"/>
          <p14:tracePt t="51212" x="4572000" y="1857375"/>
          <p14:tracePt t="51223" x="4598988" y="1857375"/>
          <p14:tracePt t="51241" x="4616450" y="1857375"/>
          <p14:tracePt t="51276" x="4633913" y="1857375"/>
          <p14:tracePt t="51285" x="4660900" y="1866900"/>
          <p14:tracePt t="51297" x="4670425" y="1866900"/>
          <p14:tracePt t="51627" x="4660900" y="1866900"/>
          <p14:tracePt t="51640" x="4643438" y="1866900"/>
          <p14:tracePt t="51650" x="4625975" y="1874838"/>
          <p14:tracePt t="51662" x="4589463" y="1874838"/>
          <p14:tracePt t="51692" x="4562475" y="1884363"/>
          <p14:tracePt t="51701" x="4527550" y="1884363"/>
          <p14:tracePt t="51711" x="4510088" y="1884363"/>
          <p14:tracePt t="51746" x="4491038" y="1884363"/>
          <p14:tracePt t="51752" x="4483100" y="1884363"/>
          <p14:tracePt t="51761" x="4473575" y="1893888"/>
          <p14:tracePt t="51846" x="4491038" y="1893888"/>
          <p14:tracePt t="51866" x="4562475" y="1893888"/>
          <p14:tracePt t="51882" x="4598988" y="1884363"/>
          <p14:tracePt t="51895" x="4660900" y="1874838"/>
          <p14:tracePt t="51908" x="4724400" y="1874838"/>
          <p14:tracePt t="51919" x="4786313" y="1874838"/>
          <p14:tracePt t="51931" x="4929188" y="1857375"/>
          <p14:tracePt t="51947" x="5018088" y="1857375"/>
          <p14:tracePt t="51979" x="5170488" y="1847850"/>
          <p14:tracePt t="51991" x="5232400" y="1847850"/>
          <p14:tracePt t="52005" x="5313363" y="1847850"/>
          <p14:tracePt t="52016" x="5465763" y="1839913"/>
          <p14:tracePt t="52040" x="5545138" y="1839913"/>
          <p14:tracePt t="52053" x="5608638" y="1839913"/>
          <p14:tracePt t="52065" x="5732463" y="1839913"/>
          <p14:tracePt t="52090" x="5795963" y="1839913"/>
          <p14:tracePt t="52101" x="5867400" y="1839913"/>
          <p14:tracePt t="52132" x="5894388" y="1847850"/>
          <p14:tracePt t="52139" x="5938838" y="1857375"/>
          <p14:tracePt t="52149" x="5965825" y="1866900"/>
          <p14:tracePt t="52175" x="6010275" y="1874838"/>
          <p14:tracePt t="52199" x="6037263" y="1874838"/>
          <p14:tracePt t="52650" x="6018213" y="1874838"/>
          <p14:tracePt t="52662" x="6000750" y="1874838"/>
          <p14:tracePt t="52673" x="5929313" y="1857375"/>
          <p14:tracePt t="52688" x="5848350" y="1839913"/>
          <p14:tracePt t="52712" x="5759450" y="1839913"/>
          <p14:tracePt t="52723" x="5527675" y="1839913"/>
          <p14:tracePt t="52737" x="5402263" y="1847850"/>
          <p14:tracePt t="52753" x="5205413" y="1866900"/>
          <p14:tracePt t="52791" x="5126038" y="1884363"/>
          <p14:tracePt t="52797" x="5081588" y="1884363"/>
          <p14:tracePt t="52810" x="5018088" y="1901825"/>
          <p14:tracePt t="52821" x="5000625" y="1911350"/>
          <p14:tracePt t="52854" x="4965700" y="1911350"/>
          <p14:tracePt t="52870" x="4946650" y="1919288"/>
          <p14:tracePt t="52883" x="4929188" y="1928813"/>
          <p14:tracePt t="52908" x="4911725" y="1946275"/>
          <p14:tracePt t="52918" x="4902200" y="1955800"/>
          <p14:tracePt t="53236" x="4938713" y="1965325"/>
          <p14:tracePt t="53249" x="4973638" y="1965325"/>
          <p14:tracePt t="53260" x="5027613" y="1973263"/>
          <p14:tracePt t="53271" x="5089525" y="1982788"/>
          <p14:tracePt t="53283" x="5143500" y="1990725"/>
          <p14:tracePt t="53296" x="5180013" y="2000250"/>
          <p14:tracePt t="53310" x="5241925" y="2009775"/>
          <p14:tracePt t="53333" x="5276850" y="2027238"/>
          <p14:tracePt t="53344" x="5357813" y="2044700"/>
          <p14:tracePt t="53359" x="5384800" y="2044700"/>
          <p14:tracePt t="53383" x="5411788" y="2054225"/>
          <p14:tracePt t="53393" x="5465763" y="2062163"/>
          <p14:tracePt t="53417" x="5500688" y="2062163"/>
          <p14:tracePt t="53431" x="5608638" y="2062163"/>
          <p14:tracePt t="53455" x="5688013" y="2062163"/>
          <p14:tracePt t="53466" x="5776913" y="2062163"/>
          <p14:tracePt t="53479" x="5875338" y="2062163"/>
          <p14:tracePt t="53820" x="5884863" y="2062163"/>
          <p14:tracePt t="53833" x="5902325" y="2062163"/>
          <p14:tracePt t="53850" x="5929313" y="2062163"/>
          <p14:tracePt t="53858" x="5956300" y="2062163"/>
          <p14:tracePt t="53869" x="5983288" y="2062163"/>
          <p14:tracePt t="53880" x="6054725" y="2062163"/>
          <p14:tracePt t="53913" x="6081713" y="2062163"/>
          <p14:tracePt t="53917" x="6108700" y="2062163"/>
          <p14:tracePt t="53931" x="6170613" y="2062163"/>
          <p14:tracePt t="53954" x="6205538" y="2054225"/>
          <p14:tracePt t="53967" x="6313488" y="2036763"/>
          <p14:tracePt t="53990" x="6375400" y="2036763"/>
          <p14:tracePt t="54003" x="6438900" y="2027238"/>
          <p14:tracePt t="54015" x="6554788" y="2027238"/>
          <p14:tracePt t="54039" x="6572250" y="2027238"/>
          <p14:tracePt t="54052" x="6599238" y="2027238"/>
          <p14:tracePt t="54065" x="6634163" y="2017713"/>
          <p14:tracePt t="54382" x="6653213" y="2017713"/>
          <p14:tracePt t="54404" x="6697663" y="2017713"/>
          <p14:tracePt t="54418" x="6769100" y="2017713"/>
          <p14:tracePt t="54429" x="6823075" y="2017713"/>
          <p14:tracePt t="54441" x="6858000" y="2044700"/>
          <p14:tracePt t="54454" x="6919913" y="2062163"/>
          <p14:tracePt t="54488" x="6946900" y="2081213"/>
          <p14:tracePt t="54497" x="6956425" y="2089150"/>
          <p14:tracePt t="54507" x="6973888" y="2108200"/>
          <p14:tracePt t="54528" x="6983413" y="2108200"/>
          <p14:tracePt t="54538" x="6991350" y="2116138"/>
          <p14:tracePt t="54569" x="7010400" y="2116138"/>
          <p14:tracePt t="54575" x="7027863" y="2116138"/>
          <p14:tracePt t="54587" x="7054850" y="2116138"/>
          <p14:tracePt t="55162" x="7054850" y="2133600"/>
          <p14:tracePt t="55177" x="7054850" y="2143125"/>
          <p14:tracePt t="55185" x="7054850" y="2152650"/>
          <p14:tracePt t="55197" x="7054850" y="2170113"/>
          <p14:tracePt t="55209" x="7062788" y="2179638"/>
          <p14:tracePt t="55235" x="7062788" y="2187575"/>
          <p14:tracePt t="55245" x="7072313" y="2205038"/>
          <p14:tracePt t="55259" x="7081838" y="2224088"/>
          <p14:tracePt t="55291" x="7081838" y="2232025"/>
          <p14:tracePt t="55297" x="7081838" y="2268538"/>
          <p14:tracePt t="55331" x="7081838" y="2276475"/>
          <p14:tracePt t="55343" x="7081838" y="2286000"/>
          <p14:tracePt t="55357" x="7081838" y="2295525"/>
          <p14:tracePt t="56636" x="7072313" y="2295525"/>
          <p14:tracePt t="56647" x="7045325" y="2295525"/>
          <p14:tracePt t="56660" x="7010400" y="2295525"/>
          <p14:tracePt t="56673" x="6902450" y="2276475"/>
          <p14:tracePt t="56697" x="6848475" y="2268538"/>
          <p14:tracePt t="56710" x="6804025" y="2259013"/>
          <p14:tracePt t="56742" x="6759575" y="2241550"/>
          <p14:tracePt t="56759" x="6751638" y="2241550"/>
          <p14:tracePt t="56774" x="6724650" y="2241550"/>
          <p14:tracePt t="56788" x="6705600" y="2241550"/>
          <p14:tracePt t="56794" x="6697663" y="2241550"/>
          <p14:tracePt t="56807" x="6670675" y="2241550"/>
          <p14:tracePt t="56829" x="6661150" y="2241550"/>
          <p14:tracePt t="56841" x="6653213" y="2241550"/>
          <p14:tracePt t="56965" x="6670675" y="2232025"/>
          <p14:tracePt t="56977" x="6688138" y="2232025"/>
          <p14:tracePt t="56989" x="6715125" y="2232025"/>
          <p14:tracePt t="57005" x="6732588" y="2232025"/>
          <p14:tracePt t="57014" x="6759575" y="2224088"/>
          <p14:tracePt t="57028" x="6823075" y="2214563"/>
          <p14:tracePt t="57039" x="6858000" y="2205038"/>
          <p14:tracePt t="57062" x="6894513" y="2197100"/>
          <p14:tracePt t="57075" x="6965950" y="2170113"/>
          <p14:tracePt t="57099" x="7000875" y="2160588"/>
          <p14:tracePt t="57110" x="7045325" y="2160588"/>
          <p14:tracePt t="57134" x="7054850" y="2160588"/>
          <p14:tracePt t="57147" x="7072313" y="2152650"/>
          <p14:tracePt t="57159" x="7134225" y="2133600"/>
          <p14:tracePt t="57635" x="7153275" y="2133600"/>
          <p14:tracePt t="57648" x="7180263" y="2133600"/>
          <p14:tracePt t="57666" x="7205663" y="2133600"/>
          <p14:tracePt t="57672" x="7232650" y="2133600"/>
          <p14:tracePt t="57684" x="7269163" y="2133600"/>
          <p14:tracePt t="57696" x="7296150" y="2133600"/>
          <p14:tracePt t="57728" x="7331075" y="2133600"/>
          <p14:tracePt t="57745" x="7385050" y="2116138"/>
          <p14:tracePt t="57757" x="7419975" y="2108200"/>
          <p14:tracePt t="57989" x="7412038" y="2108200"/>
          <p14:tracePt t="58004" x="7375525" y="2108200"/>
          <p14:tracePt t="58011" x="7331075" y="2108200"/>
          <p14:tracePt t="58024" x="7296150" y="2116138"/>
          <p14:tracePt t="58037" x="7269163" y="2125663"/>
          <p14:tracePt t="58049" x="7232650" y="2125663"/>
          <p14:tracePt t="58078" x="7180263" y="2133600"/>
          <p14:tracePt t="58087" x="7170738" y="2133600"/>
          <p14:tracePt t="58116" x="7153275" y="2133600"/>
          <p14:tracePt t="58123" x="7134225" y="2133600"/>
          <p14:tracePt t="58298" x="7153275" y="2133600"/>
          <p14:tracePt t="58308" x="7161213" y="2133600"/>
          <p14:tracePt t="58318" x="7170738" y="2133600"/>
          <p14:tracePt t="58439" x="7215188" y="2116138"/>
          <p14:tracePt t="58451" x="7232650" y="2108200"/>
          <p14:tracePt t="58463" x="7242175" y="2098675"/>
          <p14:tracePt t="58476" x="7259638" y="2089150"/>
          <p14:tracePt t="58488" x="7313613" y="2054225"/>
          <p14:tracePt t="58512" x="7323138" y="2044700"/>
          <p14:tracePt t="58523" x="7331075" y="2036763"/>
          <p14:tracePt t="59097" x="7340600" y="2036763"/>
          <p14:tracePt t="59110" x="7358063" y="2036763"/>
          <p14:tracePt t="59121" x="7394575" y="2017713"/>
          <p14:tracePt t="59133" x="7419975" y="2000250"/>
          <p14:tracePt t="59148" x="7439025" y="1990725"/>
          <p14:tracePt t="59158" x="7456488" y="1973263"/>
          <p14:tracePt t="59193" x="7456488" y="1965325"/>
          <p14:tracePt t="59609" x="7446963" y="1965325"/>
          <p14:tracePt t="59621" x="7429500" y="1965325"/>
          <p14:tracePt t="59681" x="7419975" y="1965325"/>
          <p14:tracePt t="59694" x="7412038" y="1965325"/>
          <p14:tracePt t="59705" x="7402513" y="1965325"/>
          <p14:tracePt t="60292" x="7375525" y="1965325"/>
          <p14:tracePt t="60306" x="7367588" y="1965325"/>
          <p14:tracePt t="60317" x="7331075" y="1973263"/>
          <p14:tracePt t="60327" x="7296150" y="1982788"/>
          <p14:tracePt t="60341" x="7224713" y="1990725"/>
          <p14:tracePt t="60352" x="7081838" y="2036763"/>
          <p14:tracePt t="60384" x="7018338" y="2054225"/>
          <p14:tracePt t="60401" x="6965950" y="2071688"/>
          <p14:tracePt t="60416" x="6946900" y="2071688"/>
          <p14:tracePt t="60426" x="6919913" y="2071688"/>
          <p14:tracePt t="60437" x="6867525" y="2081213"/>
          <p14:tracePt t="60462" x="6858000" y="2081213"/>
          <p14:tracePt t="60474" x="6823075" y="2089150"/>
          <p14:tracePt t="60487" x="6804025" y="2089150"/>
          <p14:tracePt t="60510" x="6796088" y="2089150"/>
          <p14:tracePt t="60523" x="6769100" y="2089150"/>
          <p14:tracePt t="60559" x="6759575" y="2089150"/>
          <p14:tracePt t="60570" x="6751638" y="2089150"/>
          <p14:tracePt t="61084" x="6769100" y="2089150"/>
          <p14:tracePt t="61108" x="6777038" y="2089150"/>
          <p14:tracePt t="61120" x="6786563" y="2089150"/>
          <p14:tracePt t="61181" x="6796088" y="2089150"/>
          <p14:tracePt t="61192" x="6813550" y="2089150"/>
          <p14:tracePt t="61220" x="6831013" y="2089150"/>
          <p14:tracePt t="61232" x="6840538" y="2089150"/>
          <p14:tracePt t="61237" x="6848475" y="2089150"/>
          <p14:tracePt t="61260" x="6858000" y="2089150"/>
          <p14:tracePt t="61327" x="6884988" y="2089150"/>
          <p14:tracePt t="61341" x="6894513" y="2071688"/>
          <p14:tracePt t="61353" x="6911975" y="2071688"/>
          <p14:tracePt t="61363" x="6919913" y="2071688"/>
          <p14:tracePt t="61571" x="6919913" y="2062163"/>
          <p14:tracePt t="61587" x="6919913" y="2054225"/>
          <p14:tracePt t="61594" x="6911975" y="2044700"/>
          <p14:tracePt t="61616" x="6902450" y="2036763"/>
          <p14:tracePt t="61620" x="6902450" y="2017713"/>
          <p14:tracePt t="61651" x="6902450" y="2000250"/>
          <p14:tracePt t="61655" x="6902450" y="1990725"/>
          <p14:tracePt t="61668" x="6902450" y="1965325"/>
          <p14:tracePt t="61680" x="6902450" y="1955800"/>
          <p14:tracePt t="61718" x="6902450" y="1946275"/>
          <p14:tracePt t="61754" x="6894513" y="1946275"/>
          <p14:tracePt t="61794" x="6884988" y="1946275"/>
          <p14:tracePt t="61817" x="6875463" y="1946275"/>
          <p14:tracePt t="61838" x="6867525" y="1955800"/>
          <p14:tracePt t="61851" x="6858000" y="1965325"/>
          <p14:tracePt t="61863" x="6858000" y="1973263"/>
          <p14:tracePt t="61887" x="6858000" y="1982788"/>
          <p14:tracePt t="61899" x="6848475" y="2000250"/>
          <p14:tracePt t="61926" x="6840538" y="2009775"/>
          <p14:tracePt t="61935" x="6840538" y="2017713"/>
          <p14:tracePt t="61948" x="6840538" y="2027238"/>
          <p14:tracePt t="61972" x="6840538" y="2036763"/>
          <p14:tracePt t="61985" x="6840538" y="2044700"/>
          <p14:tracePt t="62460" x="6823075" y="2044700"/>
          <p14:tracePt t="62473" x="6804025" y="2054225"/>
          <p14:tracePt t="62485" x="6786563" y="2062163"/>
          <p14:tracePt t="62497" x="6769100" y="2062163"/>
          <p14:tracePt t="62523" x="6759575" y="2062163"/>
          <p14:tracePt t="62570" x="6742113" y="2062163"/>
          <p14:tracePt t="62596" x="6724650" y="2062163"/>
          <p14:tracePt t="62606" x="6705600" y="2062163"/>
          <p14:tracePt t="62632" x="6688138" y="2062163"/>
          <p14:tracePt t="62648" x="6670675" y="2062163"/>
          <p14:tracePt t="62790" x="6688138" y="2062163"/>
          <p14:tracePt t="62799" x="6705600" y="2062163"/>
          <p14:tracePt t="62816" x="6732588" y="2062163"/>
          <p14:tracePt t="62825" x="6769100" y="2062163"/>
          <p14:tracePt t="62839" x="6786563" y="2062163"/>
          <p14:tracePt t="62863" x="6796088" y="2062163"/>
          <p14:tracePt t="62874" x="6831013" y="2062163"/>
          <p14:tracePt t="62899" x="6840538" y="2062163"/>
          <p14:tracePt t="62913" x="6894513" y="2062163"/>
          <p14:tracePt t="62924" x="6929438" y="2062163"/>
          <p14:tracePt t="62961" x="6938963" y="2062163"/>
          <p14:tracePt t="62966" x="6965950" y="2062163"/>
          <p14:tracePt t="62976" x="6991350" y="2062163"/>
          <p14:tracePt t="62996" x="7000875" y="2062163"/>
          <p14:tracePt t="64263" x="6991350" y="2062163"/>
          <p14:tracePt t="65860" x="6973888" y="2062163"/>
          <p14:tracePt t="65872" x="6965950" y="2062163"/>
          <p14:tracePt t="65885" x="6946900" y="2071688"/>
          <p14:tracePt t="65896" x="6929438" y="2081213"/>
          <p14:tracePt t="65910" x="6911975" y="2081213"/>
          <p14:tracePt t="65921" x="6902450" y="2089150"/>
          <p14:tracePt t="65934" x="6875463" y="2098675"/>
          <p14:tracePt t="65957" x="6858000" y="2108200"/>
          <p14:tracePt t="65970" x="6813550" y="2108200"/>
          <p14:tracePt t="65994" x="6796088" y="2108200"/>
          <p14:tracePt t="66007" x="6786563" y="2108200"/>
          <p14:tracePt t="66021" x="6742113" y="2116138"/>
          <p14:tracePt t="66043" x="6732588" y="2125663"/>
          <p14:tracePt t="66055" x="6697663" y="2125663"/>
          <p14:tracePt t="66410" x="6643688" y="2133600"/>
          <p14:tracePt t="66424" x="6545263" y="2160588"/>
          <p14:tracePt t="66433" x="6419850" y="2205038"/>
          <p14:tracePt t="66445" x="6242050" y="2251075"/>
          <p14:tracePt t="66457" x="5688013" y="2411413"/>
          <p14:tracePt t="66482" x="5081588" y="2536825"/>
          <p14:tracePt t="66507" x="4848225" y="2562225"/>
          <p14:tracePt t="66521" x="4687888" y="2589213"/>
          <p14:tracePt t="66531" x="4581525" y="2598738"/>
          <p14:tracePt t="66543" x="4473575" y="2598738"/>
          <p14:tracePt t="66556" x="4322763" y="2598738"/>
          <p14:tracePt t="66580" x="4286250" y="2598738"/>
          <p14:tracePt t="66590" x="4251325" y="2598738"/>
          <p14:tracePt t="66603" x="4214813" y="2598738"/>
          <p14:tracePt t="66635" x="4205288" y="2598738"/>
          <p14:tracePt t="66680" x="4197350" y="2598738"/>
          <p14:tracePt t="67542" x="4197350" y="2554288"/>
          <p14:tracePt t="67554" x="4197350" y="2509838"/>
          <p14:tracePt t="67568" x="4197350" y="2482850"/>
          <p14:tracePt t="67581" x="4197350" y="2465388"/>
          <p14:tracePt t="67591" x="4197350" y="2455863"/>
          <p14:tracePt t="67602" x="4197350" y="2438400"/>
          <p14:tracePt t="67628" x="4197350" y="2428875"/>
          <p14:tracePt t="67640" x="4187825" y="2428875"/>
          <p14:tracePt t="67651" x="4179888" y="2428875"/>
          <p14:tracePt t="67664" x="4152900" y="2428875"/>
          <p14:tracePt t="67695" x="4143375" y="2428875"/>
          <p14:tracePt t="67700" x="4125913" y="2428875"/>
          <p14:tracePt t="67712" x="4116388" y="2428875"/>
          <p14:tracePt t="70115" x="0" y="0"/>
        </p14:tracePtLst>
        <p14:tracePtLst>
          <p14:tracePt t="75356" x="3983038" y="2241550"/>
          <p14:tracePt t="75758" x="3973513" y="2241550"/>
          <p14:tracePt t="75769" x="3956050" y="2241550"/>
          <p14:tracePt t="75787" x="3938588" y="2241550"/>
          <p14:tracePt t="75796" x="3822700" y="2286000"/>
          <p14:tracePt t="75820" x="3714750" y="2366963"/>
          <p14:tracePt t="75838" x="3536950" y="2473325"/>
          <p14:tracePt t="75845" x="3259138" y="2643188"/>
          <p14:tracePt t="75857" x="3160713" y="2687638"/>
          <p14:tracePt t="75868" x="3081338" y="2714625"/>
          <p14:tracePt t="75893" x="3009900" y="2732088"/>
          <p14:tracePt t="75904" x="2894013" y="2776538"/>
          <p14:tracePt t="75928" x="2830513" y="2795588"/>
          <p14:tracePt t="75941" x="2768600" y="2822575"/>
          <p14:tracePt t="75954" x="2705100" y="2857500"/>
          <p14:tracePt t="75976" x="2697163" y="2874963"/>
          <p14:tracePt t="75990" x="2687638" y="2919413"/>
          <p14:tracePt t="76014" x="2687638" y="2946400"/>
          <p14:tracePt t="76258" x="2625725" y="2955925"/>
          <p14:tracePt t="76274" x="2527300" y="2990850"/>
          <p14:tracePt t="76281" x="2143125" y="3125788"/>
          <p14:tracePt t="76306" x="1830388" y="3232150"/>
          <p14:tracePt t="76320" x="1633538" y="3313113"/>
          <p14:tracePt t="76333" x="1411288" y="3384550"/>
          <p14:tracePt t="76361" x="1347788" y="3394075"/>
          <p14:tracePt t="76369" x="1312863" y="3411538"/>
          <p14:tracePt t="76379" x="1285875" y="3411538"/>
          <p14:tracePt t="76391" x="1231900" y="3446463"/>
          <p14:tracePt t="76416" x="1231900" y="3465513"/>
          <p14:tracePt t="76673" x="1214438" y="3482975"/>
          <p14:tracePt t="76685" x="1179513" y="3500438"/>
          <p14:tracePt t="76709" x="1169988" y="3500438"/>
          <p14:tracePt t="76728" x="1160463" y="3509963"/>
          <p14:tracePt t="76742" x="1133475" y="3517900"/>
          <p14:tracePt t="76743" x="1071563" y="3536950"/>
          <p14:tracePt t="76769" x="1044575" y="3554413"/>
          <p14:tracePt t="76783" x="1036638" y="3562350"/>
          <p14:tracePt t="76795" x="1009650" y="3571875"/>
          <p14:tracePt t="76857" x="1009650" y="3581400"/>
          <p14:tracePt t="76940" x="1017588" y="3581400"/>
          <p14:tracePt t="78690" x="1054100" y="3571875"/>
          <p14:tracePt t="78704" x="1143000" y="3527425"/>
          <p14:tracePt t="78727" x="1223963" y="3490913"/>
          <p14:tracePt t="78743" x="1322388" y="3455988"/>
          <p14:tracePt t="78745" x="1428750" y="3419475"/>
          <p14:tracePt t="78763" x="1714500" y="3322638"/>
          <p14:tracePt t="78777" x="1893888" y="3268663"/>
          <p14:tracePt t="78793" x="2179638" y="3197225"/>
          <p14:tracePt t="78822" x="2303463" y="3179763"/>
          <p14:tracePt t="78836" x="2401888" y="3179763"/>
          <p14:tracePt t="78848" x="2517775" y="3179763"/>
          <p14:tracePt t="78873" x="2589213" y="3170238"/>
          <p14:tracePt t="78886" x="2652713" y="3170238"/>
          <p14:tracePt t="78896" x="2751138" y="3143250"/>
          <p14:tracePt t="79153" x="2724150" y="3143250"/>
          <p14:tracePt t="79164" x="2660650" y="3160713"/>
          <p14:tracePt t="79177" x="2536825" y="3170238"/>
          <p14:tracePt t="79188" x="2366963" y="3179763"/>
          <p14:tracePt t="79210" x="2214563" y="3224213"/>
          <p14:tracePt t="79214" x="2044700" y="3251200"/>
          <p14:tracePt t="79227" x="1751013" y="3322638"/>
          <p14:tracePt t="79244" x="1517650" y="3348038"/>
          <p14:tracePt t="79264" x="1411288" y="3357563"/>
          <p14:tracePt t="79287" x="1330325" y="3375025"/>
          <p14:tracePt t="79301" x="1196975" y="3402013"/>
          <p14:tracePt t="79324" x="1169988" y="3411538"/>
          <p14:tracePt t="79335" x="1143000" y="3446463"/>
          <p14:tracePt t="79774" x="1133475" y="3446463"/>
          <p14:tracePt t="79789" x="1125538" y="3446463"/>
          <p14:tracePt t="79810" x="1116013" y="3446463"/>
          <p14:tracePt t="80554" x="1116013" y="3455988"/>
          <p14:tracePt t="80812" x="1108075" y="3455988"/>
          <p14:tracePt t="81080" x="1108075" y="3446463"/>
          <p14:tracePt t="81092" x="1108075" y="3411538"/>
          <p14:tracePt t="81102" x="1108075" y="3384550"/>
          <p14:tracePt t="81118" x="1116013" y="3340100"/>
          <p14:tracePt t="81138" x="1133475" y="3295650"/>
          <p14:tracePt t="81151" x="1196975" y="3205163"/>
          <p14:tracePt t="81183" x="1312863" y="3089275"/>
          <p14:tracePt t="81713" x="1295400" y="3089275"/>
          <p14:tracePt t="81725" x="1285875" y="3089275"/>
          <p14:tracePt t="81736" x="1285875" y="3098800"/>
          <p14:tracePt t="81739" x="1268413" y="3108325"/>
          <p14:tracePt t="81755" x="1250950" y="3116263"/>
          <p14:tracePt t="81786" x="1231900" y="3116263"/>
          <p14:tracePt t="81797" x="1223963" y="3133725"/>
          <p14:tracePt t="81810" x="1223963" y="3143250"/>
          <p14:tracePt t="81823" x="1204913" y="3152775"/>
          <p14:tracePt t="81845" x="1196975" y="3160713"/>
          <p14:tracePt t="81869" x="1187450" y="3170238"/>
          <p14:tracePt t="81883" x="1179513" y="3179763"/>
          <p14:tracePt t="81978" x="1179513" y="3170238"/>
          <p14:tracePt t="82284" x="1179513" y="3152775"/>
          <p14:tracePt t="82303" x="1169988" y="3143250"/>
          <p14:tracePt t="82309" x="1169988" y="3116263"/>
          <p14:tracePt t="82323" x="1169988" y="3108325"/>
          <p14:tracePt t="82345" x="1169988" y="3089275"/>
          <p14:tracePt t="82358" x="1169988" y="3081338"/>
          <p14:tracePt t="82384" x="1169988" y="3062288"/>
          <p14:tracePt t="82456" x="1169988" y="3054350"/>
          <p14:tracePt t="82773" x="1160463" y="3081338"/>
          <p14:tracePt t="82786" x="1160463" y="3108325"/>
          <p14:tracePt t="82795" x="1160463" y="3133725"/>
          <p14:tracePt t="82809" x="1152525" y="3143250"/>
          <p14:tracePt t="82820" x="1152525" y="3160713"/>
          <p14:tracePt t="82833" x="1152525" y="3179763"/>
          <p14:tracePt t="82871" x="1152525" y="3187700"/>
          <p14:tracePt t="83565" x="1169988" y="3187700"/>
          <p14:tracePt t="83576" x="1196975" y="3179763"/>
          <p14:tracePt t="83588" x="1231900" y="3160713"/>
          <p14:tracePt t="83602" x="1268413" y="3160713"/>
          <p14:tracePt t="83614" x="1285875" y="3152775"/>
          <p14:tracePt t="83624" x="1303338" y="3152775"/>
          <p14:tracePt t="83637" x="1330325" y="3152775"/>
          <p14:tracePt t="83662" x="1347788" y="3152775"/>
          <p14:tracePt t="83673" x="1374775" y="3152775"/>
          <p14:tracePt t="83687" x="1411288" y="3152775"/>
          <p14:tracePt t="83710" x="1438275" y="3152775"/>
          <p14:tracePt t="83723" x="1490663" y="3170238"/>
          <p14:tracePt t="83736" x="1517650" y="3170238"/>
          <p14:tracePt t="83753" x="1544638" y="3179763"/>
          <p14:tracePt t="83769" x="1571625" y="3179763"/>
          <p14:tracePt t="84162" x="1589088" y="3179763"/>
          <p14:tracePt t="84176" x="1608138" y="3179763"/>
          <p14:tracePt t="84194" x="1625600" y="3179763"/>
          <p14:tracePt t="84210" x="1633538" y="3179763"/>
          <p14:tracePt t="84224" x="1643063" y="3179763"/>
          <p14:tracePt t="84235" x="1652588" y="3179763"/>
          <p14:tracePt t="84237" x="1660525" y="3179763"/>
          <p14:tracePt t="84254" x="1687513" y="3179763"/>
          <p14:tracePt t="84271" x="1697038" y="3179763"/>
          <p14:tracePt t="84295" x="1704975" y="3187700"/>
          <p14:tracePt t="84308" x="1741488" y="3197225"/>
          <p14:tracePt t="84331" x="1751013" y="3197225"/>
          <p14:tracePt t="84341" x="1803400" y="3214688"/>
          <p14:tracePt t="84368" x="1822450" y="3224213"/>
          <p14:tracePt t="84380" x="1874838" y="3224213"/>
          <p14:tracePt t="84393" x="1901825" y="3224213"/>
          <p14:tracePt t="84415" x="1928813" y="3224213"/>
          <p14:tracePt t="84428" x="1946275" y="3232150"/>
          <p14:tracePt t="84736" x="1990725" y="3232150"/>
          <p14:tracePt t="84748" x="2036763" y="3232150"/>
          <p14:tracePt t="84759" x="2098675" y="3232150"/>
          <p14:tracePt t="84770" x="2160588" y="3232150"/>
          <p14:tracePt t="84783" x="2224088" y="3232150"/>
          <p14:tracePt t="84797" x="2303463" y="3232150"/>
          <p14:tracePt t="84820" x="2339975" y="3232150"/>
          <p14:tracePt t="84836" x="2419350" y="3232150"/>
          <p14:tracePt t="84858" x="2465388" y="3224213"/>
          <p14:tracePt t="84868" x="2517775" y="3214688"/>
          <p14:tracePt t="84881" x="2608263" y="3214688"/>
          <p14:tracePt t="84906" x="2679700" y="3214688"/>
          <p14:tracePt t="84918" x="2705100" y="3214688"/>
          <p14:tracePt t="84931" x="2714625" y="3214688"/>
          <p14:tracePt t="85232" x="2741613" y="3214688"/>
          <p14:tracePt t="85244" x="2776538" y="3214688"/>
          <p14:tracePt t="85258" x="2840038" y="3214688"/>
          <p14:tracePt t="85272" x="2938463" y="3214688"/>
          <p14:tracePt t="85287" x="3036888" y="3214688"/>
          <p14:tracePt t="85294" x="3143250" y="3214688"/>
          <p14:tracePt t="85307" x="3232150" y="3214688"/>
          <p14:tracePt t="85321" x="3367088" y="3214688"/>
          <p14:tracePt t="85333" x="3446463" y="3214688"/>
          <p14:tracePt t="85371" x="3643313" y="3214688"/>
          <p14:tracePt t="85381" x="3786188" y="3214688"/>
          <p14:tracePt t="85392" x="3919538" y="3197225"/>
          <p14:tracePt t="85405" x="4170363" y="3170238"/>
          <p14:tracePt t="85807" x="4214813" y="3160713"/>
          <p14:tracePt t="85820" x="4295775" y="3152775"/>
          <p14:tracePt t="85831" x="4446588" y="3125788"/>
          <p14:tracePt t="85843" x="4724400" y="3108325"/>
          <p14:tracePt t="85857" x="5322888" y="3108325"/>
          <p14:tracePt t="85871" x="5438775" y="3108325"/>
          <p14:tracePt t="85897" x="5500688" y="3108325"/>
          <p14:tracePt t="85907" x="5608638" y="3108325"/>
          <p14:tracePt t="85928" x="5680075" y="3116263"/>
          <p14:tracePt t="85942" x="5813425" y="3125788"/>
          <p14:tracePt t="85965" x="5848350" y="3133725"/>
          <p14:tracePt t="85979" x="5902325" y="3143250"/>
          <p14:tracePt t="85990" x="5946775" y="3143250"/>
          <p14:tracePt t="86344" x="5965825" y="3143250"/>
          <p14:tracePt t="86356" x="5991225" y="3143250"/>
          <p14:tracePt t="86367" x="6018213" y="3143250"/>
          <p14:tracePt t="86381" x="6089650" y="3143250"/>
          <p14:tracePt t="86393" x="6126163" y="3143250"/>
          <p14:tracePt t="86419" x="6153150" y="3143250"/>
          <p14:tracePt t="86430" x="6170613" y="3152775"/>
          <p14:tracePt t="86465" x="6188075" y="3160713"/>
          <p14:tracePt t="86476" x="6205538" y="3170238"/>
          <p14:tracePt t="86488" x="6224588" y="3179763"/>
          <p14:tracePt t="86502" x="6224588" y="3197225"/>
          <p14:tracePt t="86514" x="6242050" y="3197225"/>
          <p14:tracePt t="86528" x="6276975" y="3197225"/>
          <p14:tracePt t="86550" x="6303963" y="3197225"/>
          <p14:tracePt t="86892" x="6330950" y="3197225"/>
          <p14:tracePt t="86903" x="6367463" y="3205163"/>
          <p14:tracePt t="86917" x="6446838" y="3241675"/>
          <p14:tracePt t="86917" x="6473825" y="3241675"/>
          <p14:tracePt t="86964" x="6483350" y="3241675"/>
          <p14:tracePt t="86988" x="6500813" y="3241675"/>
          <p14:tracePt t="87011" x="6518275" y="3241675"/>
          <p14:tracePt t="87014" x="6554788" y="3241675"/>
          <p14:tracePt t="87026" x="6572250" y="3241675"/>
          <p14:tracePt t="87050" x="6589713" y="3232150"/>
          <p14:tracePt t="87074" x="6608763" y="3224213"/>
          <p14:tracePt t="87087" x="6626225" y="3214688"/>
          <p14:tracePt t="87098" x="6643688" y="3205163"/>
          <p14:tracePt t="87123" x="6653213" y="3205163"/>
          <p14:tracePt t="87537" x="6643688" y="3214688"/>
          <p14:tracePt t="87564" x="6634163" y="3224213"/>
          <p14:tracePt t="87573" x="6626225" y="3224213"/>
          <p14:tracePt t="88280" x="6634163" y="3224213"/>
          <p14:tracePt t="88292" x="6643688" y="3224213"/>
          <p14:tracePt t="88307" x="6653213" y="3224213"/>
          <p14:tracePt t="88316" x="6661150" y="3224213"/>
          <p14:tracePt t="88342" x="6661150" y="3232150"/>
          <p14:tracePt t="88353" x="6661150" y="3251200"/>
          <p14:tracePt t="88366" x="6670675" y="3251200"/>
          <p14:tracePt t="88379" x="6680200" y="3276600"/>
          <p14:tracePt t="88415" x="6680200" y="3286125"/>
          <p14:tracePt t="88424" x="6688138" y="3295650"/>
          <p14:tracePt t="88987" x="6688138" y="3303588"/>
          <p14:tracePt t="89001" x="6688138" y="3313113"/>
          <p14:tracePt t="89025" x="6670675" y="3322638"/>
          <p14:tracePt t="89037" x="6661150" y="3322638"/>
          <p14:tracePt t="89065" x="6653213" y="3322638"/>
          <p14:tracePt t="89074" x="6643688" y="3322638"/>
          <p14:tracePt t="89086" x="6688138" y="3303588"/>
          <p14:tracePt t="89462" x="6670675" y="3303588"/>
          <p14:tracePt t="89474" x="6643688" y="3313113"/>
          <p14:tracePt t="89489" x="6616700" y="3313113"/>
          <p14:tracePt t="89505" x="6599238" y="3313113"/>
          <p14:tracePt t="89510" x="6572250" y="3313113"/>
          <p14:tracePt t="89523" x="6545263" y="3313113"/>
          <p14:tracePt t="89537" x="6518275" y="3313113"/>
          <p14:tracePt t="89560" x="6500813" y="3313113"/>
          <p14:tracePt t="89572" x="6473825" y="3313113"/>
          <p14:tracePt t="89602" x="6465888" y="3313113"/>
          <p14:tracePt t="89619" x="6456363" y="3313113"/>
          <p14:tracePt t="89694" x="6473825" y="3295650"/>
          <p14:tracePt t="89710" x="6518275" y="3276600"/>
          <p14:tracePt t="89724" x="6554788" y="3268663"/>
          <p14:tracePt t="89730" x="6608763" y="3251200"/>
          <p14:tracePt t="89736" x="6670675" y="3232150"/>
          <p14:tracePt t="89754" x="6796088" y="3224213"/>
          <p14:tracePt t="89787" x="6894513" y="3214688"/>
          <p14:tracePt t="89791" x="7099300" y="3179763"/>
          <p14:tracePt t="89805" x="7188200" y="3170238"/>
          <p14:tracePt t="89829" x="7286625" y="3152775"/>
          <p14:tracePt t="89840" x="7439025" y="3133725"/>
          <p14:tracePt t="89864" x="7537450" y="3116263"/>
          <p14:tracePt t="89877" x="7616825" y="3098800"/>
          <p14:tracePt t="90293" x="7589838" y="3098800"/>
          <p14:tracePt t="90304" x="7554913" y="3098800"/>
          <p14:tracePt t="90315" x="7527925" y="3108325"/>
          <p14:tracePt t="90330" x="7500938" y="3116263"/>
          <p14:tracePt t="90355" x="7446963" y="3143250"/>
          <p14:tracePt t="90365" x="7429500" y="3143250"/>
          <p14:tracePt t="90396" x="7412038" y="3160713"/>
          <p14:tracePt t="90402" x="7385050" y="3197225"/>
          <p14:tracePt t="90413" x="7367588" y="3205163"/>
          <p14:tracePt t="90450" x="7348538" y="3224213"/>
          <p14:tracePt t="90463" x="7348538" y="3232150"/>
          <p14:tracePt t="90474" x="7340600" y="3241675"/>
          <p14:tracePt t="90503" x="7340600" y="3251200"/>
          <p14:tracePt t="90851" x="7340600" y="3241675"/>
          <p14:tracePt t="90867" x="7348538" y="3232150"/>
          <p14:tracePt t="90880" x="7367588" y="3224213"/>
          <p14:tracePt t="90901" x="7385050" y="3214688"/>
          <p14:tracePt t="90914" x="7394575" y="3205163"/>
          <p14:tracePt t="90930" x="7402513" y="3187700"/>
          <p14:tracePt t="90949" x="7439025" y="3179763"/>
          <p14:tracePt t="90964" x="7466013" y="3170238"/>
          <p14:tracePt t="90975" x="7500938" y="3143250"/>
          <p14:tracePt t="91002" x="7527925" y="3133725"/>
          <p14:tracePt t="91010" x="7554913" y="3116263"/>
          <p14:tracePt t="100278" x="0" y="0"/>
        </p14:tracePtLst>
        <p14:tracePtLst>
          <p14:tracePt t="104595" x="4367213" y="3714750"/>
          <p14:tracePt t="104922" x="4340225" y="3714750"/>
          <p14:tracePt t="104938" x="4313238" y="3714750"/>
          <p14:tracePt t="104948" x="4295775" y="3714750"/>
          <p14:tracePt t="104960" x="4286250" y="3714750"/>
          <p14:tracePt t="104972" x="4251325" y="3714750"/>
          <p14:tracePt t="104997" x="4197350" y="3714750"/>
          <p14:tracePt t="105007" x="4098925" y="3714750"/>
          <p14:tracePt t="105020" x="3813175" y="3714750"/>
          <p14:tracePt t="105045" x="3679825" y="3714750"/>
          <p14:tracePt t="105057" x="3375025" y="3714750"/>
          <p14:tracePt t="105085" x="3241675" y="3714750"/>
          <p14:tracePt t="105093" x="3116263" y="3714750"/>
          <p14:tracePt t="105110" x="2982913" y="3714750"/>
          <p14:tracePt t="105122" x="2946400" y="3714750"/>
          <p14:tracePt t="105136" x="2919413" y="3714750"/>
          <p14:tracePt t="105136" x="2911475" y="3714750"/>
          <p14:tracePt t="105177" x="2901950" y="3714750"/>
          <p14:tracePt t="105191" x="2901950" y="3724275"/>
          <p14:tracePt t="105202" x="2894013" y="3732213"/>
          <p14:tracePt t="105223" x="2884488" y="3741738"/>
          <p14:tracePt t="105227" x="2884488" y="3751263"/>
          <p14:tracePt t="105484" x="2822575" y="3776663"/>
          <p14:tracePt t="105495" x="2714625" y="3840163"/>
          <p14:tracePt t="105508" x="2544763" y="3919538"/>
          <p14:tracePt t="105527" x="2251075" y="4054475"/>
          <p14:tracePt t="105533" x="1990725" y="4152900"/>
          <p14:tracePt t="105546" x="1704975" y="4251325"/>
          <p14:tracePt t="105559" x="1643063" y="4259263"/>
          <p14:tracePt t="105581" x="1625600" y="4276725"/>
          <p14:tracePt t="105595" x="1608138" y="4286250"/>
          <p14:tracePt t="105656" x="1608138" y="4295775"/>
          <p14:tracePt t="105667" x="1608138" y="4313238"/>
          <p14:tracePt t="105897" x="1598613" y="4322763"/>
          <p14:tracePt t="105908" x="1581150" y="4330700"/>
          <p14:tracePt t="105921" x="1562100" y="4340225"/>
          <p14:tracePt t="105935" x="1509713" y="4348163"/>
          <p14:tracePt t="105945" x="1330325" y="4357688"/>
          <p14:tracePt t="105976" x="1223963" y="4357688"/>
          <p14:tracePt t="105983" x="1125538" y="4357688"/>
          <p14:tracePt t="105994" x="946150" y="4357688"/>
          <p14:tracePt t="106020" x="866775" y="4357688"/>
          <p14:tracePt t="106031" x="795338" y="4357688"/>
          <p14:tracePt t="106054" x="768350" y="4348163"/>
          <p14:tracePt t="106068" x="758825" y="4340225"/>
          <p14:tracePt t="106105" x="750888" y="4340225"/>
          <p14:tracePt t="106180" x="741363" y="4340225"/>
          <p14:tracePt t="106238" x="731838" y="4340225"/>
          <p14:tracePt t="106323" x="750888" y="4340225"/>
          <p14:tracePt t="106335" x="758825" y="4330700"/>
          <p14:tracePt t="106350" x="776288" y="4330700"/>
          <p14:tracePt t="106360" x="795338" y="4330700"/>
          <p14:tracePt t="106379" x="812800" y="4330700"/>
          <p14:tracePt t="106388" x="847725" y="4330700"/>
          <p14:tracePt t="106398" x="928688" y="4330700"/>
          <p14:tracePt t="106421" x="965200" y="4330700"/>
          <p14:tracePt t="106433" x="1196975" y="4330700"/>
          <p14:tracePt t="106486" x="1250950" y="4322763"/>
          <p14:tracePt t="106495" x="1295400" y="4322763"/>
          <p14:tracePt t="106507" x="1339850" y="4322763"/>
          <p14:tracePt t="106517" x="1374775" y="4322763"/>
          <p14:tracePt t="106530" x="1473200" y="4322763"/>
          <p14:tracePt t="106556" x="1517650" y="4330700"/>
          <p14:tracePt t="106568" x="1581150" y="4357688"/>
          <p14:tracePt t="106593" x="1598613" y="4367213"/>
          <p14:tracePt t="106604" x="1643063" y="4375150"/>
          <p14:tracePt t="106633" x="1679575" y="4375150"/>
          <p14:tracePt t="106641" x="1724025" y="4375150"/>
          <p14:tracePt t="107043" x="1751013" y="4375150"/>
          <p14:tracePt t="107056" x="1785938" y="4375150"/>
          <p14:tracePt t="107067" x="1847850" y="4348163"/>
          <p14:tracePt t="107080" x="1946275" y="4340225"/>
          <p14:tracePt t="107092" x="2027238" y="4322763"/>
          <p14:tracePt t="107105" x="2170113" y="4303713"/>
          <p14:tracePt t="107128" x="2232025" y="4295775"/>
          <p14:tracePt t="107141" x="2295525" y="4295775"/>
          <p14:tracePt t="107165" x="2322513" y="4295775"/>
          <p14:tracePt t="107178" x="2347913" y="4295775"/>
          <p14:tracePt t="107189" x="2393950" y="4295775"/>
          <p14:tracePt t="107214" x="2411413" y="4303713"/>
          <p14:tracePt t="107225" x="2438400" y="4303713"/>
          <p14:tracePt t="107234" x="2465388" y="4313238"/>
          <p14:tracePt t="107251" x="2500313" y="4313238"/>
          <p14:tracePt t="107291" x="2509838" y="4313238"/>
          <p14:tracePt t="107299" x="2527300" y="4322763"/>
          <p14:tracePt t="107432" x="2536825" y="4322763"/>
          <p14:tracePt t="107445" x="2554288" y="4322763"/>
          <p14:tracePt t="107460" x="2571750" y="4322763"/>
          <p14:tracePt t="107484" x="2581275" y="4322763"/>
          <p14:tracePt t="107493" x="2589213" y="4322763"/>
          <p14:tracePt t="107555" x="2598738" y="4322763"/>
          <p14:tracePt t="107640" x="2581275" y="4322763"/>
          <p14:tracePt t="107654" x="2536825" y="4322763"/>
          <p14:tracePt t="107665" x="2473325" y="4322763"/>
          <p14:tracePt t="107677" x="2241550" y="4322763"/>
          <p14:tracePt t="107702" x="2089150" y="4322763"/>
          <p14:tracePt t="107713" x="1785938" y="4303713"/>
          <p14:tracePt t="107737" x="1670050" y="4295775"/>
          <p14:tracePt t="107760" x="1455738" y="4295775"/>
          <p14:tracePt t="107779" x="1401763" y="4286250"/>
          <p14:tracePt t="107786" x="1339850" y="4268788"/>
          <p14:tracePt t="107811" x="1339850" y="4259263"/>
          <p14:tracePt t="107834" x="1330325" y="4259263"/>
          <p14:tracePt t="107848" x="1322388" y="4259263"/>
          <p14:tracePt t="107860" x="1312863" y="4259263"/>
          <p14:tracePt t="107883" x="1303338" y="4259263"/>
          <p14:tracePt t="107897" x="1295400" y="4259263"/>
          <p14:tracePt t="108091" x="1303338" y="4241800"/>
          <p14:tracePt t="108104" x="1339850" y="4224338"/>
          <p14:tracePt t="108115" x="1517650" y="4179888"/>
          <p14:tracePt t="108140" x="1643063" y="4152900"/>
          <p14:tracePt t="108152" x="1758950" y="4133850"/>
          <p14:tracePt t="108165" x="2009775" y="4116388"/>
          <p14:tracePt t="108195" x="2098675" y="4116388"/>
          <p14:tracePt t="108200" x="2224088" y="4116388"/>
          <p14:tracePt t="108214" x="2268538" y="4116388"/>
          <p14:tracePt t="108229" x="2330450" y="4116388"/>
          <p14:tracePt t="108246" x="2465388" y="4133850"/>
          <p14:tracePt t="108263" x="2527300" y="4160838"/>
          <p14:tracePt t="108286" x="2616200" y="4187825"/>
          <p14:tracePt t="108300" x="2643188" y="4205288"/>
          <p14:tracePt t="108314" x="2679700" y="4214813"/>
          <p14:tracePt t="108334" x="2714625" y="4224338"/>
          <p14:tracePt t="108348" x="2795588" y="4232275"/>
          <p14:tracePt t="108370" x="2830513" y="4251325"/>
          <p14:tracePt t="109616" x="2847975" y="4251325"/>
          <p14:tracePt t="109629" x="2857500" y="4251325"/>
          <p14:tracePt t="109645" x="2884488" y="4251325"/>
          <p14:tracePt t="109651" x="2901950" y="4251325"/>
          <p14:tracePt t="109665" x="2911475" y="4251325"/>
          <p14:tracePt t="109676" x="2965450" y="4251325"/>
          <p14:tracePt t="109699" x="3000375" y="4251325"/>
          <p14:tracePt t="109714" x="3044825" y="4251325"/>
          <p14:tracePt t="109735" x="3071813" y="4251325"/>
          <p14:tracePt t="109743" x="3098800" y="4251325"/>
          <p14:tracePt t="109760" x="3125788" y="4251325"/>
          <p14:tracePt t="109785" x="3143250" y="4251325"/>
          <p14:tracePt t="109809" x="3160713" y="4251325"/>
          <p14:tracePt t="109821" x="3179763" y="4251325"/>
          <p14:tracePt t="109834" x="3179763" y="4259263"/>
          <p14:tracePt t="109845" x="3197225" y="4268788"/>
          <p14:tracePt t="109869" x="3205163" y="4268788"/>
          <p14:tracePt t="110643" x="0" y="0"/>
        </p14:tracePtLst>
        <p14:tracePtLst>
          <p14:tracePt t="115246" x="2179638" y="3946525"/>
          <p14:tracePt t="115603" x="2170113" y="3938588"/>
          <p14:tracePt t="115615" x="2143125" y="3938588"/>
          <p14:tracePt t="115631" x="2108200" y="3929063"/>
          <p14:tracePt t="115642" x="2071688" y="3929063"/>
          <p14:tracePt t="115651" x="2044700" y="3929063"/>
          <p14:tracePt t="115663" x="2027238" y="3929063"/>
          <p14:tracePt t="115680" x="2009775" y="3929063"/>
          <p14:tracePt t="115741" x="2036763" y="3938588"/>
          <p14:tracePt t="115751" x="2081213" y="3946525"/>
          <p14:tracePt t="115762" x="2133600" y="3956050"/>
          <p14:tracePt t="115774" x="2197100" y="3956050"/>
          <p14:tracePt t="115787" x="2241550" y="3956050"/>
          <p14:tracePt t="115798" x="2347913" y="3956050"/>
          <p14:tracePt t="115822" x="2419350" y="3956050"/>
          <p14:tracePt t="115848" x="2446338" y="3973513"/>
          <p14:tracePt t="115860" x="2465388" y="3983038"/>
          <p14:tracePt t="115871" x="2482850" y="4017963"/>
          <p14:tracePt t="115885" x="2490788" y="4044950"/>
          <p14:tracePt t="115896" x="2490788" y="4098925"/>
          <p14:tracePt t="115919" x="2500313" y="4125913"/>
          <p14:tracePt t="115931" x="2509838" y="4170363"/>
          <p14:tracePt t="115962" x="2509838" y="4179888"/>
          <p14:tracePt t="116529" x="2517775" y="4179888"/>
          <p14:tracePt t="116541" x="2554288" y="4179888"/>
          <p14:tracePt t="116552" x="2616200" y="4179888"/>
          <p14:tracePt t="116567" x="2687638" y="4179888"/>
          <p14:tracePt t="116577" x="2786063" y="4170363"/>
          <p14:tracePt t="116590" x="2894013" y="4152900"/>
          <p14:tracePt t="116602" x="3027363" y="4152900"/>
          <p14:tracePt t="116634" x="3062288" y="4143375"/>
          <p14:tracePt t="116652" x="3125788" y="4143375"/>
          <p14:tracePt t="116662" x="3152775" y="4143375"/>
          <p14:tracePt t="116676" x="3170238" y="4143375"/>
          <p14:tracePt t="116687" x="3197225" y="4143375"/>
          <p14:tracePt t="116712" x="3205163" y="4143375"/>
          <p14:tracePt t="116741" x="3214688" y="4143375"/>
          <p14:tracePt t="117151" x="3224213" y="4143375"/>
          <p14:tracePt t="117235" x="3241675" y="4143375"/>
          <p14:tracePt t="117247" x="3259138" y="4143375"/>
          <p14:tracePt t="117262" x="3286125" y="4143375"/>
          <p14:tracePt t="117271" x="3313113" y="4143375"/>
          <p14:tracePt t="117283" x="3330575" y="4143375"/>
          <p14:tracePt t="117296" x="3357563" y="4143375"/>
          <p14:tracePt t="117310" x="3394075" y="4143375"/>
          <p14:tracePt t="117334" x="3455988" y="4143375"/>
          <p14:tracePt t="117347" x="3482975" y="4133850"/>
          <p14:tracePt t="117379" x="3517900" y="4125913"/>
          <p14:tracePt t="117388" x="3571875" y="4108450"/>
          <p14:tracePt t="117801" x="3554413" y="4108450"/>
          <p14:tracePt t="117809" x="3490913" y="4108450"/>
          <p14:tracePt t="117820" x="3384550" y="4108450"/>
          <p14:tracePt t="117832" x="3276600" y="4108450"/>
          <p14:tracePt t="117845" x="2990850" y="4108450"/>
          <p14:tracePt t="117868" x="2803525" y="4081463"/>
          <p14:tracePt t="117881" x="2741613" y="4062413"/>
          <p14:tracePt t="117911" x="2687638" y="4054475"/>
          <p14:tracePt t="117919" x="2652713" y="4037013"/>
          <p14:tracePt t="117930" x="2633663" y="4027488"/>
          <p14:tracePt t="117954" x="2625725" y="4017963"/>
          <p14:tracePt t="118246" x="2608263" y="4017963"/>
          <p14:tracePt t="118259" x="2571750" y="4017963"/>
          <p14:tracePt t="118270" x="2500313" y="4037013"/>
          <p14:tracePt t="118285" x="2322513" y="4089400"/>
          <p14:tracePt t="118296" x="1946275" y="4187825"/>
          <p14:tracePt t="118307" x="1544638" y="4303713"/>
          <p14:tracePt t="118319" x="1268413" y="4375150"/>
          <p14:tracePt t="118336" x="1054100" y="4429125"/>
          <p14:tracePt t="118357" x="982663" y="4456113"/>
          <p14:tracePt t="118369" x="928688" y="4483100"/>
          <p14:tracePt t="118400" x="919163" y="4500563"/>
          <p14:tracePt t="118405" x="893763" y="4537075"/>
          <p14:tracePt t="118418" x="874713" y="4545013"/>
          <p14:tracePt t="118442" x="874713" y="4562475"/>
          <p14:tracePt t="118453" x="866775" y="4589463"/>
          <p14:tracePt t="118479" x="866775" y="4598988"/>
          <p14:tracePt t="118490" x="857250" y="4616450"/>
          <p14:tracePt t="118504" x="847725" y="4643438"/>
          <p14:tracePt t="118527" x="847725" y="4660900"/>
          <p14:tracePt t="118556" x="847725" y="4670425"/>
          <p14:tracePt t="118567" x="839788" y="4679950"/>
          <p14:tracePt t="118577" x="839788" y="4687888"/>
          <p14:tracePt t="118600" x="839788" y="4697413"/>
          <p14:tracePt t="118861" x="847725" y="4652963"/>
          <p14:tracePt t="118870" x="884238" y="4572000"/>
          <p14:tracePt t="118881" x="919163" y="4491038"/>
          <p14:tracePt t="118893" x="928688" y="4394200"/>
          <p14:tracePt t="118906" x="955675" y="4259263"/>
          <p14:tracePt t="118931" x="965200" y="4224338"/>
          <p14:tracePt t="118941" x="965200" y="4179888"/>
          <p14:tracePt t="118976" x="965200" y="4170363"/>
          <p14:tracePt t="118987" x="973138" y="4152900"/>
          <p14:tracePt t="119027" x="982663" y="4143375"/>
          <p14:tracePt t="119063" x="1027113" y="4125913"/>
          <p14:tracePt t="119077" x="1062038" y="4116388"/>
          <p14:tracePt t="119090" x="1071563" y="4116388"/>
          <p14:tracePt t="119100" x="1089025" y="4116388"/>
          <p14:tracePt t="119442" x="1143000" y="4108450"/>
          <p14:tracePt t="119456" x="1295400" y="4062413"/>
          <p14:tracePt t="119476" x="2054225" y="3938588"/>
          <p14:tracePt t="119479" x="2509838" y="3875088"/>
          <p14:tracePt t="119510" x="2857500" y="3857625"/>
          <p14:tracePt t="119517" x="3259138" y="3840163"/>
          <p14:tracePt t="119527" x="3402013" y="3840163"/>
          <p14:tracePt t="119551" x="3517900" y="3840163"/>
          <p14:tracePt t="119562" x="3751263" y="3884613"/>
          <p14:tracePt t="119588" x="3848100" y="3919538"/>
          <p14:tracePt t="119601" x="3929063" y="3956050"/>
          <p14:tracePt t="119612" x="4017963" y="4037013"/>
          <p14:tracePt t="119635" x="4062413" y="4089400"/>
          <p14:tracePt t="119649" x="4143375" y="4179888"/>
          <p14:tracePt t="119682" x="4205288" y="4197350"/>
          <p14:tracePt t="119696" x="4241800" y="4224338"/>
          <p14:tracePt t="119710" x="4259263" y="4224338"/>
          <p14:tracePt t="119721" x="4276725" y="4224338"/>
          <p14:tracePt t="119733" x="4286250" y="4224338"/>
          <p14:tracePt t="121535" x="4313238" y="4224338"/>
          <p14:tracePt t="121548" x="4367213" y="4187825"/>
          <p14:tracePt t="121564" x="4465638" y="4160838"/>
          <p14:tracePt t="121571" x="4687888" y="4081463"/>
          <p14:tracePt t="121604" x="4795838" y="4044950"/>
          <p14:tracePt t="121613" x="4911725" y="4000500"/>
          <p14:tracePt t="121624" x="5170488" y="3938588"/>
          <p14:tracePt t="121633" x="5276850" y="3919538"/>
          <p14:tracePt t="121657" x="5357813" y="3902075"/>
          <p14:tracePt t="121669" x="5411788" y="3894138"/>
          <p14:tracePt t="121681" x="5473700" y="3867150"/>
          <p14:tracePt t="121704" x="5491163" y="3867150"/>
          <p14:tracePt t="121730" x="5562600" y="3795713"/>
          <p14:tracePt t="121745" x="5616575" y="3759200"/>
          <p14:tracePt t="121755" x="5670550" y="3714750"/>
          <p14:tracePt t="121766" x="5768975" y="3660775"/>
          <p14:tracePt t="121791" x="5803900" y="3625850"/>
          <p14:tracePt t="121804" x="5857875" y="3608388"/>
          <p14:tracePt t="121815" x="5919788" y="3571875"/>
          <p14:tracePt t="121840" x="5946775" y="3562350"/>
          <p14:tracePt t="121851" x="6037263" y="3527425"/>
          <p14:tracePt t="121864" x="6054725" y="3527425"/>
          <p14:tracePt t="121888" x="6081713" y="3527425"/>
          <p14:tracePt t="121900" x="6099175" y="3527425"/>
          <p14:tracePt t="121925" x="6108700" y="3527425"/>
          <p14:tracePt t="121948" x="6116638" y="3527425"/>
          <p14:tracePt t="122001" x="6081713" y="3527425"/>
          <p14:tracePt t="122011" x="6037263" y="3527425"/>
          <p14:tracePt t="122023" x="5946775" y="3527425"/>
          <p14:tracePt t="122038" x="5537200" y="3544888"/>
          <p14:tracePt t="122059" x="4687888" y="3687763"/>
          <p14:tracePt t="122084" x="4303713" y="3741738"/>
          <p14:tracePt t="122095" x="3973513" y="3776663"/>
          <p14:tracePt t="122108" x="3768725" y="3813175"/>
          <p14:tracePt t="122119" x="3581400" y="3830638"/>
          <p14:tracePt t="122143" x="3562350" y="3840163"/>
          <p14:tracePt t="122156" x="3544888" y="3840163"/>
          <p14:tracePt t="122168" x="3536950" y="3840163"/>
          <p14:tracePt t="122204" x="3527425" y="3867150"/>
          <p14:tracePt t="122216" x="3517900" y="3902075"/>
          <p14:tracePt t="122230" x="3517900" y="3911600"/>
          <p14:tracePt t="122238" x="3517900" y="3929063"/>
          <p14:tracePt t="122254" x="3509963" y="3946525"/>
          <p14:tracePt t="122276" x="3509963" y="3956050"/>
          <p14:tracePt t="122288" x="3500438" y="3965575"/>
          <p14:tracePt t="122302" x="3490913" y="3973513"/>
          <p14:tracePt t="122328" x="3490913" y="3990975"/>
          <p14:tracePt t="122461" x="3482975" y="3990975"/>
          <p14:tracePt t="122509" x="3482975" y="4000500"/>
          <p14:tracePt t="122523" x="3482975" y="4010025"/>
          <p14:tracePt t="122534" x="3482975" y="4017963"/>
          <p14:tracePt t="122553" x="3500438" y="4017963"/>
          <p14:tracePt t="122562" x="3589338" y="4054475"/>
          <p14:tracePt t="122573" x="3625850" y="4062413"/>
          <p14:tracePt t="122602" x="3652838" y="4071938"/>
          <p14:tracePt t="122606" x="3697288" y="4098925"/>
          <p14:tracePt t="122621" x="3714750" y="4098925"/>
          <p14:tracePt t="122643" x="3732213" y="4116388"/>
          <p14:tracePt t="122657" x="3751263" y="4133850"/>
          <p14:tracePt t="122692" x="3751263" y="4143375"/>
          <p14:tracePt t="122717" x="3768725" y="4143375"/>
          <p14:tracePt t="122728" x="3776663" y="4152900"/>
          <p14:tracePt t="123217" x="3786188" y="4152900"/>
          <p14:tracePt t="123228" x="3813175" y="4152900"/>
          <p14:tracePt t="123245" x="3857625" y="4152900"/>
          <p14:tracePt t="123253" x="3929063" y="4125913"/>
          <p14:tracePt t="123264" x="4017963" y="4089400"/>
          <p14:tracePt t="123276" x="4241800" y="3990975"/>
          <p14:tracePt t="123304" x="4500563" y="3867150"/>
          <p14:tracePt t="123314" x="4608513" y="3813175"/>
          <p14:tracePt t="123338" x="4714875" y="3795713"/>
          <p14:tracePt t="123349" x="4911725" y="3741738"/>
          <p14:tracePt t="123361" x="5018088" y="3732213"/>
          <p14:tracePt t="123385" x="5108575" y="3705225"/>
          <p14:tracePt t="123398" x="5313363" y="3652838"/>
          <p14:tracePt t="123411" x="5429250" y="3598863"/>
          <p14:tracePt t="123434" x="5537200" y="3562350"/>
          <p14:tracePt t="123448" x="5732463" y="3490913"/>
          <p14:tracePt t="123477" x="5813425" y="3465513"/>
          <p14:tracePt t="123484" x="5911850" y="3429000"/>
          <p14:tracePt t="123496" x="6054725" y="3348038"/>
          <p14:tracePt t="123511" x="6099175" y="3330575"/>
          <p14:tracePt t="123827" x="6108700" y="3330575"/>
          <p14:tracePt t="123837" x="6126163" y="3322638"/>
          <p14:tracePt t="123849" x="6153150" y="3322638"/>
          <p14:tracePt t="123867" x="6188075" y="3313113"/>
          <p14:tracePt t="123880" x="6224588" y="3303588"/>
          <p14:tracePt t="123888" x="6296025" y="3295650"/>
          <p14:tracePt t="123899" x="6500813" y="3268663"/>
          <p14:tracePt t="123922" x="6608763" y="3268663"/>
          <p14:tracePt t="123936" x="6697663" y="3259138"/>
          <p14:tracePt t="123948" x="6705600" y="3259138"/>
          <p14:tracePt t="123984" x="6715125" y="3259138"/>
          <p14:tracePt t="124033" x="6759575" y="3241675"/>
          <p14:tracePt t="124053" x="6777038" y="3232150"/>
          <p14:tracePt t="124057" x="6786563" y="3232150"/>
          <p14:tracePt t="124068" x="6796088" y="3232150"/>
          <p14:tracePt t="124274" x="6786563" y="3232150"/>
          <p14:tracePt t="124287" x="6777038" y="3232150"/>
          <p14:tracePt t="124300" x="6751638" y="3232150"/>
          <p14:tracePt t="124323" x="6688138" y="3232150"/>
          <p14:tracePt t="124336" x="6680200" y="3232150"/>
          <p14:tracePt t="124350" x="6661150" y="3232150"/>
          <p14:tracePt t="124361" x="6643688" y="3241675"/>
          <p14:tracePt t="124375" x="6626225" y="3241675"/>
          <p14:tracePt t="124387" x="6527800" y="3259138"/>
          <p14:tracePt t="124402" x="6446838" y="3286125"/>
          <p14:tracePt t="124423" x="6205538" y="3330575"/>
          <p14:tracePt t="124445" x="6099175" y="3357563"/>
          <p14:tracePt t="124460" x="6018213" y="3394075"/>
          <p14:tracePt t="124471" x="5840413" y="3438525"/>
          <p14:tracePt t="124494" x="5759450" y="3473450"/>
          <p14:tracePt t="124507" x="5705475" y="3509963"/>
          <p14:tracePt t="124519" x="5599113" y="3571875"/>
          <p14:tracePt t="124544" x="5562600" y="3598863"/>
          <p14:tracePt t="124556" x="5510213" y="3643313"/>
          <p14:tracePt t="124580" x="5483225" y="3660775"/>
          <p14:tracePt t="124593" x="5473700" y="3660775"/>
          <p14:tracePt t="124922" x="5456238" y="3660775"/>
          <p14:tracePt t="124933" x="5438775" y="3660775"/>
          <p14:tracePt t="124947" x="5375275" y="3670300"/>
          <p14:tracePt t="124958" x="4983163" y="3795713"/>
          <p14:tracePt t="124989" x="4608513" y="3938588"/>
          <p14:tracePt t="124995" x="4205288" y="4098925"/>
          <p14:tracePt t="125007" x="4108450" y="4152900"/>
          <p14:tracePt t="125032" x="4027488" y="4187825"/>
          <p14:tracePt t="125043" x="3946525" y="4232275"/>
          <p14:tracePt t="125057" x="3919538" y="4251325"/>
          <p14:tracePt t="125080" x="3902075" y="4268788"/>
          <p14:tracePt t="125093" x="3848100" y="4313238"/>
          <p14:tracePt t="125117" x="3830638" y="4340225"/>
          <p14:tracePt t="125129" x="3813175" y="4384675"/>
          <p14:tracePt t="125155" x="3813175" y="4411663"/>
          <p14:tracePt t="125167" x="3813175" y="4429125"/>
          <p14:tracePt t="125177" x="3803650" y="4473575"/>
          <p14:tracePt t="125194" x="3803650" y="4500563"/>
          <p14:tracePt t="125215" x="3803650" y="4527550"/>
          <p14:tracePt t="125227" x="3786188" y="4572000"/>
          <p14:tracePt t="125243" x="3776663" y="4598988"/>
          <p14:tracePt t="125259" x="3776663" y="4616450"/>
          <p14:tracePt t="125274" x="3776663" y="4652963"/>
          <p14:tracePt t="125306" x="3768725" y="4679950"/>
          <p14:tracePt t="125323" x="3768725" y="4705350"/>
          <p14:tracePt t="125323" x="3768725" y="4724400"/>
          <p14:tracePt t="125349" x="3768725" y="4751388"/>
          <p14:tracePt t="125361" x="3768725" y="4768850"/>
          <p14:tracePt t="125386" x="3768725" y="4776788"/>
          <p14:tracePt t="125397" x="3795713" y="4776788"/>
          <p14:tracePt t="125413" x="4062413" y="4554538"/>
          <p14:tracePt t="125434" x="4732338" y="4160838"/>
          <p14:tracePt t="125446" x="4973638" y="4017963"/>
          <p14:tracePt t="125477" x="5126038" y="3938588"/>
          <p14:tracePt t="125482" x="5322888" y="3840163"/>
          <p14:tracePt t="125495" x="5411788" y="3795713"/>
          <p14:tracePt t="125520" x="5500688" y="3759200"/>
          <p14:tracePt t="125531" x="5634038" y="3705225"/>
          <p14:tracePt t="125556" x="5776913" y="3643313"/>
          <p14:tracePt t="125581" x="5848350" y="3608388"/>
          <p14:tracePt t="125592" x="5911850" y="3581400"/>
          <p14:tracePt t="125604" x="5991225" y="3544888"/>
          <p14:tracePt t="125617" x="6170613" y="3446463"/>
          <p14:tracePt t="125642" x="6242050" y="3411538"/>
          <p14:tracePt t="125656" x="6323013" y="3367088"/>
          <p14:tracePt t="125665" x="6411913" y="3303588"/>
          <p14:tracePt t="126236" x="6394450" y="3303588"/>
          <p14:tracePt t="126249" x="6357938" y="3303588"/>
          <p14:tracePt t="126265" x="6286500" y="3303588"/>
          <p14:tracePt t="126274" x="6134100" y="3330575"/>
          <p14:tracePt t="126288" x="5911850" y="3375025"/>
          <p14:tracePt t="126302" x="5581650" y="3429000"/>
          <p14:tracePt t="126319" x="5340350" y="3500438"/>
          <p14:tracePt t="126324" x="5153025" y="3536950"/>
          <p14:tracePt t="126337" x="4902200" y="3625850"/>
          <p14:tracePt t="126360" x="4822825" y="3660775"/>
          <p14:tracePt t="126387" x="4732338" y="3687763"/>
          <p14:tracePt t="126395" x="4697413" y="3697288"/>
          <p14:tracePt t="126408" x="4670425" y="3705225"/>
          <p14:tracePt t="126421" x="4633913" y="3714750"/>
          <p14:tracePt t="126446" x="4616450" y="3724275"/>
          <p14:tracePt t="126457" x="4589463" y="3741738"/>
          <p14:tracePt t="126471" x="4581525" y="3751263"/>
          <p14:tracePt t="126495" x="4562475" y="3751263"/>
          <p14:tracePt t="126506" x="4554538" y="3768725"/>
          <p14:tracePt t="126994" x="4537075" y="3768725"/>
          <p14:tracePt t="127009" x="4491038" y="3786188"/>
          <p14:tracePt t="127019" x="4394200" y="3822700"/>
          <p14:tracePt t="127032" x="4268788" y="3884613"/>
          <p14:tracePt t="127043" x="3990975" y="4044950"/>
          <p14:tracePt t="127058" x="3902075" y="4108450"/>
          <p14:tracePt t="127080" x="3786188" y="4170363"/>
          <p14:tracePt t="127104" x="3751263" y="4187825"/>
          <p14:tracePt t="127117" x="3697288" y="4205288"/>
          <p14:tracePt t="127127" x="3633788" y="4224338"/>
          <p14:tracePt t="127152" x="3616325" y="4232275"/>
          <p14:tracePt t="127286" x="3625850" y="4232275"/>
          <p14:tracePt t="127298" x="3643313" y="4232275"/>
          <p14:tracePt t="127314" x="3652838" y="4232275"/>
          <p14:tracePt t="127328" x="3687763" y="4224338"/>
          <p14:tracePt t="127337" x="3741738" y="4205288"/>
          <p14:tracePt t="127358" x="3776663" y="4197350"/>
          <p14:tracePt t="127370" x="3813175" y="4187825"/>
          <p14:tracePt t="127384" x="3857625" y="4160838"/>
          <p14:tracePt t="127395" x="3875088" y="4152900"/>
          <p14:tracePt t="127420" x="3902075" y="4133850"/>
          <p14:tracePt t="127433" x="4000500" y="4108450"/>
          <p14:tracePt t="127444" x="4098925" y="4071938"/>
          <p14:tracePt t="127477" x="4330700" y="3983038"/>
          <p14:tracePt t="127481" x="4419600" y="3938588"/>
          <p14:tracePt t="127799" x="4429125" y="3938588"/>
          <p14:tracePt t="127818" x="4446588" y="3929063"/>
          <p14:tracePt t="127825" x="4465638" y="3929063"/>
          <p14:tracePt t="127883" x="4473575" y="3929063"/>
          <p14:tracePt t="127907" x="4456113" y="3929063"/>
          <p14:tracePt t="127921" x="4394200" y="3929063"/>
          <p14:tracePt t="127932" x="4286250" y="3965575"/>
          <p14:tracePt t="127943" x="4143375" y="4017963"/>
          <p14:tracePt t="127956" x="3983038" y="4071938"/>
          <p14:tracePt t="127968" x="3732213" y="4197350"/>
          <p14:tracePt t="127992" x="3633788" y="4241800"/>
          <p14:tracePt t="128006" x="3517900" y="4286250"/>
          <p14:tracePt t="128017" x="3465513" y="4303713"/>
          <p14:tracePt t="128041" x="3446463" y="4313238"/>
          <p14:tracePt t="128053" x="3429000" y="4330700"/>
          <p14:tracePt t="128069" x="3429000" y="4340225"/>
          <p14:tracePt t="128322" x="3402013" y="4357688"/>
          <p14:tracePt t="128331" x="3348038" y="4375150"/>
          <p14:tracePt t="128347" x="3295650" y="4402138"/>
          <p14:tracePt t="128357" x="3241675" y="4446588"/>
          <p14:tracePt t="128385" x="3108325" y="4527550"/>
          <p14:tracePt t="128394" x="3017838" y="4562475"/>
          <p14:tracePt t="128406" x="2874963" y="4633913"/>
          <p14:tracePt t="128432" x="2822575" y="4660900"/>
          <p14:tracePt t="128442" x="2741613" y="4705350"/>
          <p14:tracePt t="128456" x="2697163" y="4724400"/>
          <p14:tracePt t="128482" x="2643188" y="4741863"/>
          <p14:tracePt t="128492" x="2536825" y="4786313"/>
          <p14:tracePt t="128516" x="2473325" y="4803775"/>
          <p14:tracePt t="128529" x="2401888" y="4830763"/>
          <p14:tracePt t="128540" x="2295525" y="4830763"/>
          <p14:tracePt t="128571" x="2259013" y="4848225"/>
          <p14:tracePt t="128576" x="2232025" y="4857750"/>
          <p14:tracePt t="128592" x="2187575" y="4867275"/>
          <p14:tracePt t="128604" x="2179638" y="4875213"/>
          <p14:tracePt t="128821" x="2133600" y="4875213"/>
          <p14:tracePt t="128832" x="2081213" y="4902200"/>
          <p14:tracePt t="128843" x="2000250" y="4938713"/>
          <p14:tracePt t="128858" x="1704975" y="5072063"/>
          <p14:tracePt t="128883" x="1411288" y="5197475"/>
          <p14:tracePt t="128894" x="946150" y="5419725"/>
          <p14:tracePt t="128909" x="830263" y="5465763"/>
          <p14:tracePt t="128930" x="750888" y="5518150"/>
          <p14:tracePt t="128944" x="669925" y="5562600"/>
          <p14:tracePt t="128967" x="652463" y="5581650"/>
          <p14:tracePt t="128980" x="642938" y="5589588"/>
          <p14:tracePt t="128992" x="615950" y="5608638"/>
          <p14:tracePt t="129015" x="608013" y="5626100"/>
          <p14:tracePt t="129028" x="608013" y="5634038"/>
          <p14:tracePt t="129050" x="608013" y="5643563"/>
          <p14:tracePt t="129066" x="608013" y="5653088"/>
          <p14:tracePt t="129088" x="608013" y="5661025"/>
          <p14:tracePt t="129101" x="608013" y="5670550"/>
          <p14:tracePt t="129237" x="615950" y="5670550"/>
          <p14:tracePt t="129239" x="633413" y="5680075"/>
          <p14:tracePt t="129261" x="642938" y="5680075"/>
          <p14:tracePt t="129273" x="669925" y="5680075"/>
          <p14:tracePt t="129285" x="696913" y="5680075"/>
          <p14:tracePt t="129297" x="741363" y="5680075"/>
          <p14:tracePt t="129320" x="776288" y="5680075"/>
          <p14:tracePt t="129334" x="803275" y="5680075"/>
          <p14:tracePt t="129346" x="884238" y="5653088"/>
          <p14:tracePt t="129369" x="938213" y="5616575"/>
          <p14:tracePt t="129381" x="982663" y="5581650"/>
          <p14:tracePt t="129396" x="1071563" y="5545138"/>
          <p14:tracePt t="130430" x="1089025" y="5545138"/>
          <p14:tracePt t="130443" x="1116013" y="5545138"/>
          <p14:tracePt t="130454" x="1133475" y="5545138"/>
          <p14:tracePt t="130474" x="1160463" y="5537200"/>
          <p14:tracePt t="130478" x="1179513" y="5537200"/>
          <p14:tracePt t="130490" x="1196975" y="5537200"/>
          <p14:tracePt t="130506" x="1223963" y="5527675"/>
          <p14:tracePt t="130528" x="1258888" y="5510213"/>
          <p14:tracePt t="130541" x="1285875" y="5500688"/>
          <p14:tracePt t="130570" x="1312863" y="5491163"/>
          <p14:tracePt t="130575" x="1322388" y="5483225"/>
          <p14:tracePt t="131697" x="1347788" y="5483225"/>
          <p14:tracePt t="131708" x="1374775" y="5483225"/>
          <p14:tracePt t="131721" x="1419225" y="5465763"/>
          <p14:tracePt t="131731" x="1581150" y="5446713"/>
          <p14:tracePt t="131750" x="1660525" y="5438775"/>
          <p14:tracePt t="131774" x="1785938" y="5419725"/>
          <p14:tracePt t="131784" x="1847850" y="5419725"/>
          <p14:tracePt t="131806" x="1884363" y="5419725"/>
          <p14:tracePt t="131820" x="1946275" y="5419725"/>
          <p14:tracePt t="131853" x="1982788" y="5419725"/>
          <p14:tracePt t="131856" x="2017713" y="5419725"/>
          <p14:tracePt t="131868" x="2054225" y="5411788"/>
          <p14:tracePt t="131893" x="2062163" y="5411788"/>
          <p14:tracePt t="131903" x="2071688" y="5411788"/>
          <p14:tracePt t="132269" x="2081213" y="5411788"/>
          <p14:tracePt t="132282" x="2089150" y="5411788"/>
          <p14:tracePt t="132302" x="2098675" y="5411788"/>
          <p14:tracePt t="132306" x="2133600" y="5411788"/>
          <p14:tracePt t="132331" x="2143125" y="5411788"/>
          <p14:tracePt t="132342" x="2160588" y="5411788"/>
          <p14:tracePt t="132356" x="2214563" y="5411788"/>
          <p14:tracePt t="132379" x="2232025" y="5411788"/>
          <p14:tracePt t="132387" x="2259013" y="5411788"/>
          <p14:tracePt t="132405" x="2303463" y="5411788"/>
          <p14:tracePt t="132427" x="2330450" y="5411788"/>
          <p14:tracePt t="132440" x="2384425" y="5411788"/>
          <p14:tracePt t="132466" x="2401888" y="5411788"/>
          <p14:tracePt t="132477" x="2455863" y="5411788"/>
          <p14:tracePt t="132843" x="2473325" y="5411788"/>
          <p14:tracePt t="132855" x="2482850" y="5411788"/>
          <p14:tracePt t="132868" x="2509838" y="5402263"/>
          <p14:tracePt t="132880" x="2571750" y="5402263"/>
          <p14:tracePt t="132904" x="2608263" y="5394325"/>
          <p14:tracePt t="132916" x="2652713" y="5394325"/>
          <p14:tracePt t="132928" x="2697163" y="5394325"/>
          <p14:tracePt t="132952" x="2705100" y="5394325"/>
          <p14:tracePt t="132964" x="2714625" y="5394325"/>
          <p14:tracePt t="133039" x="2679700" y="5402263"/>
          <p14:tracePt t="133050" x="2625725" y="5429250"/>
          <p14:tracePt t="133064" x="2562225" y="5456238"/>
          <p14:tracePt t="133075" x="2465388" y="5473700"/>
          <p14:tracePt t="133087" x="2374900" y="5500688"/>
          <p14:tracePt t="133101" x="2303463" y="5510213"/>
          <p14:tracePt t="133112" x="2205038" y="5545138"/>
          <p14:tracePt t="133137" x="2170113" y="5554663"/>
          <p14:tracePt t="133148" x="2125663" y="5562600"/>
          <p14:tracePt t="133177" x="2116138" y="5572125"/>
          <p14:tracePt t="133184" x="2108200" y="5581650"/>
          <p14:tracePt t="133196" x="2098675" y="5599113"/>
          <p14:tracePt t="133549" x="2054225" y="5599113"/>
          <p14:tracePt t="133568" x="2009775" y="5599113"/>
          <p14:tracePt t="133574" x="1919288" y="5599113"/>
          <p14:tracePt t="133586" x="1670050" y="5599113"/>
          <p14:tracePt t="133610" x="1581150" y="5599113"/>
          <p14:tracePt t="133631" x="1500188" y="5599113"/>
          <p14:tracePt t="133634" x="1411288" y="5599113"/>
          <p14:tracePt t="133664" x="1384300" y="5599113"/>
          <p14:tracePt t="133671" x="1357313" y="5589588"/>
          <p14:tracePt t="133684" x="1330325" y="5589588"/>
          <p14:tracePt t="133855" x="1322388" y="5589588"/>
          <p14:tracePt t="133879" x="1312863" y="5589588"/>
          <p14:tracePt t="133893" x="1303338" y="5581650"/>
          <p14:tracePt t="133903" x="1295400" y="5562600"/>
          <p14:tracePt t="133916" x="1285875" y="5562600"/>
          <p14:tracePt t="133940" x="1276350" y="5527675"/>
          <p14:tracePt t="133952" x="1276350" y="5518150"/>
          <p14:tracePt t="133978" x="1268413" y="5500688"/>
          <p14:tracePt t="133989" x="1250950" y="5483225"/>
          <p14:tracePt t="134025" x="1241425" y="5473700"/>
          <p14:tracePt t="134073" x="1231900" y="5465763"/>
          <p14:tracePt t="134085" x="1223963" y="5465763"/>
          <p14:tracePt t="134111" x="1223963" y="5456238"/>
          <p14:tracePt t="134159" x="1214438" y="5456238"/>
          <p14:tracePt t="134210" x="1204913" y="5456238"/>
          <p14:tracePt t="134427" x="1196975" y="5456238"/>
          <p14:tracePt t="134488" x="1187450" y="5456238"/>
          <p14:tracePt t="134511" x="1179513" y="5456238"/>
          <p14:tracePt t="134535" x="1169988" y="5456238"/>
          <p14:tracePt t="134548" x="1160463" y="5456238"/>
          <p14:tracePt t="134572" x="1152525" y="5456238"/>
          <p14:tracePt t="134623" x="1133475" y="5456238"/>
          <p14:tracePt t="134635" x="1116013" y="5456238"/>
          <p14:tracePt t="134792" x="1108075" y="5456238"/>
          <p14:tracePt t="134805" x="1089025" y="5456238"/>
          <p14:tracePt t="134828" x="1081088" y="5456238"/>
          <p14:tracePt t="134844" x="1071563" y="5456238"/>
          <p14:tracePt t="134866" x="1062038" y="5456238"/>
          <p14:tracePt t="134879" x="1054100" y="5456238"/>
          <p14:tracePt t="134890" x="1044575" y="5456238"/>
          <p14:tracePt t="134952" x="1036638" y="5456238"/>
          <p14:tracePt t="134998" x="1027113" y="5456238"/>
          <p14:tracePt t="135011" x="1017588" y="5456238"/>
          <p14:tracePt t="135072" x="1009650" y="5456238"/>
          <p14:tracePt t="135084" x="1000125" y="5456238"/>
          <p14:tracePt t="135145" x="990600" y="5456238"/>
          <p14:tracePt t="135165" x="982663" y="5456238"/>
          <p14:tracePt t="135170" x="973138" y="5456238"/>
          <p14:tracePt t="135340" x="990600" y="5456238"/>
          <p14:tracePt t="135353" x="1000125" y="5456238"/>
          <p14:tracePt t="135365" x="1027113" y="5456238"/>
          <p14:tracePt t="135381" x="1044575" y="5456238"/>
          <p14:tracePt t="135390" x="1081088" y="5456238"/>
          <p14:tracePt t="135415" x="1098550" y="5456238"/>
          <p14:tracePt t="135429" x="1108075" y="5456238"/>
          <p14:tracePt t="135447" x="1125538" y="5456238"/>
          <p14:tracePt t="135451" x="1169988" y="5456238"/>
          <p14:tracePt t="135463" x="1179513" y="5456238"/>
          <p14:tracePt t="135487" x="1196975" y="5456238"/>
          <p14:tracePt t="135499" x="1231900" y="5456238"/>
          <p14:tracePt t="135524" x="1250950" y="5456238"/>
          <p14:tracePt t="135537" x="1276350" y="5456238"/>
          <p14:tracePt t="135549" x="1322388" y="5446713"/>
          <p14:tracePt t="135572" x="1357313" y="5438775"/>
          <p14:tracePt t="135585" x="1455738" y="5419725"/>
          <p14:tracePt t="135608" x="1517650" y="5402263"/>
          <p14:tracePt t="135622" x="1633538" y="5394325"/>
          <p14:tracePt t="135633" x="1670050" y="5394325"/>
          <p14:tracePt t="135658" x="1679575" y="5394325"/>
          <p14:tracePt t="136034" x="1687513" y="5384800"/>
          <p14:tracePt t="136108" x="1714500" y="5384800"/>
          <p14:tracePt t="136120" x="1731963" y="5384800"/>
          <p14:tracePt t="136132" x="1751013" y="5384800"/>
          <p14:tracePt t="136144" x="1776413" y="5384800"/>
          <p14:tracePt t="136156" x="1822450" y="5384800"/>
          <p14:tracePt t="136182" x="1857375" y="5384800"/>
          <p14:tracePt t="136193" x="1893888" y="5384800"/>
          <p14:tracePt t="136205" x="1982788" y="5384800"/>
          <p14:tracePt t="136230" x="2027238" y="5384800"/>
          <p14:tracePt t="136241" x="2170113" y="5384800"/>
          <p14:tracePt t="136255" x="2276475" y="5384800"/>
          <p14:tracePt t="136279" x="2384425" y="5384800"/>
          <p14:tracePt t="136292" x="2670175" y="5348288"/>
          <p14:tracePt t="136320" x="2795588" y="5340350"/>
          <p14:tracePt t="136328" x="2901950" y="5330825"/>
          <p14:tracePt t="136340" x="3081338" y="5303838"/>
          <p14:tracePt t="136354" x="3187700" y="5276850"/>
          <p14:tracePt t="136767" x="3224213" y="5276850"/>
          <p14:tracePt t="136779" x="3268663" y="5276850"/>
          <p14:tracePt t="136790" x="3340100" y="5276850"/>
          <p14:tracePt t="136803" x="3438525" y="5276850"/>
          <p14:tracePt t="136815" x="3527425" y="5276850"/>
          <p14:tracePt t="136826" x="3598863" y="5276850"/>
          <p14:tracePt t="136843" x="3741738" y="5276850"/>
          <p14:tracePt t="136863" x="3795713" y="5303838"/>
          <p14:tracePt t="136876" x="3884613" y="5330825"/>
          <p14:tracePt t="136899" x="3911600" y="5340350"/>
          <p14:tracePt t="136913" x="3983038" y="5367338"/>
          <p14:tracePt t="136942" x="4027488" y="5375275"/>
          <p14:tracePt t="136952" x="4062413" y="5384800"/>
          <p14:tracePt t="136960" x="4143375" y="5384800"/>
          <p14:tracePt t="136993" x="4179888" y="5384800"/>
          <p14:tracePt t="136998" x="4241800" y="5384800"/>
          <p14:tracePt t="137364" x="4268788" y="5384800"/>
          <p14:tracePt t="137383" x="4330700" y="5384800"/>
          <p14:tracePt t="137396" x="4394200" y="5384800"/>
          <p14:tracePt t="137400" x="4473575" y="5384800"/>
          <p14:tracePt t="137414" x="4598988" y="5384800"/>
          <p14:tracePt t="137447" x="4687888" y="5384800"/>
          <p14:tracePt t="137460" x="4724400" y="5384800"/>
          <p14:tracePt t="137472" x="4776788" y="5384800"/>
          <p14:tracePt t="137486" x="4894263" y="5384800"/>
          <p14:tracePt t="137510" x="4919663" y="5384800"/>
          <p14:tracePt t="137523" x="4956175" y="5375275"/>
          <p14:tracePt t="137534" x="5010150" y="5375275"/>
          <p14:tracePt t="137559" x="5037138" y="5375275"/>
          <p14:tracePt t="137569" x="5054600" y="5375275"/>
          <p14:tracePt t="137584" x="5081588" y="5375275"/>
          <p14:tracePt t="137596" x="5089525" y="5375275"/>
          <p14:tracePt t="137681" x="5089525" y="5384800"/>
          <p14:tracePt t="137767" x="5072063" y="5384800"/>
          <p14:tracePt t="137778" x="5045075" y="5384800"/>
          <p14:tracePt t="137789" x="5000625" y="5384800"/>
          <p14:tracePt t="137804" x="4938713" y="5384800"/>
          <p14:tracePt t="137834" x="4884738" y="5384800"/>
          <p14:tracePt t="137839" x="4732338" y="5384800"/>
          <p14:tracePt t="137868" x="4670425" y="5384800"/>
          <p14:tracePt t="137886" x="4545013" y="5367338"/>
          <p14:tracePt t="137903" x="4483100" y="5367338"/>
          <p14:tracePt t="137914" x="4419600" y="5357813"/>
          <p14:tracePt t="137924" x="4251325" y="5357813"/>
          <p14:tracePt t="137937" x="4125913" y="5340350"/>
          <p14:tracePt t="137974" x="4010025" y="5340350"/>
          <p14:tracePt t="137998" x="3983038" y="5340350"/>
          <p14:tracePt t="138011" x="3956050" y="5330825"/>
          <p14:tracePt t="138022" x="3938588" y="5330825"/>
          <p14:tracePt t="138131" x="3956050" y="5330825"/>
          <p14:tracePt t="138143" x="3983038" y="5330825"/>
          <p14:tracePt t="138154" x="4027488" y="5330825"/>
          <p14:tracePt t="138168" x="4089400" y="5330825"/>
          <p14:tracePt t="138180" x="4143375" y="5330825"/>
          <p14:tracePt t="138191" x="4205288" y="5330825"/>
          <p14:tracePt t="138205" x="4286250" y="5330825"/>
          <p14:tracePt t="138230" x="4330700" y="5340350"/>
          <p14:tracePt t="138236" x="4411663" y="5367338"/>
          <p14:tracePt t="138255" x="4446588" y="5384800"/>
          <p14:tracePt t="138277" x="4465638" y="5384800"/>
          <p14:tracePt t="138290" x="4483100" y="5394325"/>
          <p14:tracePt t="138301" x="4527550" y="5394325"/>
          <p14:tracePt t="138325" x="4537075" y="5394325"/>
          <p14:tracePt t="138337" x="4598988" y="5394325"/>
          <p14:tracePt t="138362" x="4633913" y="5384800"/>
          <p14:tracePt t="138376" x="4697413" y="5367338"/>
          <p14:tracePt t="138401" x="4705350" y="5357813"/>
          <p14:tracePt t="138411" x="4714875" y="5357813"/>
          <p14:tracePt t="138423" x="4724400" y="5357813"/>
          <p14:tracePt t="138441" x="4732338" y="5357813"/>
          <p14:tracePt t="138460" x="4759325" y="5357813"/>
          <p14:tracePt t="138483" x="4768850" y="5357813"/>
          <p14:tracePt t="138509" x="4786313" y="5357813"/>
          <p14:tracePt t="138522" x="4795838" y="5357813"/>
          <p14:tracePt t="138555" x="4803775" y="5357813"/>
          <p14:tracePt t="138564" x="4813300" y="5357813"/>
          <p14:tracePt t="138573" x="4822825" y="5357813"/>
          <p14:tracePt t="138581" x="4830763" y="5357813"/>
          <p14:tracePt t="138594" x="4848225" y="5357813"/>
          <p14:tracePt t="138618" x="4857750" y="5357813"/>
          <p14:tracePt t="138813" x="4840288" y="5357813"/>
          <p14:tracePt t="138826" x="4830763" y="5357813"/>
          <p14:tracePt t="138837" x="4813300" y="5357813"/>
          <p14:tracePt t="138850" x="4786313" y="5357813"/>
          <p14:tracePt t="138862" x="4633913" y="5357813"/>
          <p14:tracePt t="138888" x="4545013" y="5367338"/>
          <p14:tracePt t="138899" x="4438650" y="5367338"/>
          <p14:tracePt t="138912" x="4179888" y="5375275"/>
          <p14:tracePt t="138943" x="4054475" y="5375275"/>
          <p14:tracePt t="138947" x="3830638" y="5375275"/>
          <p14:tracePt t="138975" x="3741738" y="5375275"/>
          <p14:tracePt t="138986" x="3660775" y="5375275"/>
          <p14:tracePt t="138998" x="3562350" y="5375275"/>
          <p14:tracePt t="139011" x="3536950" y="5375275"/>
          <p14:tracePt t="139034" x="3527425" y="5384800"/>
          <p14:tracePt t="139046" x="3509963" y="5394325"/>
          <p14:tracePt t="139411" x="3482975" y="5394325"/>
          <p14:tracePt t="139425" x="3438525" y="5402263"/>
          <p14:tracePt t="139440" x="3375025" y="5402263"/>
          <p14:tracePt t="139447" x="3322638" y="5411788"/>
          <p14:tracePt t="139461" x="3286125" y="5411788"/>
          <p14:tracePt t="139472" x="3276600" y="5419725"/>
          <p14:tracePt t="139484" x="3259138" y="5419725"/>
          <p14:tracePt t="139500" x="3241675" y="5419725"/>
          <p14:tracePt t="139521" x="3205163" y="5429250"/>
          <p14:tracePt t="139532" x="3197225" y="5429250"/>
          <p14:tracePt t="139557" x="3187700" y="5429250"/>
          <p14:tracePt t="139569" x="3179763" y="5429250"/>
          <p14:tracePt t="139730" x="3197225" y="5402263"/>
          <p14:tracePt t="139742" x="3224213" y="5367338"/>
          <p14:tracePt t="139754" x="3268663" y="5322888"/>
          <p14:tracePt t="139763" x="3303588" y="5295900"/>
          <p14:tracePt t="139777" x="3367088" y="5224463"/>
          <p14:tracePt t="139802" x="3384550" y="5205413"/>
          <p14:tracePt t="139818" x="3384550" y="5197475"/>
          <p14:tracePt t="139825" x="3394075" y="5170488"/>
          <p14:tracePt t="139837" x="3394075" y="5126038"/>
          <p14:tracePt t="139874" x="3394075" y="5116513"/>
          <p14:tracePt t="139887" x="3394075" y="5108575"/>
          <p14:tracePt t="140033" x="3394075" y="5116513"/>
          <p14:tracePt t="140044" x="3394075" y="5143500"/>
          <p14:tracePt t="140057" x="3394075" y="5170488"/>
          <p14:tracePt t="140070" x="3394075" y="5197475"/>
          <p14:tracePt t="140102" x="3394075" y="5205413"/>
          <p14:tracePt t="140106" x="3394075" y="5251450"/>
          <p14:tracePt t="140120" x="3394075" y="5276850"/>
          <p14:tracePt t="140141" x="3384550" y="5295900"/>
          <p14:tracePt t="140155" x="3367088" y="5330825"/>
          <p14:tracePt t="140179" x="3367088" y="5340350"/>
          <p14:tracePt t="140191" x="3357563" y="5340350"/>
          <p14:tracePt t="140205" x="3357563" y="5348288"/>
          <p14:tracePt t="140348" x="3357563" y="5357813"/>
          <p14:tracePt t="140385" x="3357563" y="5375275"/>
          <p14:tracePt t="140398" x="3357563" y="5384800"/>
          <p14:tracePt t="140423" x="3357563" y="5394325"/>
          <p14:tracePt t="140442" x="3357563" y="5411788"/>
          <p14:tracePt t="140460" x="3357563" y="5429250"/>
          <p14:tracePt t="140473" x="3357563" y="5438775"/>
          <p14:tracePt t="140494" x="3357563" y="5456238"/>
          <p14:tracePt t="140506" x="3357563" y="5473700"/>
          <p14:tracePt t="140531" x="3357563" y="5491163"/>
          <p14:tracePt t="140543" x="3357563" y="5500688"/>
          <p14:tracePt t="140562" x="3357563" y="5510213"/>
          <p14:tracePt t="140570" x="3357563" y="5518150"/>
          <p14:tracePt t="140581" x="3357563" y="5537200"/>
          <p14:tracePt t="140604" x="3357563" y="5554663"/>
          <p14:tracePt t="140619" x="3357563" y="5562600"/>
          <p14:tracePt t="140630" x="3348038" y="5581650"/>
          <p14:tracePt t="140641" x="3348038" y="5589588"/>
          <p14:tracePt t="140666" x="3348038" y="5599113"/>
          <p14:tracePt t="140678" x="3348038" y="5616575"/>
          <p14:tracePt t="140702" x="3348038" y="5634038"/>
          <p14:tracePt t="140715" x="3348038" y="5643563"/>
          <p14:tracePt t="140728" x="3348038" y="5661025"/>
          <p14:tracePt t="140742" x="3348038" y="5670550"/>
          <p14:tracePt t="140759" x="3348038" y="5697538"/>
          <p14:tracePt t="140789" x="3348038" y="5705475"/>
          <p14:tracePt t="140799" x="3348038" y="5724525"/>
          <p14:tracePt t="140813" x="3348038" y="5732463"/>
          <p14:tracePt t="140836" x="3348038" y="5751513"/>
          <p14:tracePt t="140849" x="3348038" y="5776913"/>
          <p14:tracePt t="140861" x="3348038" y="5795963"/>
          <p14:tracePt t="140886" x="3348038" y="5813425"/>
          <p14:tracePt t="140897" x="3348038" y="5848350"/>
          <p14:tracePt t="140922" x="3348038" y="5867400"/>
          <p14:tracePt t="140943" x="3348038" y="5902325"/>
          <p14:tracePt t="140946" x="3348038" y="5919788"/>
          <p14:tracePt t="140977" x="3348038" y="5929313"/>
          <p14:tracePt t="140982" x="3348038" y="5956300"/>
          <p14:tracePt t="140995" x="3348038" y="5991225"/>
          <p14:tracePt t="141018" x="3348038" y="6010275"/>
          <p14:tracePt t="141032" x="3348038" y="6045200"/>
          <p14:tracePt t="141056" x="3348038" y="6062663"/>
          <p14:tracePt t="141069" x="3348038" y="6089650"/>
          <p14:tracePt t="141105" x="3348038" y="6081713"/>
          <p14:tracePt t="141117" x="3340100" y="6054725"/>
          <p14:tracePt t="141130" x="3340100" y="6010275"/>
          <p14:tracePt t="141141" x="3340100" y="5973763"/>
          <p14:tracePt t="141153" x="3340100" y="5938838"/>
          <p14:tracePt t="141165" x="3357563" y="5884863"/>
          <p14:tracePt t="141195" x="3384550" y="5813425"/>
          <p14:tracePt t="141214" x="3509963" y="5643563"/>
          <p14:tracePt t="141227" x="3554413" y="5589588"/>
          <p14:tracePt t="141234" x="3581400" y="5562600"/>
          <p14:tracePt t="141248" x="3633788" y="5500688"/>
          <p14:tracePt t="141275" x="3643313" y="5465763"/>
          <p14:tracePt t="141288" x="3652838" y="5446713"/>
          <p14:tracePt t="141301" x="3652838" y="5429250"/>
          <p14:tracePt t="141621" x="3633788" y="5429250"/>
          <p14:tracePt t="141630" x="3608388" y="5402263"/>
          <p14:tracePt t="141641" x="3554413" y="5340350"/>
          <p14:tracePt t="141654" x="3276600" y="5010150"/>
          <p14:tracePt t="141667" x="3108325" y="4848225"/>
          <p14:tracePt t="141690" x="2946400" y="4732338"/>
          <p14:tracePt t="141703" x="2652713" y="4545013"/>
          <p14:tracePt t="141725" x="2517775" y="4456113"/>
          <p14:tracePt t="141734" x="2268538" y="4330700"/>
          <p14:tracePt t="141751" x="2133600" y="4259263"/>
          <p14:tracePt t="141788" x="2098675" y="4259263"/>
          <p14:tracePt t="141801" x="2089150" y="4259263"/>
          <p14:tracePt t="141827" x="2081213" y="4259263"/>
          <p14:tracePt t="141848" x="2108200" y="4259263"/>
          <p14:tracePt t="141860" x="2187575" y="4259263"/>
          <p14:tracePt t="142068" x="2187575" y="4268788"/>
          <p14:tracePt t="142079" x="2187575" y="4286250"/>
          <p14:tracePt t="142103" x="2241550" y="4446588"/>
          <p14:tracePt t="142116" x="2276475" y="4545013"/>
          <p14:tracePt t="142127" x="2330450" y="4652963"/>
          <p14:tracePt t="142145" x="2411413" y="4848225"/>
          <p14:tracePt t="142155" x="2473325" y="4956175"/>
          <p14:tracePt t="142176" x="2527300" y="5081588"/>
          <p14:tracePt t="142189" x="2633663" y="5276850"/>
          <p14:tracePt t="142384" x="2608263" y="5259388"/>
          <p14:tracePt t="142398" x="2517775" y="5160963"/>
          <p14:tracePt t="142411" x="2384425" y="4983163"/>
          <p14:tracePt t="142426" x="2214563" y="4679950"/>
          <p14:tracePt t="142432" x="2071688" y="4411663"/>
          <p14:tracePt t="142445" x="1884363" y="4081463"/>
          <p14:tracePt t="142445" x="1839913" y="4027488"/>
          <p14:tracePt t="142484" x="1803400" y="3983038"/>
          <p14:tracePt t="142505" x="1785938" y="3946525"/>
          <p14:tracePt t="142517" x="1768475" y="3919538"/>
          <p14:tracePt t="142529" x="1758950" y="3894138"/>
          <p14:tracePt t="142541" x="1758950" y="3884613"/>
          <p14:tracePt t="142604" x="1758950" y="3875088"/>
          <p14:tracePt t="142652" x="1768475" y="3875088"/>
          <p14:tracePt t="142668" x="1776413" y="3875088"/>
          <p14:tracePt t="142692" x="1785938" y="3875088"/>
          <p14:tracePt t="142701" x="1795463" y="3875088"/>
          <p14:tracePt t="142727" x="1803400" y="3875088"/>
          <p14:tracePt t="142763" x="1812925" y="3875088"/>
          <p14:tracePt t="142785" x="1822450" y="3894138"/>
          <p14:tracePt t="142794" x="1839913" y="3911600"/>
          <p14:tracePt t="142803" x="1847850" y="3938588"/>
          <p14:tracePt t="142812" x="1874838" y="3990975"/>
          <p14:tracePt t="142835" x="1911350" y="4027488"/>
          <p14:tracePt t="142847" x="2000250" y="4160838"/>
          <p14:tracePt t="142883" x="2116138" y="4330700"/>
          <p14:tracePt t="142897" x="2179638" y="4429125"/>
          <p14:tracePt t="142915" x="2259013" y="4527550"/>
          <p14:tracePt t="143202" x="2295525" y="4572000"/>
          <p14:tracePt t="143216" x="2347913" y="4616450"/>
          <p14:tracePt t="143226" x="2419350" y="4687888"/>
          <p14:tracePt t="143235" x="2490788" y="4759325"/>
          <p14:tracePt t="143248" x="2652713" y="4929188"/>
          <p14:tracePt t="143275" x="2724150" y="5000625"/>
          <p14:tracePt t="143286" x="2867025" y="5143500"/>
          <p14:tracePt t="143300" x="2919413" y="5197475"/>
          <p14:tracePt t="143324" x="2982913" y="5268913"/>
          <p14:tracePt t="143578" x="3000375" y="5286375"/>
          <p14:tracePt t="143591" x="3009900" y="5303838"/>
          <p14:tracePt t="143603" x="3054350" y="5330825"/>
          <p14:tracePt t="143615" x="3081338" y="5348288"/>
          <p14:tracePt t="143628" x="3125788" y="5375275"/>
          <p14:tracePt t="143640" x="3160713" y="5394325"/>
          <p14:tracePt t="143652" x="3224213" y="5419725"/>
          <p14:tracePt t="143667" x="3251200" y="5419725"/>
          <p14:tracePt t="143687" x="3286125" y="5419725"/>
          <p14:tracePt t="143703" x="3295650" y="5429250"/>
          <p14:tracePt t="143959" x="3295650" y="5411788"/>
          <p14:tracePt t="143973" x="3295650" y="5402263"/>
          <p14:tracePt t="143980" x="3295650" y="5375275"/>
          <p14:tracePt t="143994" x="3295650" y="5348288"/>
          <p14:tracePt t="144019" x="3295650" y="5340350"/>
          <p14:tracePt t="144037" x="3295650" y="5330825"/>
          <p14:tracePt t="144042" x="3295650" y="5322888"/>
          <p14:tracePt t="144078" x="3295650" y="5313363"/>
          <p14:tracePt t="144091" x="3295650" y="5303838"/>
          <p14:tracePt t="144102" x="3295650" y="5295900"/>
          <p14:tracePt t="144139" x="3295650" y="5276850"/>
          <p14:tracePt t="144152" x="3295650" y="5268913"/>
          <p14:tracePt t="144178" x="3295650" y="5259388"/>
          <p14:tracePt t="144194" x="3295650" y="5241925"/>
          <p14:tracePt t="144226" x="3295650" y="5232400"/>
          <p14:tracePt t="145675" x="3286125" y="5232400"/>
          <p14:tracePt t="145688" x="3268663" y="5241925"/>
          <p14:tracePt t="145698" x="3241675" y="5259388"/>
          <p14:tracePt t="145712" x="3224213" y="5259388"/>
          <p14:tracePt t="145723" x="3205163" y="5268913"/>
          <p14:tracePt t="145820" x="3205163" y="5276850"/>
          <p14:tracePt t="145859" x="3205163" y="5286375"/>
          <p14:tracePt t="145955" x="3205163" y="5295900"/>
          <p14:tracePt t="146394" x="3179763" y="5303838"/>
          <p14:tracePt t="146406" x="3098800" y="5330825"/>
          <p14:tracePt t="146417" x="3009900" y="5348288"/>
          <p14:tracePt t="146430" x="2786063" y="5402263"/>
          <p14:tracePt t="146443" x="2679700" y="5411788"/>
          <p14:tracePt t="146468" x="2571750" y="5438775"/>
          <p14:tracePt t="146481" x="2446338" y="5446713"/>
          <p14:tracePt t="146493" x="2411413" y="5446713"/>
          <p14:tracePt t="146516" x="2374900" y="5446713"/>
          <p14:tracePt t="146527" x="2339975" y="5456238"/>
          <p14:tracePt t="146543" x="2312988" y="5456238"/>
          <p14:tracePt t="146564" x="2295525" y="5456238"/>
          <p14:tracePt t="146576" x="2268538" y="5465763"/>
          <p14:tracePt t="146602" x="2251075" y="5465763"/>
          <p14:tracePt t="146629" x="2241550" y="5465763"/>
          <p14:tracePt t="146661" x="2259013" y="5465763"/>
          <p14:tracePt t="146674" x="2303463" y="5446713"/>
          <p14:tracePt t="146687" x="2419350" y="5411788"/>
          <p14:tracePt t="146698" x="2544763" y="5367338"/>
          <p14:tracePt t="146711" x="2928938" y="5286375"/>
          <p14:tracePt t="146736" x="3160713" y="5251450"/>
          <p14:tracePt t="146745" x="3652838" y="5224463"/>
          <p14:tracePt t="146760" x="3875088" y="5205413"/>
          <p14:tracePt t="146784" x="4044950" y="5205413"/>
          <p14:tracePt t="146797" x="4286250" y="5205413"/>
          <p14:tracePt t="146820" x="4402138" y="5205413"/>
          <p14:tracePt t="146833" x="4660900" y="5205413"/>
          <p14:tracePt t="146864" x="4803775" y="5205413"/>
          <p14:tracePt t="146869" x="4894263" y="5205413"/>
          <p14:tracePt t="146881" x="5081588" y="5224463"/>
          <p14:tracePt t="146915" x="5160963" y="5259388"/>
          <p14:tracePt t="147236" x="5197475" y="5232400"/>
          <p14:tracePt t="147248" x="5268913" y="5187950"/>
          <p14:tracePt t="147257" x="5348288" y="5126038"/>
          <p14:tracePt t="147271" x="5562600" y="5010150"/>
          <p14:tracePt t="147301" x="5661025" y="4946650"/>
          <p14:tracePt t="147309" x="5884863" y="4803775"/>
          <p14:tracePt t="147320" x="6018213" y="4732338"/>
          <p14:tracePt t="147347" x="6126163" y="4670425"/>
          <p14:tracePt t="147357" x="6205538" y="4643438"/>
          <p14:tracePt t="147368" x="6286500" y="4633913"/>
          <p14:tracePt t="147381" x="6357938" y="4625975"/>
          <p14:tracePt t="147415" x="6394450" y="4625975"/>
          <p14:tracePt t="147417" x="6411913" y="4625975"/>
          <p14:tracePt t="147446" x="6438900" y="4625975"/>
          <p14:tracePt t="147455" x="6473825" y="4625975"/>
          <p14:tracePt t="147477" x="6483350" y="4625975"/>
          <p14:tracePt t="147491" x="6491288" y="4625975"/>
          <p14:tracePt t="147502" x="6500813" y="4625975"/>
          <p14:tracePt t="147844" x="6518275" y="4598988"/>
          <p14:tracePt t="147857" x="6554788" y="4589463"/>
          <p14:tracePt t="147869" x="6589713" y="4589463"/>
          <p14:tracePt t="147880" x="6661150" y="4581525"/>
          <p14:tracePt t="147892" x="6840538" y="4581525"/>
          <p14:tracePt t="147905" x="6946900" y="4581525"/>
          <p14:tracePt t="147930" x="7054850" y="4581525"/>
          <p14:tracePt t="147941" x="7215188" y="4572000"/>
          <p14:tracePt t="147975" x="7277100" y="4572000"/>
          <p14:tracePt t="147979" x="7323138" y="4572000"/>
          <p14:tracePt t="147992" x="7394575" y="4554538"/>
          <p14:tracePt t="148015" x="7419975" y="4554538"/>
          <p14:tracePt t="148027" x="7439025" y="4545013"/>
          <p14:tracePt t="148039" x="7491413" y="4545013"/>
          <p14:tracePt t="148368" x="7527925" y="4545013"/>
          <p14:tracePt t="148381" x="7545388" y="4545013"/>
          <p14:tracePt t="148392" x="7581900" y="4545013"/>
          <p14:tracePt t="148406" x="7626350" y="4545013"/>
          <p14:tracePt t="148417" x="7661275" y="4545013"/>
          <p14:tracePt t="148427" x="7759700" y="4545013"/>
          <p14:tracePt t="148454" x="7796213" y="4545013"/>
          <p14:tracePt t="148464" x="7813675" y="4545013"/>
          <p14:tracePt t="148477" x="7875588" y="4545013"/>
          <p14:tracePt t="148507" x="7929563" y="4545013"/>
          <p14:tracePt t="148514" x="8045450" y="4527550"/>
          <p14:tracePt t="148526" x="8099425" y="4518025"/>
          <p14:tracePt t="148551" x="8116888" y="4518025"/>
          <p14:tracePt t="148563" x="8153400" y="4518025"/>
          <p14:tracePt t="148586" x="8153400" y="4527550"/>
          <p14:tracePt t="148599" x="8161338" y="4545013"/>
          <p14:tracePt t="148612" x="8170863" y="4572000"/>
          <p14:tracePt t="148636" x="8188325" y="4598988"/>
          <p14:tracePt t="148647" x="8215313" y="4652963"/>
          <p14:tracePt t="148673" x="8224838" y="4670425"/>
          <p14:tracePt t="148684" x="8232775" y="4687888"/>
          <p14:tracePt t="148697" x="8232775" y="4751388"/>
          <p14:tracePt t="148727" x="8232775" y="4776788"/>
          <p14:tracePt t="148734" x="8232775" y="4822825"/>
          <p14:tracePt t="148745" x="8232775" y="4857750"/>
          <p14:tracePt t="148761" x="8232775" y="4875213"/>
          <p14:tracePt t="148783" x="8232775" y="4902200"/>
          <p14:tracePt t="148805" x="8232775" y="4911725"/>
          <p14:tracePt t="148819" x="8232775" y="4919663"/>
          <p14:tracePt t="148832" x="8232775" y="4938713"/>
          <p14:tracePt t="148855" x="8215313" y="4946650"/>
          <p14:tracePt t="148867" x="8180388" y="4956175"/>
          <p14:tracePt t="148880" x="8108950" y="4983163"/>
          <p14:tracePt t="148911" x="8072438" y="4991100"/>
          <p14:tracePt t="148915" x="7966075" y="5000625"/>
          <p14:tracePt t="148945" x="7867650" y="5010150"/>
          <p14:tracePt t="148952" x="7759700" y="5010150"/>
          <p14:tracePt t="148965" x="7537450" y="5010150"/>
          <p14:tracePt t="148979" x="7456488" y="5010150"/>
          <p14:tracePt t="149002" x="7348538" y="5000625"/>
          <p14:tracePt t="149014" x="7296150" y="5000625"/>
          <p14:tracePt t="149039" x="7232650" y="5000625"/>
          <p14:tracePt t="149050" x="7126288" y="5000625"/>
          <p14:tracePt t="149074" x="7072313" y="5010150"/>
          <p14:tracePt t="149087" x="7054850" y="5018088"/>
          <p14:tracePt t="149100" x="7018338" y="5054600"/>
          <p14:tracePt t="149130" x="7010400" y="5062538"/>
          <p14:tracePt t="149136" x="7000875" y="5108575"/>
          <p14:tracePt t="149148" x="6983413" y="5126038"/>
          <p14:tracePt t="149172" x="6965950" y="5143500"/>
          <p14:tracePt t="149183" x="6965950" y="5187950"/>
          <p14:tracePt t="149198" x="6965950" y="5214938"/>
          <p14:tracePt t="149221" x="6965950" y="5232400"/>
          <p14:tracePt t="149232" x="7000875" y="5259388"/>
          <p14:tracePt t="149258" x="7037388" y="5241925"/>
          <p14:tracePt t="149270" x="7180263" y="5153025"/>
          <p14:tracePt t="149302" x="7259638" y="5081588"/>
          <p14:tracePt t="149306" x="7358063" y="5018088"/>
          <p14:tracePt t="149317" x="7554913" y="4894263"/>
          <p14:tracePt t="149345" x="7608888" y="4848225"/>
          <p14:tracePt t="149354" x="7653338" y="4830763"/>
          <p14:tracePt t="149367" x="7661275" y="4822825"/>
          <p14:tracePt t="149465" x="7670800" y="4822825"/>
          <p14:tracePt t="149489" x="7688263" y="4830763"/>
          <p14:tracePt t="149503" x="7697788" y="4840288"/>
          <p14:tracePt t="149515" x="7705725" y="4840288"/>
          <p14:tracePt t="149525" x="7715250" y="4840288"/>
          <p14:tracePt t="149537" x="7732713" y="4840288"/>
          <p14:tracePt t="149567" x="7751763" y="4840288"/>
          <p14:tracePt t="149574" x="7759700" y="4840288"/>
          <p14:tracePt t="150149" x="7759700" y="4848225"/>
          <p14:tracePt t="150161" x="7751763" y="4867275"/>
          <p14:tracePt t="150171" x="7732713" y="4894263"/>
          <p14:tracePt t="150185" x="7724775" y="4919663"/>
          <p14:tracePt t="150197" x="7724775" y="4946650"/>
          <p14:tracePt t="150208" x="7705725" y="5000625"/>
          <p14:tracePt t="150232" x="7705725" y="5027613"/>
          <p14:tracePt t="150240" x="7705725" y="5062538"/>
          <p14:tracePt t="150260" x="7705725" y="5099050"/>
          <p14:tracePt t="150275" x="7705725" y="5133975"/>
          <p14:tracePt t="150297" x="7715250" y="5205413"/>
          <p14:tracePt t="150308" x="7732713" y="5241925"/>
          <p14:tracePt t="150324" x="7759700" y="5276850"/>
          <p14:tracePt t="150324" x="7777163" y="5330825"/>
          <p14:tracePt t="150621" x="7769225" y="5340350"/>
          <p14:tracePt t="150632" x="7751763" y="5348288"/>
          <p14:tracePt t="150647" x="7705725" y="5367338"/>
          <p14:tracePt t="150662" x="7626350" y="5375275"/>
          <p14:tracePt t="150670" x="7277100" y="5446713"/>
          <p14:tracePt t="150694" x="7010400" y="5491163"/>
          <p14:tracePt t="150703" x="6831013" y="5518150"/>
          <p14:tracePt t="150719" x="6680200" y="5537200"/>
          <p14:tracePt t="150730" x="6419850" y="5545138"/>
          <p14:tracePt t="150745" x="6313488" y="5554663"/>
          <p14:tracePt t="150760" x="6205538" y="5554663"/>
          <p14:tracePt t="150760" x="6143625" y="5554663"/>
          <p14:tracePt t="150782" x="6072188" y="5554663"/>
          <p14:tracePt t="150794" x="6037263" y="5554663"/>
          <p14:tracePt t="150811" x="5973763" y="5545138"/>
          <p14:tracePt t="150841" x="5965825" y="5545138"/>
          <p14:tracePt t="150852" x="5956300" y="5537200"/>
          <p14:tracePt t="150865" x="5946775" y="5527675"/>
          <p14:tracePt t="150900" x="5938838" y="5527675"/>
          <p14:tracePt t="150933" x="5938838" y="5518150"/>
          <p14:tracePt t="151253" x="5911850" y="5518150"/>
          <p14:tracePt t="151263" x="5867400" y="5518150"/>
          <p14:tracePt t="151271" x="5634038" y="5527675"/>
          <p14:tracePt t="151291" x="5143500" y="5537200"/>
          <p14:tracePt t="151316" x="4884738" y="5554663"/>
          <p14:tracePt t="151326" x="4572000" y="5554663"/>
          <p14:tracePt t="151339" x="4322763" y="5554663"/>
          <p14:tracePt t="151355" x="4133850" y="5554663"/>
          <p14:tracePt t="151365" x="3919538" y="5537200"/>
          <p14:tracePt t="151398" x="3803650" y="5500688"/>
          <p14:tracePt t="151412" x="3768725" y="5491163"/>
          <p14:tracePt t="151426" x="3741738" y="5483225"/>
          <p14:tracePt t="151439" x="3687763" y="5473700"/>
          <p14:tracePt t="151766" x="3643313" y="5473700"/>
          <p14:tracePt t="151780" x="3536950" y="5473700"/>
          <p14:tracePt t="151792" x="3394075" y="5473700"/>
          <p14:tracePt t="151803" x="3214688" y="5473700"/>
          <p14:tracePt t="151815" x="2990850" y="5473700"/>
          <p14:tracePt t="151828" x="2714625" y="5473700"/>
          <p14:tracePt t="151840" x="2330450" y="5456238"/>
          <p14:tracePt t="151853" x="2224088" y="5446713"/>
          <p14:tracePt t="151872" x="2143125" y="5438775"/>
          <p14:tracePt t="151889" x="2044700" y="5419725"/>
          <p14:tracePt t="151913" x="2027238" y="5419725"/>
          <p14:tracePt t="151924" x="1973263" y="5419725"/>
          <p14:tracePt t="151950" x="1965325" y="5419725"/>
          <p14:tracePt t="151963" x="1946275" y="5419725"/>
          <p14:tracePt t="151973" x="1928813" y="5419725"/>
          <p14:tracePt t="152004" x="1919288" y="5419725"/>
          <p14:tracePt t="152010" x="1911350" y="5411788"/>
          <p14:tracePt t="152038" x="1901825" y="5411788"/>
          <p14:tracePt t="152048" x="1901825" y="5402263"/>
          <p14:tracePt t="152096" x="1901825" y="5394325"/>
          <p14:tracePt t="152109" x="1893888" y="5394325"/>
          <p14:tracePt t="152524" x="1874838" y="5394325"/>
          <p14:tracePt t="152535" x="1857375" y="5394325"/>
          <p14:tracePt t="152546" x="1785938" y="5394325"/>
          <p14:tracePt t="152560" x="1751013" y="5394325"/>
          <p14:tracePt t="152583" x="1724025" y="5394325"/>
          <p14:tracePt t="152596" x="1687513" y="5394325"/>
          <p14:tracePt t="152619" x="1660525" y="5394325"/>
          <p14:tracePt t="152633" x="1598613" y="5394325"/>
          <p14:tracePt t="152645" x="1544638" y="5384800"/>
          <p14:tracePt t="152670" x="1482725" y="5357813"/>
          <p14:tracePt t="152681" x="1419225" y="5348288"/>
          <p14:tracePt t="152695" x="1330325" y="5330825"/>
          <p14:tracePt t="152718" x="1295400" y="5330825"/>
          <p14:tracePt t="152733" x="1241425" y="5322888"/>
          <p14:tracePt t="152746" x="1214438" y="5303838"/>
          <p14:tracePt t="152762" x="1169988" y="5286375"/>
          <p14:tracePt t="152779" x="1160463" y="5276850"/>
          <p14:tracePt t="152803" x="1152525" y="5276850"/>
          <p14:tracePt t="152815" x="1133475" y="5276850"/>
          <p14:tracePt t="152972" x="1152525" y="5276850"/>
          <p14:tracePt t="152984" x="1169988" y="5276850"/>
          <p14:tracePt t="152997" x="1187450" y="5276850"/>
          <p14:tracePt t="153011" x="1223963" y="5276850"/>
          <p14:tracePt t="153022" x="1268413" y="5276850"/>
          <p14:tracePt t="153033" x="1411288" y="5295900"/>
          <p14:tracePt t="153068" x="1482725" y="5313363"/>
          <p14:tracePt t="153071" x="1544638" y="5322888"/>
          <p14:tracePt t="153081" x="1643063" y="5348288"/>
          <p14:tracePt t="153107" x="1679575" y="5367338"/>
          <p14:tracePt t="153119" x="1830388" y="5411788"/>
          <p14:tracePt t="153132" x="1919288" y="5446713"/>
          <p14:tracePt t="153156" x="2017713" y="5500688"/>
          <p14:tracePt t="153169" x="2197100" y="5599113"/>
          <p14:tracePt t="153181" x="2295525" y="5643563"/>
          <p14:tracePt t="153205" x="2393950" y="5688013"/>
          <p14:tracePt t="153217" x="2598738" y="5741988"/>
          <p14:tracePt t="153232" x="2705100" y="5741988"/>
          <p14:tracePt t="153249" x="2786063" y="5741988"/>
          <p14:tracePt t="153510" x="2813050" y="5741988"/>
          <p14:tracePt t="153522" x="2884488" y="5741988"/>
          <p14:tracePt t="153534" x="3009900" y="5741988"/>
          <p14:tracePt t="153555" x="3214688" y="5741988"/>
          <p14:tracePt t="153559" x="3536950" y="5776913"/>
          <p14:tracePt t="153570" x="4224338" y="5867400"/>
          <p14:tracePt t="153596" x="4465638" y="5911850"/>
          <p14:tracePt t="153607" x="4973638" y="6000750"/>
          <p14:tracePt t="153619" x="5268913" y="6027738"/>
          <p14:tracePt t="153645" x="5527675" y="6045200"/>
          <p14:tracePt t="153655" x="5894388" y="6062663"/>
          <p14:tracePt t="153681" x="5991225" y="6081713"/>
          <p14:tracePt t="153691" x="6054725" y="6099175"/>
          <p14:tracePt t="153705" x="6108700" y="6108700"/>
          <p14:tracePt t="153730" x="6116638" y="6126163"/>
          <p14:tracePt t="153740" x="6180138" y="6197600"/>
          <p14:tracePt t="153754" x="6215063" y="6232525"/>
          <p14:tracePt t="153786" x="6251575" y="6276975"/>
          <p14:tracePt t="153794" x="6340475" y="6357938"/>
          <p14:tracePt t="153804" x="6384925" y="6394450"/>
          <p14:tracePt t="153826" x="6402388" y="6411913"/>
          <p14:tracePt t="153839" x="6429375" y="6446838"/>
          <p14:tracePt t="153855" x="6429375" y="6456363"/>
          <p14:tracePt t="153876" x="6446838" y="6483350"/>
          <p14:tracePt t="154108" x="6465888" y="6483350"/>
          <p14:tracePt t="154119" x="6500813" y="6483350"/>
          <p14:tracePt t="154131" x="6562725" y="6473825"/>
          <p14:tracePt t="154144" x="6688138" y="6473825"/>
          <p14:tracePt t="154168" x="6759575" y="6473825"/>
          <p14:tracePt t="154181" x="6858000" y="6473825"/>
          <p14:tracePt t="154193" x="7126288" y="6473825"/>
          <p14:tracePt t="154218" x="7251700" y="6491288"/>
          <p14:tracePt t="154228" x="7331075" y="6500813"/>
          <p14:tracePt t="154242" x="7429500" y="6518275"/>
          <p14:tracePt t="154258" x="7466013" y="6527800"/>
          <p14:tracePt t="154278" x="7527925" y="6545263"/>
          <p14:tracePt t="154301" x="7545388" y="6554788"/>
          <p14:tracePt t="154317" x="7572375" y="6562725"/>
          <p14:tracePt t="154631" x="7599363" y="6562725"/>
          <p14:tracePt t="154647" x="7626350" y="6562725"/>
          <p14:tracePt t="154660" x="7643813" y="6562725"/>
          <p14:tracePt t="154666" x="7670800" y="6562725"/>
          <p14:tracePt t="154679" x="7724775" y="6572250"/>
          <p14:tracePt t="154711" x="7742238" y="6572250"/>
          <p14:tracePt t="154728" x="7777163" y="6572250"/>
          <p14:tracePt t="154790" x="7786688" y="6572250"/>
          <p14:tracePt t="154802" x="7796213" y="6562725"/>
          <p14:tracePt t="154816" x="7804150" y="6554788"/>
          <p14:tracePt t="154824" x="7804150" y="6545263"/>
          <p14:tracePt t="154852" x="7813675" y="6545263"/>
          <p14:tracePt t="154925" x="7804150" y="6537325"/>
          <p14:tracePt t="154950" x="7804150" y="6527800"/>
          <p14:tracePt t="154958" x="7796213" y="6527800"/>
          <p14:tracePt t="155008" x="7796213" y="6518275"/>
          <p14:tracePt t="155191" x="7786688" y="6510338"/>
          <p14:tracePt t="155203" x="7786688" y="6500813"/>
          <p14:tracePt t="155215" x="7777163" y="6500813"/>
          <p14:tracePt t="155228" x="7777163" y="6483350"/>
          <p14:tracePt t="155235" x="7777163" y="6465888"/>
          <p14:tracePt t="155249" x="7777163" y="6438900"/>
          <p14:tracePt t="155287" x="7777163" y="6411913"/>
          <p14:tracePt t="155289" x="7777163" y="6394450"/>
          <p14:tracePt t="155302" x="7777163" y="6384925"/>
          <p14:tracePt t="155329" x="7777163" y="6375400"/>
          <p14:tracePt t="155337" x="7777163" y="6357938"/>
          <p14:tracePt t="155351" x="7796213" y="6340475"/>
          <p14:tracePt t="155373" x="7804150" y="6330950"/>
          <p14:tracePt t="155387" x="7831138" y="6313488"/>
          <p14:tracePt t="155411" x="7858125" y="6303963"/>
          <p14:tracePt t="156021" x="7858125" y="6296025"/>
          <p14:tracePt t="156034" x="7848600" y="6286500"/>
          <p14:tracePt t="156069" x="7848600" y="6276975"/>
          <p14:tracePt t="156117" x="7848600" y="6269038"/>
          <p14:tracePt t="156235" x="0" y="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1"/>
          <p:cNvGrpSpPr>
            <a:grpSpLocks/>
          </p:cNvGrpSpPr>
          <p:nvPr/>
        </p:nvGrpSpPr>
        <p:grpSpPr bwMode="auto">
          <a:xfrm>
            <a:off x="684213" y="873125"/>
            <a:ext cx="8153400" cy="5545138"/>
            <a:chOff x="215516" y="1295400"/>
            <a:chExt cx="8153400" cy="5545138"/>
          </a:xfrm>
        </p:grpSpPr>
        <p:pic>
          <p:nvPicPr>
            <p:cNvPr id="30729" name="Picture 11" descr="P1_e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09" t="9836" r="7230" b="6557"/>
            <a:stretch>
              <a:fillRect/>
            </a:stretch>
          </p:blipFill>
          <p:spPr bwMode="auto">
            <a:xfrm>
              <a:off x="215516" y="1295400"/>
              <a:ext cx="8153400" cy="5545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1" name="Text Box 13"/>
            <p:cNvSpPr txBox="1">
              <a:spLocks noChangeArrowheads="1"/>
            </p:cNvSpPr>
            <p:nvPr/>
          </p:nvSpPr>
          <p:spPr bwMode="auto">
            <a:xfrm>
              <a:off x="4292216" y="2447119"/>
              <a:ext cx="2659560" cy="3915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2238" tIns="36119" rIns="72238" bIns="36119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l-GR" altLang="ko-KR" sz="2200" i="1" dirty="0">
                  <a:latin typeface="Times New Roman" pitchFamily="18" charset="0"/>
                  <a:ea typeface="Batang" pitchFamily="18" charset="-127"/>
                </a:rPr>
                <a:t>σ</a:t>
              </a:r>
              <a:r>
                <a:rPr lang="en-CA" altLang="ko-KR" sz="2200" dirty="0">
                  <a:latin typeface="Times New Roman" pitchFamily="18" charset="0"/>
                  <a:ea typeface="Batang" pitchFamily="18" charset="-127"/>
                </a:rPr>
                <a:t> = </a:t>
              </a:r>
              <a:r>
                <a:rPr lang="en-US" altLang="ko-KR" sz="2200" dirty="0">
                  <a:latin typeface="Times New Roman" pitchFamily="18" charset="0"/>
                  <a:ea typeface="Batang" pitchFamily="18" charset="-127"/>
                </a:rPr>
                <a:t>(3/2)</a:t>
              </a:r>
              <a:r>
                <a:rPr lang="en-US" altLang="ko-KR" sz="2200" baseline="30000" dirty="0">
                  <a:latin typeface="Times New Roman" pitchFamily="18" charset="0"/>
                  <a:ea typeface="Batang" pitchFamily="18" charset="-127"/>
                </a:rPr>
                <a:t>1/2</a:t>
              </a:r>
              <a:r>
                <a:rPr lang="en-US" altLang="ko-KR" sz="2200" i="1" dirty="0">
                  <a:latin typeface="Times New Roman" pitchFamily="18" charset="0"/>
                  <a:ea typeface="Batang" pitchFamily="18" charset="-127"/>
                </a:rPr>
                <a:t>kT=</a:t>
              </a:r>
              <a:r>
                <a:rPr lang="en-US" altLang="ko-KR" sz="2200" dirty="0">
                  <a:latin typeface="Times New Roman" pitchFamily="18" charset="0"/>
                  <a:ea typeface="Batang" pitchFamily="18" charset="-127"/>
                </a:rPr>
                <a:t>1.22</a:t>
              </a:r>
              <a:r>
                <a:rPr lang="en-US" altLang="ko-KR" sz="2200" i="1" dirty="0">
                  <a:latin typeface="Times New Roman" pitchFamily="18" charset="0"/>
                  <a:ea typeface="Batang" pitchFamily="18" charset="-127"/>
                </a:rPr>
                <a:t>kT</a:t>
              </a:r>
              <a:endParaRPr lang="en-US" sz="2200" i="1" dirty="0">
                <a:latin typeface="Times New Roman" pitchFamily="18" charset="0"/>
                <a:ea typeface="Batang" pitchFamily="18" charset="-127"/>
              </a:endParaRPr>
            </a:p>
          </p:txBody>
        </p:sp>
        <p:sp>
          <p:nvSpPr>
            <p:cNvPr id="30732" name="Line 14"/>
            <p:cNvSpPr>
              <a:spLocks noChangeShapeType="1"/>
            </p:cNvSpPr>
            <p:nvPr/>
          </p:nvSpPr>
          <p:spPr bwMode="auto">
            <a:xfrm>
              <a:off x="1485900" y="2057400"/>
              <a:ext cx="0" cy="2825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graphicFrame>
          <p:nvGraphicFramePr>
            <p:cNvPr id="3073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4278104"/>
                </p:ext>
              </p:extLst>
            </p:nvPr>
          </p:nvGraphicFramePr>
          <p:xfrm>
            <a:off x="2339108" y="2951175"/>
            <a:ext cx="1404156" cy="619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2" name="Equation" r:id="rId7" imgW="660240" imgH="304560" progId="Equation.3">
                    <p:embed/>
                  </p:oleObj>
                </mc:Choice>
                <mc:Fallback>
                  <p:oleObj name="Equation" r:id="rId7" imgW="660240" imgH="30456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108" y="2951175"/>
                          <a:ext cx="1404156" cy="619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34" name="Line 17"/>
            <p:cNvSpPr>
              <a:spLocks noChangeShapeType="1"/>
            </p:cNvSpPr>
            <p:nvPr/>
          </p:nvSpPr>
          <p:spPr bwMode="auto">
            <a:xfrm>
              <a:off x="2362200" y="3524250"/>
              <a:ext cx="0" cy="2857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30724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30725" name="Text Box 18"/>
          <p:cNvSpPr txBox="1">
            <a:spLocks noChangeArrowheads="1"/>
          </p:cNvSpPr>
          <p:nvPr/>
        </p:nvSpPr>
        <p:spPr bwMode="auto">
          <a:xfrm>
            <a:off x="935596" y="225425"/>
            <a:ext cx="745082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Maxwell – Boltzmann distribution for a single molecule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</a:rPr>
              <a:t>energy</a:t>
            </a:r>
          </a:p>
        </p:txBody>
      </p:sp>
      <p:sp>
        <p:nvSpPr>
          <p:cNvPr id="30726" name="Slide Number Placeholder 16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r" eaLnBrk="1" hangingPunct="1"/>
            <a:fld id="{EA6E1638-5A17-46B1-ACA4-A4444BBBA05B}" type="slidenum">
              <a:rPr lang="en-US" sz="1400"/>
              <a:pPr algn="r" eaLnBrk="1" hangingPunct="1"/>
              <a:t>3</a:t>
            </a:fld>
            <a:endParaRPr lang="en-US" sz="1400"/>
          </a:p>
        </p:txBody>
      </p:sp>
      <p:sp>
        <p:nvSpPr>
          <p:cNvPr id="30727" name="Text Box 14"/>
          <p:cNvSpPr txBox="1">
            <a:spLocks noChangeArrowheads="1"/>
          </p:cNvSpPr>
          <p:nvPr/>
        </p:nvSpPr>
        <p:spPr bwMode="auto">
          <a:xfrm>
            <a:off x="4725473" y="3101975"/>
            <a:ext cx="410451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itchFamily="18" charset="0"/>
              </a:rPr>
              <a:t>The distribution of energy for a single ideal gas molecule is broad</a:t>
            </a:r>
          </a:p>
        </p:txBody>
      </p:sp>
      <p:graphicFrame>
        <p:nvGraphicFramePr>
          <p:cNvPr id="3072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863776"/>
              </p:ext>
            </p:extLst>
          </p:nvPr>
        </p:nvGraphicFramePr>
        <p:xfrm>
          <a:off x="4769261" y="1018104"/>
          <a:ext cx="3420256" cy="764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3" name="Equation" r:id="rId9" imgW="2120900" imgH="469900" progId="Equation.3">
                  <p:embed/>
                </p:oleObj>
              </mc:Choice>
              <mc:Fallback>
                <p:oleObj name="Equation" r:id="rId9" imgW="2120900" imgH="469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261" y="1018104"/>
                        <a:ext cx="3420256" cy="764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734047"/>
              </p:ext>
            </p:extLst>
          </p:nvPr>
        </p:nvGraphicFramePr>
        <p:xfrm>
          <a:off x="1763713" y="1117600"/>
          <a:ext cx="16748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4" name="Equation" r:id="rId11" imgW="787320" imgH="304560" progId="Equation.DSMT4">
                  <p:embed/>
                </p:oleObj>
              </mc:Choice>
              <mc:Fallback>
                <p:oleObj name="Equation" r:id="rId11" imgW="787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117600"/>
                        <a:ext cx="167481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713278"/>
              </p:ext>
            </p:extLst>
          </p:nvPr>
        </p:nvGraphicFramePr>
        <p:xfrm>
          <a:off x="5148262" y="4041068"/>
          <a:ext cx="28098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5" name="Équation" r:id="rId13" imgW="1320480" imgH="482400" progId="Equation.3">
                  <p:embed/>
                </p:oleObj>
              </mc:Choice>
              <mc:Fallback>
                <p:oleObj name="Équation" r:id="rId13" imgW="13204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2" y="4041068"/>
                        <a:ext cx="28098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5177" x="2160588" y="4867275"/>
          <p14:tracePt t="15549" x="2152650" y="4857750"/>
          <p14:tracePt t="15560" x="2133600" y="4840288"/>
          <p14:tracePt t="15577" x="2116138" y="4822825"/>
          <p14:tracePt t="15586" x="2081213" y="4776788"/>
          <p14:tracePt t="15596" x="2027238" y="4679950"/>
          <p14:tracePt t="15609" x="1893888" y="4465638"/>
          <p14:tracePt t="15632" x="1776413" y="4295775"/>
          <p14:tracePt t="15645" x="1554163" y="3875088"/>
          <p14:tracePt t="15658" x="1490663" y="3759200"/>
          <p14:tracePt t="15674" x="1428750" y="3660775"/>
          <p14:tracePt t="15690" x="1357313" y="3517900"/>
          <p14:tracePt t="15714" x="1357313" y="3438525"/>
          <p14:tracePt t="15730" x="1357313" y="3375025"/>
          <p14:tracePt t="15742" x="1465263" y="3251200"/>
          <p14:tracePt t="15961" x="1438275" y="3108325"/>
          <p14:tracePt t="15973" x="1419225" y="3044825"/>
          <p14:tracePt t="15986" x="1393825" y="2973388"/>
          <p14:tracePt t="15999" x="1384300" y="2884488"/>
          <p14:tracePt t="16011" x="1384300" y="2847975"/>
          <p14:tracePt t="16035" x="1384300" y="2803525"/>
          <p14:tracePt t="16046" x="1384300" y="2679700"/>
          <p14:tracePt t="16061" x="1384300" y="2571750"/>
          <p14:tracePt t="16084" x="1411288" y="2428875"/>
          <p14:tracePt t="16097" x="1490663" y="2116138"/>
          <p14:tracePt t="16121" x="1581150" y="1893888"/>
          <p14:tracePt t="16145" x="1608138" y="1830388"/>
          <p14:tracePt t="16158" x="1652588" y="1758950"/>
          <p14:tracePt t="16171" x="1679575" y="1731963"/>
          <p14:tracePt t="16178" x="1758950" y="1687513"/>
          <p14:tracePt t="16209" x="1812925" y="1679575"/>
          <p14:tracePt t="16218" x="1928813" y="1633538"/>
          <p14:tracePt t="16231" x="1965325" y="1625600"/>
          <p14:tracePt t="16255" x="1990725" y="1625600"/>
          <p14:tracePt t="16267" x="2017713" y="1633538"/>
          <p14:tracePt t="16607" x="2036763" y="1643063"/>
          <p14:tracePt t="16619" x="2054225" y="1652588"/>
          <p14:tracePt t="16632" x="2071688" y="1670050"/>
          <p14:tracePt t="16646" x="2098675" y="1697038"/>
          <p14:tracePt t="16657" x="2125663" y="1714500"/>
          <p14:tracePt t="16668" x="2187575" y="1758950"/>
          <p14:tracePt t="16683" x="2205038" y="1776413"/>
          <p14:tracePt t="16705" x="2232025" y="1795463"/>
          <p14:tracePt t="16717" x="2268538" y="1839913"/>
          <p14:tracePt t="16746" x="2286000" y="1857375"/>
          <p14:tracePt t="16756" x="2347913" y="1965325"/>
          <p14:tracePt t="16768" x="2374900" y="2044700"/>
          <p14:tracePt t="16783" x="2438400" y="2205038"/>
          <p14:tracePt t="16815" x="2473325" y="2276475"/>
          <p14:tracePt t="16827" x="2490788" y="2357438"/>
          <p14:tracePt t="17180" x="2490788" y="2366963"/>
          <p14:tracePt t="17193" x="2490788" y="2393950"/>
          <p14:tracePt t="17204" x="2500313" y="2419350"/>
          <p14:tracePt t="17217" x="2509838" y="2446338"/>
          <p14:tracePt t="17229" x="2509838" y="2465388"/>
          <p14:tracePt t="17241" x="2509838" y="2490788"/>
          <p14:tracePt t="17255" x="2509838" y="2562225"/>
          <p14:tracePt t="17271" x="2509838" y="2608263"/>
          <p14:tracePt t="17291" x="2544763" y="2768600"/>
          <p14:tracePt t="17314" x="2608263" y="2901950"/>
          <p14:tracePt t="17327" x="2714625" y="3098800"/>
          <p14:tracePt t="17340" x="2847975" y="3394075"/>
          <p14:tracePt t="17364" x="2874963" y="3517900"/>
          <p14:tracePt t="17375" x="2894013" y="3652838"/>
          <p14:tracePt t="17765" x="2894013" y="3660775"/>
          <p14:tracePt t="17782" x="2894013" y="3679825"/>
          <p14:tracePt t="17783" x="2894013" y="3687763"/>
          <p14:tracePt t="17801" x="2894013" y="3697288"/>
          <p14:tracePt t="17818" x="2894013" y="3705225"/>
          <p14:tracePt t="17911" x="2894013" y="3714750"/>
          <p14:tracePt t="17924" x="2884488" y="3732213"/>
          <p14:tracePt t="17935" x="2884488" y="3741738"/>
          <p14:tracePt t="17948" x="2884488" y="3768725"/>
          <p14:tracePt t="17972" x="2884488" y="3786188"/>
          <p14:tracePt t="17997" x="2884488" y="3803650"/>
          <p14:tracePt t="18008" x="2884488" y="3830638"/>
          <p14:tracePt t="18192" x="2867025" y="3830638"/>
          <p14:tracePt t="18204" x="2847975" y="3830638"/>
          <p14:tracePt t="18215" x="2705100" y="3751263"/>
          <p14:tracePt t="18241" x="2581275" y="3697288"/>
          <p14:tracePt t="18253" x="2446338" y="3660775"/>
          <p14:tracePt t="18266" x="2224088" y="3616325"/>
          <p14:tracePt t="18280" x="2133600" y="3589338"/>
          <p14:tracePt t="18301" x="2036763" y="3562350"/>
          <p14:tracePt t="18315" x="1911350" y="3544888"/>
          <p14:tracePt t="18337" x="1884363" y="3544888"/>
          <p14:tracePt t="18363" x="1830388" y="3544888"/>
          <p14:tracePt t="18366" x="1822450" y="3544888"/>
          <p14:tracePt t="18388" x="1812925" y="3554413"/>
          <p14:tracePt t="18764" x="1822450" y="3536950"/>
          <p14:tracePt t="18777" x="1830388" y="3527425"/>
          <p14:tracePt t="18791" x="1847850" y="3527425"/>
          <p14:tracePt t="18801" x="1884363" y="3500438"/>
          <p14:tracePt t="18818" x="1901825" y="3490913"/>
          <p14:tracePt t="18839" x="1946275" y="3490913"/>
          <p14:tracePt t="18852" x="1955800" y="3490913"/>
          <p14:tracePt t="18873" x="1973263" y="3490913"/>
          <p14:tracePt t="18891" x="2009775" y="3490913"/>
          <p14:tracePt t="18911" x="2027238" y="3490913"/>
          <p14:tracePt t="18923" x="2044700" y="3490913"/>
          <p14:tracePt t="18946" x="2054225" y="3490913"/>
          <p14:tracePt t="18959" x="2071688" y="3490913"/>
          <p14:tracePt t="19300" x="2054225" y="3490913"/>
          <p14:tracePt t="19314" x="2027238" y="3490913"/>
          <p14:tracePt t="19326" x="1965325" y="3482975"/>
          <p14:tracePt t="19349" x="1938338" y="3482975"/>
          <p14:tracePt t="19363" x="1901825" y="3473450"/>
          <p14:tracePt t="19374" x="1847850" y="3465513"/>
          <p14:tracePt t="19399" x="1812925" y="3465513"/>
          <p14:tracePt t="19438" x="1803400" y="3465513"/>
          <p14:tracePt t="19448" x="1795463" y="3465513"/>
          <p14:tracePt t="19458" x="1785938" y="3465513"/>
          <p14:tracePt t="19483" x="1785938" y="3473450"/>
          <p14:tracePt t="19507" x="1785938" y="3482975"/>
          <p14:tracePt t="20168" x="1785938" y="3473450"/>
          <p14:tracePt t="20178" x="1795463" y="3455988"/>
          <p14:tracePt t="20181" x="1803400" y="3455988"/>
          <p14:tracePt t="20203" x="1803400" y="3438525"/>
          <p14:tracePt t="20213" x="1812925" y="3438525"/>
          <p14:tracePt t="20239" x="1830388" y="3438525"/>
          <p14:tracePt t="20251" x="1857375" y="3438525"/>
          <p14:tracePt t="20263" x="1911350" y="3438525"/>
          <p14:tracePt t="20280" x="1965325" y="3446463"/>
          <p14:tracePt t="20301" x="2089150" y="3482975"/>
          <p14:tracePt t="20313" x="2152650" y="3500438"/>
          <p14:tracePt t="20336" x="2241550" y="3536950"/>
          <p14:tracePt t="20350" x="2384425" y="3616325"/>
          <p14:tracePt t="20372" x="2455863" y="3679825"/>
          <p14:tracePt t="20384" x="2527300" y="3759200"/>
          <p14:tracePt t="20688" x="2554288" y="3759200"/>
          <p14:tracePt t="20704" x="2589213" y="3759200"/>
          <p14:tracePt t="20716" x="2625725" y="3751263"/>
          <p14:tracePt t="20733" x="2687638" y="3741738"/>
          <p14:tracePt t="20740" x="2786063" y="3741738"/>
          <p14:tracePt t="20750" x="2830513" y="3741738"/>
          <p14:tracePt t="20783" x="2867025" y="3741738"/>
          <p14:tracePt t="20785" x="2973388" y="3795713"/>
          <p14:tracePt t="20813" x="3036888" y="3830638"/>
          <p14:tracePt t="20824" x="3108325" y="3875088"/>
          <p14:tracePt t="20836" x="3276600" y="3983038"/>
          <p14:tracePt t="21165" x="3295650" y="3983038"/>
          <p14:tracePt t="21177" x="3330575" y="3983038"/>
          <p14:tracePt t="21190" x="3384550" y="3983038"/>
          <p14:tracePt t="21203" x="3429000" y="3983038"/>
          <p14:tracePt t="21213" x="3490913" y="3983038"/>
          <p14:tracePt t="21225" x="3589338" y="3990975"/>
          <p14:tracePt t="21238" x="3643313" y="4010025"/>
          <p14:tracePt t="21263" x="3687763" y="4037013"/>
          <p14:tracePt t="21270" x="3822700" y="4089400"/>
          <p14:tracePt t="21299" x="3919538" y="4152900"/>
          <p14:tracePt t="21604" x="3956050" y="4152900"/>
          <p14:tracePt t="21615" x="3990975" y="4152900"/>
          <p14:tracePt t="21628" x="4037013" y="4152900"/>
          <p14:tracePt t="21642" x="4071938" y="4152900"/>
          <p14:tracePt t="21653" x="4116388" y="4152900"/>
          <p14:tracePt t="21665" x="4152900" y="4152900"/>
          <p14:tracePt t="21678" x="4214813" y="4170363"/>
          <p14:tracePt t="21692" x="4251325" y="4187825"/>
          <p14:tracePt t="21707" x="4313238" y="4232275"/>
          <p14:tracePt t="21738" x="4357688" y="4286250"/>
          <p14:tracePt t="21749" x="4429125" y="4330700"/>
          <p14:tracePt t="22090" x="4456113" y="4330700"/>
          <p14:tracePt t="22107" x="4483100" y="4330700"/>
          <p14:tracePt t="22117" x="4500563" y="4330700"/>
          <p14:tracePt t="22127" x="4537075" y="4330700"/>
          <p14:tracePt t="22139" x="4572000" y="4330700"/>
          <p14:tracePt t="22152" x="4608513" y="4330700"/>
          <p14:tracePt t="22164" x="4679950" y="4330700"/>
          <p14:tracePt t="22179" x="4705350" y="4330700"/>
          <p14:tracePt t="22201" x="4732338" y="4330700"/>
          <p14:tracePt t="22325" x="4697413" y="4330700"/>
          <p14:tracePt t="22336" x="4608513" y="4322763"/>
          <p14:tracePt t="22347" x="4446588" y="4276725"/>
          <p14:tracePt t="22360" x="4232275" y="4232275"/>
          <p14:tracePt t="22371" x="3867150" y="4179888"/>
          <p14:tracePt t="22385" x="3303588" y="4098925"/>
          <p14:tracePt t="22407" x="3152775" y="4071938"/>
          <p14:tracePt t="22422" x="3044825" y="4054475"/>
          <p14:tracePt t="22433" x="2919413" y="4044950"/>
          <p14:tracePt t="22457" x="2867025" y="4044950"/>
          <p14:tracePt t="22467" x="2847975" y="4044950"/>
          <p14:tracePt t="22859" x="2830513" y="4027488"/>
          <p14:tracePt t="22873" x="2813050" y="4017963"/>
          <p14:tracePt t="22884" x="2803525" y="4000500"/>
          <p14:tracePt t="22896" x="2776538" y="3983038"/>
          <p14:tracePt t="22907" x="2751138" y="3965575"/>
          <p14:tracePt t="22920" x="2625725" y="3902075"/>
          <p14:tracePt t="22943" x="2509838" y="3840163"/>
          <p14:tracePt t="22956" x="2205038" y="3705225"/>
          <p14:tracePt t="22969" x="2009775" y="3625850"/>
          <p14:tracePt t="22992" x="1866900" y="3589338"/>
          <p14:tracePt t="23005" x="1697038" y="3562350"/>
          <p14:tracePt t="23029" x="1670050" y="3562350"/>
          <p14:tracePt t="23042" x="1660525" y="3554413"/>
          <p14:tracePt t="23077" x="1652588" y="3544888"/>
          <p14:tracePt t="23589" x="1633538" y="3473450"/>
          <p14:tracePt t="23613" x="1571625" y="3268663"/>
          <p14:tracePt t="23626" x="1544638" y="3170238"/>
          <p14:tracePt t="23642" x="1509713" y="3081338"/>
          <p14:tracePt t="23650" x="1490663" y="2938463"/>
          <p14:tracePt t="23664" x="1465263" y="2554288"/>
          <p14:tracePt t="23677" x="1465263" y="2366963"/>
          <p14:tracePt t="23693" x="1465263" y="2224088"/>
          <p14:tracePt t="23714" x="1500188" y="2009775"/>
          <p14:tracePt t="23736" x="1536700" y="1938338"/>
          <p14:tracePt t="23749" x="1589088" y="1893888"/>
          <p14:tracePt t="23761" x="1741488" y="1803400"/>
          <p14:tracePt t="23778" x="1822450" y="1768475"/>
          <p14:tracePt t="23798" x="1901825" y="1724025"/>
          <p14:tracePt t="23812" x="2054225" y="1643063"/>
          <p14:tracePt t="24140" x="2062163" y="1643063"/>
          <p14:tracePt t="24175" x="2071688" y="1643063"/>
          <p14:tracePt t="24223" x="2071688" y="1652588"/>
          <p14:tracePt t="24239" x="2081213" y="1679575"/>
          <p14:tracePt t="24247" x="2108200" y="1731963"/>
          <p14:tracePt t="24271" x="2116138" y="1758950"/>
          <p14:tracePt t="24279" x="2160588" y="1803400"/>
          <p14:tracePt t="24307" x="2179638" y="1847850"/>
          <p14:tracePt t="24321" x="2197100" y="1893888"/>
          <p14:tracePt t="24333" x="2268538" y="2062163"/>
          <p14:tracePt t="24357" x="2303463" y="2152650"/>
          <p14:tracePt t="24368" x="2411413" y="2411413"/>
          <p14:tracePt t="24394" x="2455863" y="2536825"/>
          <p14:tracePt t="24407" x="2509838" y="2643188"/>
          <p14:tracePt t="24711" x="2509838" y="2697163"/>
          <p14:tracePt t="24726" x="2500313" y="2759075"/>
          <p14:tracePt t="24736" x="2500313" y="2822575"/>
          <p14:tracePt t="24747" x="2509838" y="2874963"/>
          <p14:tracePt t="24759" x="2517775" y="2919413"/>
          <p14:tracePt t="24784" x="2554288" y="3009900"/>
          <p14:tracePt t="24787" x="2589213" y="3054350"/>
          <p14:tracePt t="24808" x="2608263" y="3089275"/>
          <p14:tracePt t="24821" x="2687638" y="3224213"/>
          <p14:tracePt t="24844" x="2732088" y="3322638"/>
          <p14:tracePt t="24857" x="2867025" y="3608388"/>
          <p14:tracePt t="24882" x="2911475" y="3741738"/>
          <p14:tracePt t="25211" x="2928938" y="3741738"/>
          <p14:tracePt t="25222" x="2946400" y="3751263"/>
          <p14:tracePt t="25236" x="2965450" y="3776663"/>
          <p14:tracePt t="25248" x="3000375" y="3803650"/>
          <p14:tracePt t="25259" x="3036888" y="3840163"/>
          <p14:tracePt t="25273" x="3054350" y="3857625"/>
          <p14:tracePt t="25291" x="3062288" y="3867150"/>
          <p14:tracePt t="25311" x="3116263" y="3919538"/>
          <p14:tracePt t="25333" x="3160713" y="3973513"/>
          <p14:tracePt t="25344" x="3313113" y="4187825"/>
          <p14:tracePt t="25662" x="3348038" y="4205288"/>
          <p14:tracePt t="25673" x="3375025" y="4232275"/>
          <p14:tracePt t="25684" x="3419475" y="4286250"/>
          <p14:tracePt t="25698" x="3446463" y="4330700"/>
          <p14:tracePt t="25711" x="3562350" y="4491038"/>
          <p14:tracePt t="25734" x="3643313" y="4608513"/>
          <p14:tracePt t="25746" x="3813175" y="4884738"/>
          <p14:tracePt t="26489" x="3830638" y="4884738"/>
          <p14:tracePt t="26502" x="3857625" y="4884738"/>
          <p14:tracePt t="26514" x="3884613" y="4884738"/>
          <p14:tracePt t="26529" x="3902075" y="4894263"/>
          <p14:tracePt t="26539" x="3929063" y="4902200"/>
          <p14:tracePt t="26550" x="3990975" y="4919663"/>
          <p14:tracePt t="26575" x="4017963" y="4919663"/>
          <p14:tracePt t="26587" x="4089400" y="4946650"/>
          <p14:tracePt t="26611" x="4125913" y="4983163"/>
          <p14:tracePt t="26623" x="4179888" y="5027613"/>
          <p14:tracePt t="26637" x="4286250" y="5153025"/>
          <p14:tracePt t="26660" x="4357688" y="5276850"/>
          <p14:tracePt t="27577" x="4313238" y="5251450"/>
          <p14:tracePt t="27590" x="4241800" y="5170488"/>
          <p14:tracePt t="27600" x="4125913" y="5089525"/>
          <p14:tracePt t="27612" x="3884613" y="4929188"/>
          <p14:tracePt t="27642" x="3776663" y="4867275"/>
          <p14:tracePt t="27648" x="3679825" y="4803775"/>
          <p14:tracePt t="27677" x="3509963" y="4643438"/>
          <p14:tracePt t="27678" x="3438525" y="4589463"/>
          <p14:tracePt t="27695" x="3340100" y="4500563"/>
          <p14:tracePt t="27720" x="3322638" y="4473575"/>
          <p14:tracePt t="27734" x="3313113" y="4465638"/>
          <p14:tracePt t="28087" x="3303588" y="4456113"/>
          <p14:tracePt t="28099" x="3276600" y="4419600"/>
          <p14:tracePt t="28111" x="3224213" y="4330700"/>
          <p14:tracePt t="28123" x="3160713" y="4224338"/>
          <p14:tracePt t="28134" x="3000375" y="3983038"/>
          <p14:tracePt t="28148" x="2901950" y="3830638"/>
          <p14:tracePt t="28172" x="2795588" y="3625850"/>
          <p14:tracePt t="28180" x="2562225" y="3179763"/>
          <p14:tracePt t="28198" x="2473325" y="3000375"/>
          <p14:tracePt t="28220" x="2438400" y="2857500"/>
          <p14:tracePt t="28234" x="2419350" y="2660650"/>
          <p14:tracePt t="28256" x="2446338" y="2608263"/>
          <p14:tracePt t="28268" x="2527300" y="2527300"/>
          <p14:tracePt t="28538" x="2527300" y="2509838"/>
          <p14:tracePt t="28548" x="2509838" y="2490788"/>
          <p14:tracePt t="28560" x="2455863" y="2455863"/>
          <p14:tracePt t="28575" x="2276475" y="2268538"/>
          <p14:tracePt t="28589" x="2179638" y="2179638"/>
          <p14:tracePt t="28612" x="1982788" y="2027238"/>
          <p14:tracePt t="28635" x="1911350" y="1982788"/>
          <p14:tracePt t="28655" x="1857375" y="1938338"/>
          <p14:tracePt t="28658" x="1822450" y="1919288"/>
          <p14:tracePt t="28671" x="1795463" y="1911350"/>
          <p14:tracePt t="28682" x="1776413" y="1901825"/>
          <p14:tracePt t="28706" x="1768475" y="1901825"/>
          <p14:tracePt t="29014" x="1768475" y="1911350"/>
          <p14:tracePt t="29027" x="1776413" y="1919288"/>
          <p14:tracePt t="29037" x="1785938" y="1928813"/>
          <p14:tracePt t="29054" x="1803400" y="1946275"/>
          <p14:tracePt t="29063" x="1812925" y="1965325"/>
          <p14:tracePt t="29074" x="1822450" y="1973263"/>
          <p14:tracePt t="29098" x="1822450" y="1982788"/>
          <p14:tracePt t="29125" x="1830388" y="1982788"/>
          <p14:tracePt t="29148" x="1839913" y="1982788"/>
          <p14:tracePt t="29161" x="1847850" y="1990725"/>
          <p14:tracePt t="29172" x="1847850" y="2000250"/>
          <p14:tracePt t="29189" x="1857375" y="2009775"/>
          <p14:tracePt t="29535" x="1866900" y="2009775"/>
          <p14:tracePt t="29564" x="1874838" y="2009775"/>
          <p14:tracePt t="29577" x="1884363" y="2009775"/>
          <p14:tracePt t="29589" x="1901825" y="2009775"/>
          <p14:tracePt t="29621" x="1911350" y="2017713"/>
          <p14:tracePt t="29633" x="1919288" y="2027238"/>
          <p14:tracePt t="29657" x="1928813" y="2027238"/>
          <p14:tracePt t="29671" x="1938338" y="2036763"/>
          <p14:tracePt t="29682" x="1946275" y="2044700"/>
          <p14:tracePt t="29704" x="1965325" y="2054225"/>
          <p14:tracePt t="32733" x="1973263" y="2044700"/>
          <p14:tracePt t="32749" x="1982788" y="2027238"/>
          <p14:tracePt t="32769" x="2009775" y="2000250"/>
          <p14:tracePt t="32771" x="2009775" y="1982788"/>
          <p14:tracePt t="32794" x="2017713" y="1955800"/>
          <p14:tracePt t="32806" x="2071688" y="1839913"/>
          <p14:tracePt t="32831" x="2108200" y="1758950"/>
          <p14:tracePt t="32844" x="2152650" y="1687513"/>
          <p14:tracePt t="32856" x="2251075" y="1536700"/>
          <p14:tracePt t="32878" x="2276475" y="1482725"/>
          <p14:tracePt t="32892" x="2312988" y="1428750"/>
          <p14:tracePt t="32921" x="2330450" y="1419225"/>
          <p14:tracePt t="32930" x="2347913" y="1401763"/>
          <p14:tracePt t="32941" x="2374900" y="1384300"/>
          <p14:tracePt t="32956" x="2428875" y="1374775"/>
          <p14:tracePt t="32988" x="2473325" y="1374775"/>
          <p14:tracePt t="33001" x="2490788" y="1384300"/>
          <p14:tracePt t="33013" x="2500313" y="1411288"/>
          <p14:tracePt t="33307" x="2509838" y="1411288"/>
          <p14:tracePt t="33318" x="2536825" y="1419225"/>
          <p14:tracePt t="33331" x="2608263" y="1482725"/>
          <p14:tracePt t="33343" x="2643188" y="1527175"/>
          <p14:tracePt t="33375" x="2670175" y="1536700"/>
          <p14:tracePt t="33382" x="2714625" y="1571625"/>
          <p14:tracePt t="33394" x="2741613" y="1598613"/>
          <p14:tracePt t="33411" x="2786063" y="1660525"/>
          <p14:tracePt t="33429" x="2813050" y="1714500"/>
          <p14:tracePt t="33452" x="2847975" y="1785938"/>
          <p14:tracePt t="33465" x="2901950" y="1901825"/>
          <p14:tracePt t="33782" x="2911475" y="1901825"/>
          <p14:tracePt t="33794" x="2919413" y="1893888"/>
          <p14:tracePt t="33809" x="2919413" y="1884363"/>
          <p14:tracePt t="33823" x="2928938" y="1874838"/>
          <p14:tracePt t="33842" x="2946400" y="1874838"/>
          <p14:tracePt t="33855" x="2965450" y="1857375"/>
          <p14:tracePt t="33866" x="3000375" y="1822450"/>
          <p14:tracePt t="33891" x="3054350" y="1758950"/>
          <p14:tracePt t="33925" x="3071813" y="1731963"/>
          <p14:tracePt t="33936" x="3089275" y="1704975"/>
          <p14:tracePt t="33944" x="3098800" y="1679575"/>
          <p14:tracePt t="33952" x="3125788" y="1643063"/>
          <p14:tracePt t="33964" x="3152775" y="1625600"/>
          <p14:tracePt t="33989" x="3170238" y="1608138"/>
          <p14:tracePt t="34000" x="3197225" y="1581150"/>
          <p14:tracePt t="34030" x="3205163" y="1581150"/>
          <p14:tracePt t="34038" x="3214688" y="1571625"/>
          <p14:tracePt t="34049" x="3241675" y="1571625"/>
          <p14:tracePt t="34329" x="3232150" y="1571625"/>
          <p14:tracePt t="34340" x="3205163" y="1571625"/>
          <p14:tracePt t="34355" x="3179763" y="1589088"/>
          <p14:tracePt t="34366" x="3143250" y="1633538"/>
          <p14:tracePt t="34378" x="3108325" y="1687513"/>
          <p14:tracePt t="34390" x="3071813" y="1768475"/>
          <p14:tracePt t="34402" x="3044825" y="1965325"/>
          <p14:tracePt t="34427" x="3044825" y="2071688"/>
          <p14:tracePt t="34438" x="3062288" y="2214563"/>
          <p14:tracePt t="34453" x="3152775" y="2509838"/>
          <p14:tracePt t="34481" x="3214688" y="2643188"/>
          <p14:tracePt t="34486" x="3259138" y="2786063"/>
          <p14:tracePt t="34499" x="3330575" y="3054350"/>
          <p14:tracePt t="34523" x="3367088" y="3160713"/>
          <p14:tracePt t="34868" x="3357563" y="3160713"/>
          <p14:tracePt t="34882" x="3330575" y="3160713"/>
          <p14:tracePt t="34891" x="3268663" y="3160713"/>
          <p14:tracePt t="34923" x="3241675" y="3152775"/>
          <p14:tracePt t="34927" x="3197225" y="3108325"/>
          <p14:tracePt t="34942" x="3152775" y="3081338"/>
          <p14:tracePt t="34964" x="3133725" y="3062288"/>
          <p14:tracePt t="34975" x="3108325" y="3036888"/>
          <p14:tracePt t="34999" x="3098800" y="3027363"/>
          <p14:tracePt t="35012" x="3089275" y="3017838"/>
          <p14:tracePt t="35025" x="3081338" y="3009900"/>
          <p14:tracePt t="35063" x="3071813" y="3009900"/>
          <p14:tracePt t="35076" x="3062288" y="3009900"/>
          <p14:tracePt t="35806" x="3071813" y="3009900"/>
          <p14:tracePt t="35830" x="3089275" y="3009900"/>
          <p14:tracePt t="35843" x="3108325" y="3009900"/>
          <p14:tracePt t="35862" x="3152775" y="3036888"/>
          <p14:tracePt t="35866" x="3197225" y="3062288"/>
          <p14:tracePt t="35890" x="3224213" y="3089275"/>
          <p14:tracePt t="35903" x="3259138" y="3108325"/>
          <p14:tracePt t="35916" x="3295650" y="3116263"/>
          <p14:tracePt t="36196" x="3322638" y="3116263"/>
          <p14:tracePt t="36207" x="3348038" y="3116263"/>
          <p14:tracePt t="36219" x="3384550" y="3116263"/>
          <p14:tracePt t="36237" x="3402013" y="3116263"/>
          <p14:tracePt t="36244" x="3438525" y="3116263"/>
          <p14:tracePt t="36255" x="3473450" y="3116263"/>
          <p14:tracePt t="36268" x="3509963" y="3116263"/>
          <p14:tracePt t="36284" x="3544888" y="3125788"/>
          <p14:tracePt t="36658" x="3554413" y="3125788"/>
          <p14:tracePt t="36669" x="3562350" y="3125788"/>
          <p14:tracePt t="36698" x="3571875" y="3125788"/>
          <p14:tracePt t="36707" x="3581400" y="3125788"/>
          <p14:tracePt t="36730" x="3589338" y="3125788"/>
          <p14:tracePt t="36939" x="3581400" y="3125788"/>
          <p14:tracePt t="36989" x="3571875" y="3125788"/>
          <p14:tracePt t="37025" x="3562350" y="3125788"/>
          <p14:tracePt t="37035" x="3544888" y="3125788"/>
          <p14:tracePt t="37049" x="3536950" y="3133725"/>
          <p14:tracePt t="37060" x="3482975" y="3152775"/>
          <p14:tracePt t="37085" x="3446463" y="3160713"/>
          <p14:tracePt t="37096" x="3330575" y="3205163"/>
          <p14:tracePt t="37109" x="3259138" y="3241675"/>
          <p14:tracePt t="37134" x="3179763" y="3286125"/>
          <p14:tracePt t="37145" x="2982913" y="3367088"/>
          <p14:tracePt t="37175" x="2894013" y="3402013"/>
          <p14:tracePt t="37191" x="2795588" y="3438525"/>
          <p14:tracePt t="37195" x="2660650" y="3500438"/>
          <p14:tracePt t="37219" x="2625725" y="3517900"/>
          <p14:tracePt t="37233" x="2581275" y="3571875"/>
          <p14:tracePt t="37573" x="2589213" y="3571875"/>
          <p14:tracePt t="37585" x="2616200" y="3562350"/>
          <p14:tracePt t="37596" x="2625725" y="3554413"/>
          <p14:tracePt t="37610" x="2643188" y="3544888"/>
          <p14:tracePt t="37620" x="2660650" y="3536950"/>
          <p14:tracePt t="37633" x="2679700" y="3527425"/>
          <p14:tracePt t="37660" x="2687638" y="3527425"/>
          <p14:tracePt t="37670" x="2697163" y="3527425"/>
          <p14:tracePt t="37680" x="2705100" y="3527425"/>
          <p14:tracePt t="37719" x="2714625" y="3527425"/>
          <p14:tracePt t="38132" x="2705100" y="3509963"/>
          <p14:tracePt t="38145" x="2705100" y="3490913"/>
          <p14:tracePt t="38157" x="2687638" y="3482975"/>
          <p14:tracePt t="38169" x="2633663" y="3419475"/>
          <p14:tracePt t="38185" x="2589213" y="3384550"/>
          <p14:tracePt t="38208" x="2544763" y="3330575"/>
          <p14:tracePt t="38219" x="2438400" y="3179763"/>
          <p14:tracePt t="38242" x="2411413" y="3108325"/>
          <p14:tracePt t="38256" x="2330450" y="3009900"/>
          <p14:tracePt t="38268" x="2312988" y="2973388"/>
          <p14:tracePt t="38303" x="2241550" y="2901950"/>
          <p14:tracePt t="38306" x="2205038" y="2874963"/>
          <p14:tracePt t="38329" x="2170113" y="2857500"/>
          <p14:tracePt t="38340" x="2133600" y="2822575"/>
          <p14:tracePt t="38354" x="2133600" y="2813050"/>
          <p14:tracePt t="38585" x="2133600" y="2795588"/>
          <p14:tracePt t="38597" x="2116138" y="2751138"/>
          <p14:tracePt t="38608" x="2081213" y="2652713"/>
          <p14:tracePt t="38624" x="2009775" y="2428875"/>
          <p14:tracePt t="38644" x="1965325" y="2303463"/>
          <p14:tracePt t="38656" x="1928813" y="2116138"/>
          <p14:tracePt t="38681" x="1919288" y="2062163"/>
          <p14:tracePt t="38688" x="1911350" y="2017713"/>
          <p14:tracePt t="38707" x="1901825" y="1919288"/>
          <p14:tracePt t="38739" x="1901825" y="1874838"/>
          <p14:tracePt t="38742" x="1901825" y="1830388"/>
          <p14:tracePt t="38901" x="1901825" y="1857375"/>
          <p14:tracePt t="38916" x="1901825" y="1866900"/>
          <p14:tracePt t="38925" x="1901825" y="1884363"/>
          <p14:tracePt t="38939" x="1901825" y="1901825"/>
          <p14:tracePt t="38951" x="1901825" y="1919288"/>
          <p14:tracePt t="38962" x="1928813" y="2000250"/>
          <p14:tracePt t="38975" x="1965325" y="2081213"/>
          <p14:tracePt t="39000" x="2000250" y="2160588"/>
          <p14:tracePt t="39011" x="2098675" y="2357438"/>
          <p14:tracePt t="39033" x="2143125" y="2465388"/>
          <p14:tracePt t="39046" x="2232025" y="2633663"/>
          <p14:tracePt t="39058" x="2295525" y="2803525"/>
          <p14:tracePt t="39376" x="2295525" y="2795588"/>
          <p14:tracePt t="39413" x="2286000" y="2759075"/>
          <p14:tracePt t="39424" x="2251075" y="2724150"/>
          <p14:tracePt t="39437" x="2214563" y="2679700"/>
          <p14:tracePt t="39449" x="2125663" y="2562225"/>
          <p14:tracePt t="39474" x="2071688" y="2465388"/>
          <p14:tracePt t="39485" x="2036763" y="2393950"/>
          <p14:tracePt t="39499" x="2009775" y="2295525"/>
          <p14:tracePt t="39521" x="2000250" y="2259013"/>
          <p14:tracePt t="39533" x="2000250" y="2232025"/>
          <p14:tracePt t="39547" x="1990725" y="2205038"/>
          <p14:tracePt t="39570" x="1990725" y="2179638"/>
          <p14:tracePt t="39583" x="2036763" y="2143125"/>
          <p14:tracePt t="39613" x="2054225" y="2133600"/>
          <p14:tracePt t="39619" x="2081213" y="2108200"/>
          <p14:tracePt t="40145" x="2081213" y="2098675"/>
          <p14:tracePt t="40157" x="2071688" y="2089150"/>
          <p14:tracePt t="40180" x="2071688" y="2081213"/>
          <p14:tracePt t="40192" x="2062163" y="2081213"/>
          <p14:tracePt t="40205" x="2054225" y="2081213"/>
          <p14:tracePt t="40223" x="2044700" y="2081213"/>
          <p14:tracePt t="40235" x="2027238" y="2081213"/>
          <p14:tracePt t="40241" x="2009775" y="2081213"/>
          <p14:tracePt t="40253" x="1982788" y="2081213"/>
          <p14:tracePt t="40285" x="1973263" y="2071688"/>
          <p14:tracePt t="40291" x="1955800" y="2062163"/>
          <p14:tracePt t="40303" x="1938338" y="2062163"/>
          <p14:tracePt t="40328" x="1938338" y="2054225"/>
          <p14:tracePt t="40340" x="1919288" y="2044700"/>
          <p14:tracePt t="40364" x="1911350" y="2044700"/>
          <p14:tracePt t="40484" x="1919288" y="2044700"/>
          <p14:tracePt t="40497" x="1946275" y="2044700"/>
          <p14:tracePt t="40509" x="1973263" y="2054225"/>
          <p14:tracePt t="40521" x="2009775" y="2062163"/>
          <p14:tracePt t="40535" x="2062163" y="2081213"/>
          <p14:tracePt t="40547" x="2143125" y="2108200"/>
          <p14:tracePt t="40558" x="2259013" y="2179638"/>
          <p14:tracePt t="40584" x="2347913" y="2259013"/>
          <p14:tracePt t="40595" x="2571750" y="2509838"/>
          <p14:tracePt t="40607" x="2732088" y="2759075"/>
          <p14:tracePt t="40633" x="3125788" y="3295650"/>
          <p14:tracePt t="40643" x="3303588" y="3544888"/>
          <p14:tracePt t="40656" x="3465513" y="3822700"/>
          <p14:tracePt t="41034" x="3446463" y="3822700"/>
          <p14:tracePt t="41046" x="3419475" y="3822700"/>
          <p14:tracePt t="41057" x="3402013" y="3822700"/>
          <p14:tracePt t="41069" x="3384550" y="3822700"/>
          <p14:tracePt t="41081" x="3357563" y="3822700"/>
          <p14:tracePt t="41094" x="3303588" y="3813175"/>
          <p14:tracePt t="41119" x="3276600" y="3795713"/>
          <p14:tracePt t="41130" x="3241675" y="3776663"/>
          <p14:tracePt t="41167" x="3232150" y="3768725"/>
          <p14:tracePt t="41484" x="3232150" y="3724275"/>
          <p14:tracePt t="41495" x="3232150" y="3697288"/>
          <p14:tracePt t="41517" x="3232150" y="3670300"/>
          <p14:tracePt t="41521" x="3232150" y="3643313"/>
          <p14:tracePt t="41533" x="3232150" y="3589338"/>
          <p14:tracePt t="41558" x="3224213" y="3554413"/>
          <p14:tracePt t="41581" x="3205163" y="3482975"/>
          <p14:tracePt t="41597" x="3197225" y="3411538"/>
          <p14:tracePt t="41609" x="3187700" y="3303588"/>
          <p14:tracePt t="41619" x="3187700" y="3276600"/>
          <p14:tracePt t="41643" x="3187700" y="3241675"/>
          <p14:tracePt t="41654" x="3197225" y="3214688"/>
          <p14:tracePt t="41666" x="3224213" y="3133725"/>
          <p14:tracePt t="41684" x="3232150" y="3098800"/>
          <p14:tracePt t="41704" x="3259138" y="3044825"/>
          <p14:tracePt t="41716" x="3276600" y="3036888"/>
          <p14:tracePt t="41753" x="3286125" y="3036888"/>
          <p14:tracePt t="42119" x="3286125" y="3054350"/>
          <p14:tracePt t="42131" x="3286125" y="3089275"/>
          <p14:tracePt t="42143" x="3286125" y="3125788"/>
          <p14:tracePt t="42154" x="3303588" y="3205163"/>
          <p14:tracePt t="42179" x="3313113" y="3241675"/>
          <p14:tracePt t="42189" x="3330575" y="3276600"/>
          <p14:tracePt t="42214" x="3330575" y="3295650"/>
          <p14:tracePt t="42236" x="3340100" y="3322638"/>
          <p14:tracePt t="42239" x="3367088" y="3357563"/>
          <p14:tracePt t="42269" x="3375025" y="3375025"/>
          <p14:tracePt t="42276" x="3384550" y="3394075"/>
          <p14:tracePt t="45717" x="3384550" y="3375025"/>
          <p14:tracePt t="45731" x="3384550" y="3367088"/>
          <p14:tracePt t="45741" x="3384550" y="3348038"/>
          <p14:tracePt t="45752" x="3384550" y="3313113"/>
          <p14:tracePt t="45778" x="3384550" y="3276600"/>
          <p14:tracePt t="45790" x="3375025" y="3251200"/>
          <p14:tracePt t="45804" x="3348038" y="3152775"/>
          <p14:tracePt t="45816" x="3322638" y="3081338"/>
          <p14:tracePt t="45838" x="3322638" y="2990850"/>
          <p14:tracePt t="45852" x="3313113" y="2776538"/>
          <p14:tracePt t="45876" x="3313113" y="2625725"/>
          <p14:tracePt t="45888" x="3375025" y="2374900"/>
          <p14:tracePt t="45911" x="3429000" y="2276475"/>
          <p14:tracePt t="45925" x="3500438" y="2205038"/>
          <p14:tracePt t="45937" x="3608388" y="2081213"/>
          <p14:tracePt t="45960" x="3679825" y="2036763"/>
          <p14:tracePt t="45973" x="3786188" y="1965325"/>
          <p14:tracePt t="46313" x="3813175" y="1965325"/>
          <p14:tracePt t="46327" x="3848100" y="1965325"/>
          <p14:tracePt t="46338" x="3884613" y="1965325"/>
          <p14:tracePt t="46351" x="3919538" y="1982788"/>
          <p14:tracePt t="46365" x="3946525" y="2009775"/>
          <p14:tracePt t="46375" x="4027488" y="2081213"/>
          <p14:tracePt t="46399" x="4081463" y="2133600"/>
          <p14:tracePt t="46413" x="4125913" y="2187575"/>
          <p14:tracePt t="46424" x="4170363" y="2241550"/>
          <p14:tracePt t="46719" x="4179888" y="2259013"/>
          <p14:tracePt t="46728" x="4197350" y="2268538"/>
          <p14:tracePt t="46739" x="4205288" y="2276475"/>
          <p14:tracePt t="46764" x="4224338" y="2276475"/>
          <p14:tracePt t="46776" x="4232275" y="2276475"/>
          <p14:tracePt t="46779" x="4241800" y="2276475"/>
          <p14:tracePt t="46802" x="4259263" y="2295525"/>
          <p14:tracePt t="46814" x="4276725" y="2322513"/>
          <p14:tracePt t="46825" x="4295775" y="2357438"/>
          <p14:tracePt t="46850" x="4322763" y="2393950"/>
          <p14:tracePt t="46861" x="4348163" y="2438400"/>
          <p14:tracePt t="47144" x="4367213" y="2393950"/>
          <p14:tracePt t="47154" x="4384675" y="2357438"/>
          <p14:tracePt t="47167" x="4402138" y="2339975"/>
          <p14:tracePt t="47178" x="4411663" y="2322513"/>
          <p14:tracePt t="47182" x="4419600" y="2312988"/>
          <p14:tracePt t="47202" x="4419600" y="2303463"/>
          <p14:tracePt t="47232" x="4429125" y="2303463"/>
          <p14:tracePt t="47241" x="4446588" y="2303463"/>
          <p14:tracePt t="47251" x="4465638" y="2295525"/>
          <p14:tracePt t="47265" x="4483100" y="2295525"/>
          <p14:tracePt t="48155" x="4483100" y="2268538"/>
          <p14:tracePt t="48166" x="4483100" y="2224088"/>
          <p14:tracePt t="48177" x="4483100" y="2160588"/>
          <p14:tracePt t="48191" x="4465638" y="2089150"/>
          <p14:tracePt t="48206" x="4446588" y="2027238"/>
          <p14:tracePt t="48217" x="4446588" y="1990725"/>
          <p14:tracePt t="48234" x="4446588" y="1946275"/>
          <p14:tracePt t="48239" x="4446588" y="1812925"/>
          <p14:tracePt t="48268" x="4465638" y="1741488"/>
          <p14:tracePt t="48275" x="4483100" y="1697038"/>
          <p14:tracePt t="48285" x="4518025" y="1633538"/>
          <p14:tracePt t="48317" x="4545013" y="1608138"/>
          <p14:tracePt t="48322" x="4562475" y="1589088"/>
          <p14:tracePt t="48336" x="4598988" y="1562100"/>
          <p14:tracePt t="48652" x="4598988" y="1554163"/>
          <p14:tracePt t="48678" x="4598988" y="1544638"/>
          <p14:tracePt t="48729" x="4598988" y="1536700"/>
          <p14:tracePt t="48753" x="4598988" y="1527175"/>
          <p14:tracePt t="48823" x="4598988" y="1536700"/>
          <p14:tracePt t="48835" x="4598988" y="1562100"/>
          <p14:tracePt t="48849" x="4598988" y="1589088"/>
          <p14:tracePt t="48861" x="4608513" y="1660525"/>
          <p14:tracePt t="48893" x="4616450" y="1687513"/>
          <p14:tracePt t="48898" x="4633913" y="1803400"/>
          <p14:tracePt t="48910" x="4652963" y="1884363"/>
          <p14:tracePt t="48934" x="4660900" y="1990725"/>
          <p14:tracePt t="48947" x="4687888" y="2089150"/>
          <p14:tracePt t="49250" x="4687888" y="2098675"/>
          <p14:tracePt t="49267" x="4679950" y="2125663"/>
          <p14:tracePt t="49274" x="4679950" y="2160588"/>
          <p14:tracePt t="49282" x="4679950" y="2187575"/>
          <p14:tracePt t="49299" x="4679950" y="2205038"/>
          <p14:tracePt t="49324" x="4679950" y="2224088"/>
          <p14:tracePt t="49361" x="4679950" y="2232025"/>
          <p14:tracePt t="49372" x="4687888" y="2232025"/>
          <p14:tracePt t="49849" x="4687888" y="2241550"/>
          <p14:tracePt t="49871" x="4687888" y="2251075"/>
          <p14:tracePt t="49883" x="4687888" y="2259013"/>
          <p14:tracePt t="50020" x="4687888" y="2268538"/>
          <p14:tracePt t="50030" x="4687888" y="2276475"/>
          <p14:tracePt t="50052" x="4687888" y="2295525"/>
          <p14:tracePt t="50457" x="4697413" y="2295525"/>
          <p14:tracePt t="50469" x="4705350" y="2295525"/>
          <p14:tracePt t="50481" x="4714875" y="2312988"/>
          <p14:tracePt t="50494" x="4751388" y="2339975"/>
          <p14:tracePt t="50517" x="4759325" y="2347913"/>
          <p14:tracePt t="50532" x="4776788" y="2357438"/>
          <p14:tracePt t="50544" x="4830763" y="2401888"/>
          <p14:tracePt t="50567" x="4867275" y="2428875"/>
          <p14:tracePt t="50580" x="4929188" y="2490788"/>
          <p14:tracePt t="50919" x="4946650" y="2490788"/>
          <p14:tracePt t="50931" x="4983163" y="2490788"/>
          <p14:tracePt t="50943" x="5010150" y="2490788"/>
          <p14:tracePt t="50966" x="5045075" y="2482850"/>
          <p14:tracePt t="50980" x="5099050" y="2473325"/>
          <p14:tracePt t="50983" x="5205413" y="2446338"/>
          <p14:tracePt t="51004" x="5367338" y="2438400"/>
          <p14:tracePt t="51041" x="5429250" y="2455863"/>
          <p14:tracePt t="51052" x="5473700" y="2473325"/>
          <p14:tracePt t="51370" x="5537200" y="2455863"/>
          <p14:tracePt t="51381" x="5599113" y="2438400"/>
          <p14:tracePt t="51402" x="5680075" y="2428875"/>
          <p14:tracePt t="51409" x="5741988" y="2411413"/>
          <p14:tracePt t="51421" x="5795963" y="2411413"/>
          <p14:tracePt t="51432" x="5875338" y="2401888"/>
          <p14:tracePt t="51457" x="5902325" y="2401888"/>
          <p14:tracePt t="51469" x="5965825" y="2401888"/>
          <p14:tracePt t="51491" x="6000750" y="2401888"/>
          <p14:tracePt t="51507" x="6037263" y="2419350"/>
          <p14:tracePt t="51516" x="6081713" y="2455863"/>
          <p14:tracePt t="51822" x="6089650" y="2455863"/>
          <p14:tracePt t="51834" x="6116638" y="2455863"/>
          <p14:tracePt t="51847" x="6153150" y="2455863"/>
          <p14:tracePt t="51858" x="6188075" y="2455863"/>
          <p14:tracePt t="51872" x="6269038" y="2455863"/>
          <p14:tracePt t="51897" x="6330950" y="2473325"/>
          <p14:tracePt t="51908" x="6375400" y="2490788"/>
          <p14:tracePt t="51919" x="6419850" y="2500313"/>
          <p14:tracePt t="51943" x="6473825" y="2509838"/>
          <p14:tracePt t="51955" x="6527800" y="2536825"/>
          <p14:tracePt t="52235" x="6545263" y="2527300"/>
          <p14:tracePt t="52250" x="6572250" y="2517775"/>
          <p14:tracePt t="52261" x="6608763" y="2500313"/>
          <p14:tracePt t="52272" x="6653213" y="2482850"/>
          <p14:tracePt t="52276" x="6688138" y="2465388"/>
          <p14:tracePt t="52297" x="6724650" y="2428875"/>
          <p14:tracePt t="52310" x="6804025" y="2347913"/>
          <p14:tracePt t="52333" x="6848475" y="2303463"/>
          <p14:tracePt t="52346" x="6875463" y="2295525"/>
          <p14:tracePt t="52359" x="6902450" y="2286000"/>
          <p14:tracePt t="52383" x="6911975" y="2286000"/>
          <p14:tracePt t="52771" x="6902450" y="2286000"/>
          <p14:tracePt t="52784" x="6875463" y="2303463"/>
          <p14:tracePt t="52797" x="6848475" y="2322513"/>
          <p14:tracePt t="52810" x="6823075" y="2339975"/>
          <p14:tracePt t="52819" x="6796088" y="2374900"/>
          <p14:tracePt t="52831" x="6751638" y="2419350"/>
          <p14:tracePt t="52844" x="6705600" y="2455863"/>
          <p14:tracePt t="52868" x="6697663" y="2465388"/>
          <p14:tracePt t="52881" x="6688138" y="2473325"/>
          <p14:tracePt t="55278" x="6697663" y="2500313"/>
          <p14:tracePt t="55290" x="6697663" y="2509838"/>
          <p14:tracePt t="55301" x="6705600" y="2527300"/>
          <p14:tracePt t="55314" x="6715125" y="2544763"/>
          <p14:tracePt t="55327" x="6724650" y="2562225"/>
          <p14:tracePt t="55340" x="6732588" y="2562225"/>
          <p14:tracePt t="55350" x="6742113" y="2589213"/>
          <p14:tracePt t="55374" x="6751638" y="2598738"/>
          <p14:tracePt t="55670" x="6751638" y="2589213"/>
          <p14:tracePt t="55679" x="6751638" y="2581275"/>
          <p14:tracePt t="55689" x="6751638" y="2571750"/>
          <p14:tracePt t="55704" x="6751638" y="2554288"/>
          <p14:tracePt t="55734" x="6751638" y="2544763"/>
          <p14:tracePt t="55740" x="6742113" y="2527300"/>
          <p14:tracePt t="55753" x="6732588" y="2517775"/>
          <p14:tracePt t="55778" x="6724650" y="2509838"/>
          <p14:tracePt t="55805" x="6724650" y="2500313"/>
          <p14:tracePt t="56315" x="6751638" y="2500313"/>
          <p14:tracePt t="56329" x="6777038" y="2500313"/>
          <p14:tracePt t="56337" x="6786563" y="2500313"/>
          <p14:tracePt t="56350" x="6813550" y="2500313"/>
          <p14:tracePt t="56363" x="6840538" y="2500313"/>
          <p14:tracePt t="56387" x="6867525" y="2509838"/>
          <p14:tracePt t="56399" x="6884988" y="2517775"/>
          <p14:tracePt t="56412" x="6929438" y="2554288"/>
          <p14:tracePt t="56425" x="6946900" y="2562225"/>
          <p14:tracePt t="57677" x="6938963" y="2562225"/>
          <p14:tracePt t="57691" x="6929438" y="2562225"/>
          <p14:tracePt t="57715" x="6911975" y="2581275"/>
          <p14:tracePt t="57731" x="6902450" y="2589213"/>
          <p14:tracePt t="57740" x="6884988" y="2598738"/>
          <p14:tracePt t="57752" x="6867525" y="2608263"/>
          <p14:tracePt t="57765" x="6831013" y="2625725"/>
          <p14:tracePt t="57790" x="6705600" y="2697163"/>
          <p14:tracePt t="57804" x="6608763" y="2759075"/>
          <p14:tracePt t="57813" x="6483350" y="2830513"/>
          <p14:tracePt t="57824" x="6224588" y="3017838"/>
          <p14:tracePt t="57849" x="6126163" y="3081338"/>
          <p14:tracePt t="57862" x="6054725" y="3125788"/>
          <p14:tracePt t="57873" x="6018213" y="3143250"/>
          <p14:tracePt t="58251" x="6000750" y="3143250"/>
          <p14:tracePt t="58264" x="5965825" y="3160713"/>
          <p14:tracePt t="58278" x="5894388" y="3205163"/>
          <p14:tracePt t="58279" x="5751513" y="3286125"/>
          <p14:tracePt t="58299" x="5545138" y="3394075"/>
          <p14:tracePt t="58311" x="5251450" y="3562350"/>
          <p14:tracePt t="58344" x="5180013" y="3598863"/>
          <p14:tracePt t="58357" x="5072063" y="3679825"/>
          <p14:tracePt t="58360" x="5018088" y="3732213"/>
          <p14:tracePt t="58390" x="4946650" y="3776663"/>
          <p14:tracePt t="58397" x="4894263" y="3830638"/>
          <p14:tracePt t="58410" x="4803775" y="3902075"/>
          <p14:tracePt t="58432" x="4795838" y="3919538"/>
          <p14:tracePt t="58443" x="4795838" y="3929063"/>
          <p14:tracePt t="58468" x="4795838" y="3938588"/>
          <p14:tracePt t="59252" x="4776788" y="3938588"/>
          <p14:tracePt t="59262" x="4751388" y="3919538"/>
          <p14:tracePt t="59274" x="4714875" y="3894138"/>
          <p14:tracePt t="59288" x="4633913" y="3867150"/>
          <p14:tracePt t="59299" x="4527550" y="3830638"/>
          <p14:tracePt t="59310" x="4375150" y="3830638"/>
          <p14:tracePt t="59324" x="4170363" y="3830638"/>
          <p14:tracePt t="59335" x="3776663" y="3830638"/>
          <p14:tracePt t="59360" x="3625850" y="3830638"/>
          <p14:tracePt t="59373" x="3527425" y="3830638"/>
          <p14:tracePt t="59384" x="3384550" y="3830638"/>
          <p14:tracePt t="59412" x="3348038" y="3830638"/>
          <p14:tracePt t="59739" x="3322638" y="3830638"/>
          <p14:tracePt t="59750" x="3295650" y="3830638"/>
          <p14:tracePt t="59768" x="3224213" y="3830638"/>
          <p14:tracePt t="59774" x="2884488" y="3786188"/>
          <p14:tracePt t="59788" x="2652713" y="3759200"/>
          <p14:tracePt t="59810" x="2446338" y="3741738"/>
          <p14:tracePt t="59823" x="2205038" y="3705225"/>
          <p14:tracePt t="59848" x="2116138" y="3697288"/>
          <p14:tracePt t="59872" x="2098675" y="3697288"/>
          <p14:tracePt t="59895" x="2089150" y="3697288"/>
          <p14:tracePt t="59909" x="2081213" y="3697288"/>
          <p14:tracePt t="59921" x="2081213" y="3705225"/>
          <p14:tracePt t="59931" x="2071688" y="3705225"/>
          <p14:tracePt t="59953" x="2062163" y="3705225"/>
          <p14:tracePt t="60286" x="2036763" y="3705225"/>
          <p14:tracePt t="60298" x="2000250" y="3705225"/>
          <p14:tracePt t="60312" x="1955800" y="3705225"/>
          <p14:tracePt t="60329" x="1874838" y="3687763"/>
          <p14:tracePt t="60335" x="1795463" y="3687763"/>
          <p14:tracePt t="60349" x="1724025" y="3687763"/>
          <p14:tracePt t="60360" x="1598613" y="3687763"/>
          <p14:tracePt t="60383" x="1544638" y="3687763"/>
          <p14:tracePt t="60396" x="1473200" y="3687763"/>
          <p14:tracePt t="60408" x="1438275" y="3679825"/>
          <p14:tracePt t="60432" x="1419225" y="3679825"/>
          <p14:tracePt t="60446" x="1401763" y="3679825"/>
          <p14:tracePt t="60565" x="1419225" y="3679825"/>
          <p14:tracePt t="60582" x="1428750" y="3679825"/>
          <p14:tracePt t="60592" x="1465263" y="3679825"/>
          <p14:tracePt t="60610" x="1490663" y="3670300"/>
          <p14:tracePt t="60615" x="1544638" y="3660775"/>
          <p14:tracePt t="60628" x="1581150" y="3652838"/>
          <p14:tracePt t="60652" x="1616075" y="3643313"/>
          <p14:tracePt t="60663" x="1704975" y="3633788"/>
          <p14:tracePt t="60679" x="1741488" y="3625850"/>
          <p14:tracePt t="60694" x="1866900" y="3616325"/>
          <p14:tracePt t="60725" x="1928813" y="3616325"/>
          <p14:tracePt t="60738" x="1955800" y="3616325"/>
          <p14:tracePt t="60750" x="2044700" y="3643313"/>
          <p14:tracePt t="61022" x="2062163" y="3643313"/>
          <p14:tracePt t="61030" x="2081213" y="3643313"/>
          <p14:tracePt t="61047" x="2108200" y="3633788"/>
          <p14:tracePt t="61054" x="2143125" y="3633788"/>
          <p14:tracePt t="61067" x="2224088" y="3633788"/>
          <p14:tracePt t="61090" x="2259013" y="3633788"/>
          <p14:tracePt t="61104" x="2286000" y="3633788"/>
          <p14:tracePt t="61116" x="2339975" y="3633788"/>
          <p14:tracePt t="61140" x="2374900" y="3633788"/>
          <p14:tracePt t="61151" x="2473325" y="3633788"/>
          <p14:tracePt t="61176" x="2536825" y="3670300"/>
          <p14:tracePt t="61185" x="2581275" y="3705225"/>
          <p14:tracePt t="61593" x="2589213" y="3705225"/>
          <p14:tracePt t="61616" x="2598738" y="3714750"/>
          <p14:tracePt t="61628" x="2608263" y="3714750"/>
          <p14:tracePt t="61652" x="2616200" y="3714750"/>
          <p14:tracePt t="61676" x="2643188" y="3732213"/>
          <p14:tracePt t="61687" x="2589213" y="3714750"/>
          <p14:tracePt t="62055" x="2581275" y="3714750"/>
          <p14:tracePt t="62065" x="2571750" y="3714750"/>
          <p14:tracePt t="62081" x="2536825" y="3714750"/>
          <p14:tracePt t="62090" x="2500313" y="3705225"/>
          <p14:tracePt t="62114" x="2455863" y="3705225"/>
          <p14:tracePt t="62126" x="2330450" y="3697288"/>
          <p14:tracePt t="62151" x="2251075" y="3697288"/>
          <p14:tracePt t="62162" x="2081213" y="3697288"/>
          <p14:tracePt t="62191" x="1990725" y="3697288"/>
          <p14:tracePt t="62201" x="1919288" y="3705225"/>
          <p14:tracePt t="62212" x="1847850" y="3714750"/>
          <p14:tracePt t="62225" x="1822450" y="3714750"/>
          <p14:tracePt t="62248" x="1812925" y="3714750"/>
          <p14:tracePt t="62260" x="1785938" y="3732213"/>
          <p14:tracePt t="62640" x="1803400" y="3724275"/>
          <p14:tracePt t="62649" x="1839913" y="3714750"/>
          <p14:tracePt t="62661" x="1901825" y="3705225"/>
          <p14:tracePt t="62675" x="1982788" y="3697288"/>
          <p14:tracePt t="62687" x="2081213" y="3679825"/>
          <p14:tracePt t="62699" x="2251075" y="3679825"/>
          <p14:tracePt t="62713" x="2312988" y="3687763"/>
          <p14:tracePt t="62736" x="2374900" y="3705225"/>
          <p14:tracePt t="62749" x="2473325" y="3741738"/>
          <p14:tracePt t="62772" x="2544763" y="3768725"/>
          <p14:tracePt t="62778" x="2670175" y="3875088"/>
          <p14:tracePt t="62808" x="2724150" y="3919538"/>
          <p14:tracePt t="62820" x="2776538" y="3973513"/>
          <p14:tracePt t="63284" x="2786063" y="3983038"/>
          <p14:tracePt t="63295" x="2813050" y="3983038"/>
          <p14:tracePt t="63309" x="2830513" y="3990975"/>
          <p14:tracePt t="63321" x="2884488" y="4000500"/>
          <p14:tracePt t="63333" x="2919413" y="4010025"/>
          <p14:tracePt t="63346" x="2955925" y="4027488"/>
          <p14:tracePt t="63358" x="3000375" y="4037013"/>
          <p14:tracePt t="63371" x="3125788" y="4098925"/>
          <p14:tracePt t="63393" x="3197225" y="4143375"/>
          <p14:tracePt t="63406" x="3303588" y="4214813"/>
          <p14:tracePt t="63431" x="3313113" y="4241800"/>
          <p14:tracePt t="63805" x="3330575" y="4241800"/>
          <p14:tracePt t="63814" x="3367088" y="4241800"/>
          <p14:tracePt t="63824" x="3465513" y="4205288"/>
          <p14:tracePt t="63846" x="3536950" y="4170363"/>
          <p14:tracePt t="63857" x="3714750" y="4108450"/>
          <p14:tracePt t="63882" x="3795713" y="4089400"/>
          <p14:tracePt t="63894" x="3983038" y="4054475"/>
          <p14:tracePt t="63922" x="4071938" y="4054475"/>
          <p14:tracePt t="63929" x="4152900" y="4062413"/>
          <p14:tracePt t="63943" x="4276725" y="4089400"/>
          <p14:tracePt t="63956" x="4313238" y="4098925"/>
          <p14:tracePt t="63989" x="4438650" y="4143375"/>
          <p14:tracePt t="64004" x="4518025" y="4160838"/>
          <p14:tracePt t="64380" x="4572000" y="4160838"/>
          <p14:tracePt t="64393" x="4625975" y="4160838"/>
          <p14:tracePt t="64405" x="4687888" y="4160838"/>
          <p14:tracePt t="64417" x="4732338" y="4160838"/>
          <p14:tracePt t="64442" x="4857750" y="4160838"/>
          <p14:tracePt t="64455" x="4919663" y="4160838"/>
          <p14:tracePt t="64468" x="4956175" y="4170363"/>
          <p14:tracePt t="64479" x="5027613" y="4179888"/>
          <p14:tracePt t="64503" x="5062538" y="4179888"/>
          <p14:tracePt t="64515" x="5126038" y="4187825"/>
          <p14:tracePt t="64537" x="5143500" y="4187825"/>
          <p14:tracePt t="64552" x="5170488" y="4187825"/>
          <p14:tracePt t="64562" x="5205413" y="4205288"/>
          <p14:tracePt t="64594" x="5214938" y="4224338"/>
          <p14:tracePt t="64954" x="5214938" y="4232275"/>
          <p14:tracePt t="64968" x="5205413" y="4241800"/>
          <p14:tracePt t="64986" x="5197475" y="4251325"/>
          <p14:tracePt t="64991" x="5187950" y="4251325"/>
          <p14:tracePt t="65003" x="5133975" y="4295775"/>
          <p14:tracePt t="65026" x="5108575" y="4313238"/>
          <p14:tracePt t="65047" x="5062538" y="4340225"/>
          <p14:tracePt t="65050" x="5054600" y="4357688"/>
          <p14:tracePt t="65082" x="5037138" y="4367213"/>
          <p14:tracePt t="65086" x="5018088" y="4367213"/>
          <p14:tracePt t="65100" x="5010150" y="4367213"/>
          <p14:tracePt t="65123" x="5000625" y="4367213"/>
          <p14:tracePt t="65783" x="5000625" y="4375150"/>
          <p14:tracePt t="65793" x="5010150" y="4375150"/>
          <p14:tracePt t="65806" x="5010150" y="4384675"/>
          <p14:tracePt t="65817" x="5010150" y="4394200"/>
          <p14:tracePt t="65834" x="5018088" y="4394200"/>
          <p14:tracePt t="66147" x="5027613" y="4394200"/>
          <p14:tracePt t="66159" x="5037138" y="4384675"/>
          <p14:tracePt t="66173" x="5054600" y="4357688"/>
          <p14:tracePt t="66184" x="5072063" y="4330700"/>
          <p14:tracePt t="66195" x="5089525" y="4276725"/>
          <p14:tracePt t="66208" x="5099050" y="4276725"/>
          <p14:tracePt t="66232" x="5108575" y="4268788"/>
          <p14:tracePt t="66270" x="5116513" y="4268788"/>
          <p14:tracePt t="66296" x="5126038" y="4259263"/>
          <p14:tracePt t="66332" x="5133975" y="4251325"/>
          <p14:tracePt t="66367" x="5143500" y="4241800"/>
          <p14:tracePt t="66390" x="5153025" y="4241800"/>
          <p14:tracePt t="66463" x="5153025" y="4251325"/>
          <p14:tracePt t="66489" x="5153025" y="4259263"/>
          <p14:tracePt t="66501" x="5153025" y="4276725"/>
          <p14:tracePt t="66807" x="5143500" y="4295775"/>
          <p14:tracePt t="66816" x="5143500" y="4340225"/>
          <p14:tracePt t="66830" x="5133975" y="4394200"/>
          <p14:tracePt t="66847" x="5133975" y="4438650"/>
          <p14:tracePt t="66863" x="5133975" y="4518025"/>
          <p14:tracePt t="66877" x="5133975" y="4554538"/>
          <p14:tracePt t="66895" x="5133975" y="4608513"/>
          <p14:tracePt t="66905" x="5143500" y="4633913"/>
          <p14:tracePt t="66915" x="5170488" y="4705350"/>
          <p14:tracePt t="66940" x="5170488" y="4714875"/>
          <p14:tracePt t="66952" x="5180013" y="4759325"/>
          <p14:tracePt t="66975" x="5187950" y="4768850"/>
          <p14:tracePt t="67501" x="5187950" y="4759325"/>
          <p14:tracePt t="67512" x="5187950" y="4751388"/>
          <p14:tracePt t="67524" x="5197475" y="4741863"/>
          <p14:tracePt t="67549" x="5205413" y="4741863"/>
          <p14:tracePt t="67566" x="5205413" y="4732338"/>
          <p14:tracePt t="67583" x="5214938" y="4724400"/>
          <p14:tracePt t="67584" x="5251450" y="4705350"/>
          <p14:tracePt t="67609" x="5268913" y="4687888"/>
          <p14:tracePt t="67623" x="5322888" y="4660900"/>
          <p14:tracePt t="67639" x="5357813" y="4643438"/>
          <p14:tracePt t="67658" x="5394325" y="4625975"/>
          <p14:tracePt t="68000" x="5419725" y="4616450"/>
          <p14:tracePt t="68015" x="5456238" y="4572000"/>
          <p14:tracePt t="68028" x="5554663" y="4500563"/>
          <p14:tracePt t="68036" x="5670550" y="4411663"/>
          <p14:tracePt t="68048" x="5768975" y="4340225"/>
          <p14:tracePt t="68078" x="5867400" y="4286250"/>
          <p14:tracePt t="68081" x="6045200" y="4214813"/>
          <p14:tracePt t="68098" x="6108700" y="4197350"/>
          <p14:tracePt t="68109" x="6224588" y="4179888"/>
          <p14:tracePt t="68134" x="6269038" y="4170363"/>
          <p14:tracePt t="68146" x="6384925" y="4170363"/>
          <p14:tracePt t="68160" x="6411913" y="4170363"/>
          <p14:tracePt t="68185" x="6446838" y="4170363"/>
          <p14:tracePt t="68192" x="6491288" y="4170363"/>
          <p14:tracePt t="68219" x="6518275" y="4170363"/>
          <p14:tracePt t="68231" x="6527800" y="4179888"/>
          <p14:tracePt t="68612" x="6527800" y="4187825"/>
          <p14:tracePt t="68623" x="6527800" y="4197350"/>
          <p14:tracePt t="68634" x="6527800" y="4224338"/>
          <p14:tracePt t="68658" x="6527800" y="4232275"/>
          <p14:tracePt t="68743" x="6527800" y="4251325"/>
          <p14:tracePt t="68755" x="6527800" y="4259263"/>
          <p14:tracePt t="68768" x="6527800" y="4268788"/>
          <p14:tracePt t="68783" x="6527800" y="4286250"/>
          <p14:tracePt t="68796" x="6527800" y="4313238"/>
          <p14:tracePt t="68803" x="6527800" y="4322763"/>
          <p14:tracePt t="68817" x="6545263" y="4411663"/>
          <p14:tracePt t="68846" x="6554788" y="4456113"/>
          <p14:tracePt t="68864" x="6581775" y="4562475"/>
          <p14:tracePt t="68876" x="6608763" y="4625975"/>
          <p14:tracePt t="69268" x="6599238" y="4598988"/>
          <p14:tracePt t="69282" x="6599238" y="4581525"/>
          <p14:tracePt t="69284" x="6581775" y="4527550"/>
          <p14:tracePt t="69317" x="6581775" y="4491038"/>
          <p14:tracePt t="69327" x="6581775" y="4473575"/>
          <p14:tracePt t="69340" x="6581775" y="4446588"/>
          <p14:tracePt t="69349" x="6581775" y="4384675"/>
          <p14:tracePt t="69376" x="6581775" y="4367213"/>
          <p14:tracePt t="69389" x="6581775" y="4330700"/>
          <p14:tracePt t="69413" x="6581775" y="4322763"/>
          <p14:tracePt t="69426" x="6589713" y="4322763"/>
          <p14:tracePt t="69487" x="6599238" y="4313238"/>
          <p14:tracePt t="69501" x="6599238" y="4303713"/>
          <p14:tracePt t="69572" x="6599238" y="4313238"/>
          <p14:tracePt t="69583" x="6581775" y="4330700"/>
          <p14:tracePt t="69597" x="6572250" y="4348163"/>
          <p14:tracePt t="69609" x="6554788" y="4438650"/>
          <p14:tracePt t="69642" x="6545263" y="4473575"/>
          <p14:tracePt t="69645" x="6545263" y="4554538"/>
          <p14:tracePt t="69672" x="6545263" y="4589463"/>
          <p14:tracePt t="69680" x="6545263" y="4625975"/>
          <p14:tracePt t="69688" x="6581775" y="4751388"/>
          <p14:tracePt t="69721" x="6599238" y="4848225"/>
          <p14:tracePt t="69738" x="6626225" y="4929188"/>
          <p14:tracePt t="69742" x="6670675" y="5054600"/>
          <p14:tracePt t="69757" x="6688138" y="5126038"/>
          <p14:tracePt t="70132" x="6697663" y="5116513"/>
          <p14:tracePt t="70146" x="6715125" y="5108575"/>
          <p14:tracePt t="70157" x="6742113" y="5099050"/>
          <p14:tracePt t="70169" x="6769100" y="5081588"/>
          <p14:tracePt t="70182" x="6840538" y="5045075"/>
          <p14:tracePt t="70193" x="6894513" y="5018088"/>
          <p14:tracePt t="70218" x="6965950" y="4965700"/>
          <p14:tracePt t="70231" x="7081838" y="4894263"/>
          <p14:tracePt t="70254" x="7134225" y="4857750"/>
          <p14:tracePt t="70267" x="7205663" y="4840288"/>
          <p14:tracePt t="70281" x="7296150" y="4830763"/>
          <p14:tracePt t="70312" x="7331075" y="4830763"/>
          <p14:tracePt t="70316" x="7367588" y="4830763"/>
          <p14:tracePt t="70330" x="7456488" y="4848225"/>
          <p14:tracePt t="70361" x="7527925" y="4884738"/>
          <p14:tracePt t="70900" x="7545388" y="4894263"/>
          <p14:tracePt t="70913" x="7554913" y="4911725"/>
          <p14:tracePt t="70924" x="7572375" y="4929188"/>
          <p14:tracePt t="70937" x="7581900" y="4946650"/>
          <p14:tracePt t="70951" x="7608888" y="5018088"/>
          <p14:tracePt t="70973" x="7616825" y="5045075"/>
          <p14:tracePt t="70986" x="7616825" y="5081588"/>
          <p14:tracePt t="71021" x="7626350" y="5089525"/>
          <p14:tracePt t="71033" x="7626350" y="5099050"/>
          <p14:tracePt t="74766" x="7608888" y="5089525"/>
          <p14:tracePt t="74778" x="7589838" y="5081588"/>
          <p14:tracePt t="74785" x="7562850" y="5062538"/>
          <p14:tracePt t="74802" x="7518400" y="5045075"/>
          <p14:tracePt t="74818" x="7483475" y="5037138"/>
          <p14:tracePt t="74834" x="7446963" y="5018088"/>
          <p14:tracePt t="74849" x="7358063" y="5000625"/>
          <p14:tracePt t="74876" x="7323138" y="4991100"/>
          <p14:tracePt t="74889" x="7232650" y="4991100"/>
          <p14:tracePt t="74901" x="7180263" y="4991100"/>
          <p14:tracePt t="74925" x="7161213" y="4991100"/>
          <p14:tracePt t="74938" x="7108825" y="4991100"/>
          <p14:tracePt t="74961" x="7089775" y="4991100"/>
          <p14:tracePt t="74986" x="7072313" y="4991100"/>
          <p14:tracePt t="75004" x="7072313" y="5000625"/>
          <p14:tracePt t="75241" x="7054850" y="4991100"/>
          <p14:tracePt t="75255" x="7045325" y="4965700"/>
          <p14:tracePt t="75266" x="7000875" y="4929188"/>
          <p14:tracePt t="75288" x="6831013" y="4795838"/>
          <p14:tracePt t="75291" x="6732588" y="4732338"/>
          <p14:tracePt t="75315" x="6626225" y="4714875"/>
          <p14:tracePt t="75329" x="6527800" y="4687888"/>
          <p14:tracePt t="75339" x="6375400" y="4660900"/>
          <p14:tracePt t="75367" x="6330950" y="4660900"/>
          <p14:tracePt t="75377" x="6259513" y="4660900"/>
          <p14:tracePt t="75399" x="6215063" y="4660900"/>
          <p14:tracePt t="75414" x="6180138" y="4660900"/>
          <p14:tracePt t="75424" x="6126163" y="4670425"/>
          <p14:tracePt t="75730" x="6018213" y="4589463"/>
          <p14:tracePt t="75740" x="5857875" y="4491038"/>
          <p14:tracePt t="75753" x="5715000" y="4411663"/>
          <p14:tracePt t="75765" x="5545138" y="4340225"/>
          <p14:tracePt t="75778" x="5303838" y="4276725"/>
          <p14:tracePt t="75802" x="5232400" y="4259263"/>
          <p14:tracePt t="75814" x="5153025" y="4259263"/>
          <p14:tracePt t="75827" x="5010150" y="4241800"/>
          <p14:tracePt t="75861" x="4946650" y="4241800"/>
          <p14:tracePt t="75865" x="4857750" y="4241800"/>
          <p14:tracePt t="75876" x="4830763" y="4241800"/>
          <p14:tracePt t="75900" x="4813300" y="4241800"/>
          <p14:tracePt t="75911" x="4803775" y="4241800"/>
          <p14:tracePt t="76230" x="4795838" y="4241800"/>
          <p14:tracePt t="76242" x="4768850" y="4232275"/>
          <p14:tracePt t="76253" x="4724400" y="4224338"/>
          <p14:tracePt t="76264" x="4581525" y="4187825"/>
          <p14:tracePt t="76279" x="4483100" y="4187825"/>
          <p14:tracePt t="76300" x="4268788" y="4152900"/>
          <p14:tracePt t="76313" x="4179888" y="4133850"/>
          <p14:tracePt t="76345" x="4098925" y="4125913"/>
          <p14:tracePt t="76350" x="4017963" y="4125913"/>
          <p14:tracePt t="76363" x="3919538" y="4125913"/>
          <p14:tracePt t="76387" x="3894138" y="4125913"/>
          <p14:tracePt t="76400" x="3857625" y="4125913"/>
          <p14:tracePt t="76413" x="3848100" y="4125913"/>
          <p14:tracePt t="77239" x="3848100" y="4133850"/>
          <p14:tracePt t="77251" x="3822700" y="4133850"/>
          <p14:tracePt t="77263" x="3803650" y="4133850"/>
          <p14:tracePt t="77273" x="3741738" y="4133850"/>
          <p14:tracePt t="77303" x="3705225" y="4133850"/>
          <p14:tracePt t="77313" x="3670300" y="4125913"/>
          <p14:tracePt t="77324" x="3562350" y="4081463"/>
          <p14:tracePt t="77339" x="3517900" y="4062413"/>
          <p14:tracePt t="77361" x="3465513" y="4037013"/>
          <p14:tracePt t="77374" x="3357563" y="4010025"/>
          <p14:tracePt t="77397" x="3330575" y="4000500"/>
          <p14:tracePt t="77410" x="3251200" y="3973513"/>
          <p14:tracePt t="77422" x="3241675" y="3965575"/>
          <p14:tracePt t="77446" x="3224213" y="3956050"/>
          <p14:tracePt t="77458" x="3214688" y="3946525"/>
          <p14:tracePt t="77777" x="3205163" y="3946525"/>
          <p14:tracePt t="77788" x="3170238" y="3946525"/>
          <p14:tracePt t="77800" x="3116263" y="3946525"/>
          <p14:tracePt t="77813" x="3027363" y="3990975"/>
          <p14:tracePt t="77825" x="2687638" y="4152900"/>
          <p14:tracePt t="77848" x="2419350" y="4295775"/>
          <p14:tracePt t="77862" x="2170113" y="4446588"/>
          <p14:tracePt t="77892" x="2133600" y="4473575"/>
          <p14:tracePt t="77897" x="2071688" y="4500563"/>
          <p14:tracePt t="77909" x="2062163" y="4510088"/>
          <p14:tracePt t="77942" x="2054225" y="4510088"/>
          <p14:tracePt t="77959" x="2044700" y="4518025"/>
          <p14:tracePt t="77972" x="2036763" y="4518025"/>
          <p14:tracePt t="78180" x="2036763" y="4510088"/>
          <p14:tracePt t="78375" x="2036763" y="4500563"/>
          <p14:tracePt t="78387" x="2044700" y="4500563"/>
          <p14:tracePt t="78398" x="2054225" y="4500563"/>
          <p14:tracePt t="78422" x="2062163" y="4483100"/>
          <p14:tracePt t="78434" x="2071688" y="4483100"/>
          <p14:tracePt t="78446" x="2081213" y="4473575"/>
          <p14:tracePt t="78470" x="2098675" y="4456113"/>
          <p14:tracePt t="78485" x="2116138" y="4438650"/>
          <p14:tracePt t="78496" x="2125663" y="4429125"/>
          <p14:tracePt t="78507" x="2152650" y="4411663"/>
          <p14:tracePt t="78519" x="2179638" y="4402138"/>
          <p14:tracePt t="78531" x="2205038" y="4394200"/>
          <p14:tracePt t="78593" x="2232025" y="4367213"/>
          <p14:tracePt t="78606" x="2268538" y="4348163"/>
          <p14:tracePt t="78620" x="2295525" y="4322763"/>
          <p14:tracePt t="78630" x="2322513" y="4313238"/>
          <p14:tracePt t="78642" x="2330450" y="4313238"/>
          <p14:tracePt t="80477" x="0" y="0"/>
        </p14:tracePtLst>
        <p14:tracePtLst>
          <p14:tracePt t="90412" x="2330450" y="4313238"/>
          <p14:tracePt t="90745" x="2330450" y="4295775"/>
          <p14:tracePt t="90760" x="2330450" y="4251325"/>
          <p14:tracePt t="90770" x="2330450" y="4170363"/>
          <p14:tracePt t="90788" x="2347913" y="4062413"/>
          <p14:tracePt t="90799" x="2384425" y="3956050"/>
          <p14:tracePt t="90808" x="2428875" y="3759200"/>
          <p14:tracePt t="90831" x="2482850" y="3652838"/>
          <p14:tracePt t="90844" x="2517775" y="3571875"/>
          <p14:tracePt t="90857" x="2554288" y="3446463"/>
          <p14:tracePt t="90881" x="2571750" y="3429000"/>
          <p14:tracePt t="90894" x="2581275" y="3429000"/>
          <p14:tracePt t="90929" x="2581275" y="3419475"/>
          <p14:tracePt t="90967" x="2643188" y="3375025"/>
          <p14:tracePt t="90979" x="2670175" y="3348038"/>
          <p14:tracePt t="90989" x="2679700" y="3340100"/>
          <p14:tracePt t="91003" x="2697163" y="3330575"/>
          <p14:tracePt t="91014" x="2714625" y="3313113"/>
          <p14:tracePt t="91028" x="2732088" y="3295650"/>
          <p14:tracePt t="91050" x="2751138" y="3276600"/>
          <p14:tracePt t="91063" x="2776538" y="3251200"/>
          <p14:tracePt t="91075" x="2822575" y="3232150"/>
          <p14:tracePt t="91101" x="2830513" y="3214688"/>
          <p14:tracePt t="91820" x="2830513" y="3224213"/>
          <p14:tracePt t="91832" x="2830513" y="3232150"/>
          <p14:tracePt t="91843" x="2830513" y="3241675"/>
          <p14:tracePt t="91892" x="2830513" y="3251200"/>
          <p14:tracePt t="91917" x="2830513" y="3259138"/>
          <p14:tracePt t="91952" x="2830513" y="3268663"/>
          <p14:tracePt t="93591" x="2840038" y="3276600"/>
          <p14:tracePt t="93604" x="2847975" y="3295650"/>
          <p14:tracePt t="93616" x="2867025" y="3313113"/>
          <p14:tracePt t="93629" x="2894013" y="3340100"/>
          <p14:tracePt t="93640" x="2919413" y="3367088"/>
          <p14:tracePt t="93656" x="3027363" y="3438525"/>
          <p14:tracePt t="93667" x="3081338" y="3473450"/>
          <p14:tracePt t="93680" x="3160713" y="3527425"/>
          <p14:tracePt t="93702" x="3241675" y="3581400"/>
          <p14:tracePt t="93715" x="3446463" y="3732213"/>
          <p14:tracePt t="93739" x="3527425" y="3822700"/>
          <p14:tracePt t="93751" x="3608388" y="3919538"/>
          <p14:tracePt t="93763" x="3732213" y="4089400"/>
          <p14:tracePt t="93780" x="3813175" y="4170363"/>
          <p14:tracePt t="94068" x="3813175" y="4187825"/>
          <p14:tracePt t="94081" x="3813175" y="4224338"/>
          <p14:tracePt t="94091" x="3813175" y="4259263"/>
          <p14:tracePt t="94102" x="3830638" y="4367213"/>
          <p14:tracePt t="94128" x="3840163" y="4429125"/>
          <p14:tracePt t="94141" x="3848100" y="4465638"/>
          <p14:tracePt t="94152" x="3875088" y="4545013"/>
          <p14:tracePt t="94185" x="3894138" y="4581525"/>
          <p14:tracePt t="94187" x="3919538" y="4616450"/>
          <p14:tracePt t="94201" x="3938588" y="4625975"/>
          <p14:tracePt t="94233" x="3946525" y="4633913"/>
          <p14:tracePt t="94239" x="3973513" y="4643438"/>
          <p14:tracePt t="94543" x="4000500" y="4643438"/>
          <p14:tracePt t="94556" x="4017963" y="4652963"/>
          <p14:tracePt t="94567" x="4044950" y="4660900"/>
          <p14:tracePt t="94579" x="4081463" y="4687888"/>
          <p14:tracePt t="94590" x="4133850" y="4724400"/>
          <p14:tracePt t="94602" x="4259263" y="4840288"/>
          <p14:tracePt t="94628" x="4330700" y="4894263"/>
          <p14:tracePt t="94639" x="4384675" y="4946650"/>
          <p14:tracePt t="94655" x="4510088" y="5037138"/>
          <p14:tracePt t="94677" x="4572000" y="5089525"/>
          <p14:tracePt t="94689" x="4732338" y="5205413"/>
          <p14:tracePt t="94715" x="4830763" y="5251450"/>
          <p14:tracePt t="94729" x="4894263" y="5313363"/>
          <p14:tracePt t="94982" x="4894263" y="5340350"/>
          <p14:tracePt t="94993" x="4894263" y="5348288"/>
          <p14:tracePt t="95006" x="4902200" y="5367338"/>
          <p14:tracePt t="95022" x="4919663" y="5375275"/>
          <p14:tracePt t="95031" x="4946650" y="5394325"/>
          <p14:tracePt t="95043" x="5062538" y="5446713"/>
          <p14:tracePt t="95066" x="5126038" y="5473700"/>
          <p14:tracePt t="95079" x="5197475" y="5527675"/>
          <p14:tracePt t="95092" x="5295900" y="5608638"/>
          <p14:tracePt t="95115" x="5340350" y="5653088"/>
          <p14:tracePt t="95128" x="5384800" y="5705475"/>
          <p14:tracePt t="95143" x="5419725" y="5715000"/>
          <p14:tracePt t="95176" x="5491163" y="5732463"/>
          <p14:tracePt t="95529" x="5572125" y="5715000"/>
          <p14:tracePt t="95546" x="5653088" y="5697538"/>
          <p14:tracePt t="95555" x="5848350" y="5616575"/>
          <p14:tracePt t="95567" x="5911850" y="5599113"/>
          <p14:tracePt t="95579" x="5965825" y="5589588"/>
          <p14:tracePt t="95603" x="5991225" y="5581650"/>
          <p14:tracePt t="95615" x="6000750" y="5581650"/>
          <p14:tracePt t="95626" x="6010275" y="5572125"/>
          <p14:tracePt t="95658" x="6018213" y="5572125"/>
          <p14:tracePt t="95662" x="6045200" y="5562600"/>
          <p14:tracePt t="95678" x="6054725" y="5562600"/>
          <p14:tracePt t="95697" x="6072188" y="5562600"/>
          <p14:tracePt t="96128" x="6054725" y="5562600"/>
          <p14:tracePt t="96139" x="6027738" y="5562600"/>
          <p14:tracePt t="96150" x="5973763" y="5562600"/>
          <p14:tracePt t="96165" x="5929313" y="5562600"/>
          <p14:tracePt t="96175" x="5840413" y="5562600"/>
          <p14:tracePt t="96182" x="5608638" y="5608638"/>
          <p14:tracePt t="96201" x="5456238" y="5643563"/>
          <p14:tracePt t="96223" x="5295900" y="5688013"/>
          <p14:tracePt t="96237" x="4991100" y="5697538"/>
          <p14:tracePt t="96266" x="4867275" y="5680075"/>
          <p14:tracePt t="96274" x="4776788" y="5643563"/>
          <p14:tracePt t="96283" x="4697413" y="5589588"/>
          <p14:tracePt t="96309" x="4679950" y="5572125"/>
          <p14:tracePt t="96334" x="4660900" y="5554663"/>
          <p14:tracePt t="96626" x="4616450" y="5527675"/>
          <p14:tracePt t="96640" x="4527550" y="5438775"/>
          <p14:tracePt t="96652" x="4411663" y="5340350"/>
          <p14:tracePt t="96669" x="4259263" y="5205413"/>
          <p14:tracePt t="96677" x="4098925" y="5089525"/>
          <p14:tracePt t="96686" x="3768725" y="4840288"/>
          <p14:tracePt t="96720" x="3562350" y="4724400"/>
          <p14:tracePt t="96725" x="3286125" y="4608513"/>
          <p14:tracePt t="96738" x="3179763" y="4581525"/>
          <p14:tracePt t="96770" x="3054350" y="4572000"/>
          <p14:tracePt t="96775" x="3027363" y="4572000"/>
          <p14:tracePt t="96796" x="3009900" y="4572000"/>
          <p14:tracePt t="97151" x="3036888" y="4500563"/>
          <p14:tracePt t="97162" x="3108325" y="4402138"/>
          <p14:tracePt t="97175" x="3179763" y="4303713"/>
          <p14:tracePt t="97190" x="3259138" y="4205288"/>
          <p14:tracePt t="97199" x="3313113" y="4116388"/>
          <p14:tracePt t="97210" x="3429000" y="4000500"/>
          <p14:tracePt t="97236" x="3482975" y="3965575"/>
          <p14:tracePt t="97248" x="3554413" y="3902075"/>
          <p14:tracePt t="97266" x="3633788" y="3857625"/>
          <p14:tracePt t="97277" x="3732213" y="3795713"/>
          <p14:tracePt t="97543" x="3724275" y="3795713"/>
          <p14:tracePt t="97553" x="3687763" y="3795713"/>
          <p14:tracePt t="97564" x="3581400" y="3768725"/>
          <p14:tracePt t="97580" x="3482975" y="3759200"/>
          <p14:tracePt t="97601" x="3394075" y="3759200"/>
          <p14:tracePt t="97613" x="3322638" y="3759200"/>
          <p14:tracePt t="97625" x="3179763" y="3759200"/>
          <p14:tracePt t="97652" x="3143250" y="3759200"/>
          <p14:tracePt t="97663" x="3054350" y="3813175"/>
          <p14:tracePt t="97678" x="3027363" y="3840163"/>
          <p14:tracePt t="97699" x="2982913" y="3875088"/>
          <p14:tracePt t="98064" x="2990850" y="3840163"/>
          <p14:tracePt t="98076" x="3017838" y="3813175"/>
          <p14:tracePt t="98089" x="3062288" y="3786188"/>
          <p14:tracePt t="98103" x="3089275" y="3732213"/>
          <p14:tracePt t="98115" x="3152775" y="3679825"/>
          <p14:tracePt t="98124" x="3205163" y="3625850"/>
          <p14:tracePt t="98138" x="3268663" y="3562350"/>
          <p14:tracePt t="98151" x="3286125" y="3544888"/>
          <p14:tracePt t="98177" x="3303588" y="3544888"/>
          <p14:tracePt t="98261" x="3322638" y="3536950"/>
          <p14:tracePt t="98272" x="3340100" y="3536950"/>
          <p14:tracePt t="98381" x="3340100" y="3544888"/>
          <p14:tracePt t="98394" x="3330575" y="3562350"/>
          <p14:tracePt t="98407" x="3322638" y="3571875"/>
          <p14:tracePt t="98420" x="3313113" y="3589338"/>
          <p14:tracePt t="98452" x="3303588" y="3598863"/>
          <p14:tracePt t="98456" x="3286125" y="3616325"/>
          <p14:tracePt t="98485" x="3259138" y="3625850"/>
          <p14:tracePt t="98491" x="3205163" y="3660775"/>
          <p14:tracePt t="98504" x="3179763" y="3679825"/>
          <p14:tracePt t="98530" x="3116263" y="3724275"/>
          <p14:tracePt t="98543" x="3098800" y="3751263"/>
          <p14:tracePt t="98564" x="3098800" y="3759200"/>
          <p14:tracePt t="98578" x="3089275" y="3759200"/>
          <p14:tracePt t="98612" x="3089275" y="3768725"/>
          <p14:tracePt t="98623" x="3089275" y="3776663"/>
          <p14:tracePt t="98648" x="3089275" y="3786188"/>
          <p14:tracePt t="98661" x="3089275" y="3795713"/>
          <p14:tracePt t="98675" x="3098800" y="3803650"/>
          <p14:tracePt t="98699" x="3108325" y="3803650"/>
          <p14:tracePt t="98710" x="3108325" y="3813175"/>
          <p14:tracePt t="98723" x="3108325" y="3822700"/>
          <p14:tracePt t="98738" x="3116263" y="3830638"/>
          <p14:tracePt t="99054" x="3125788" y="3830638"/>
          <p14:tracePt t="99065" x="3133725" y="3830638"/>
          <p14:tracePt t="99076" x="3152775" y="3830638"/>
          <p14:tracePt t="99090" x="3179763" y="3848100"/>
          <p14:tracePt t="99101" x="3197225" y="3867150"/>
          <p14:tracePt t="99114" x="3205163" y="3875088"/>
          <p14:tracePt t="99127" x="3224213" y="3894138"/>
          <p14:tracePt t="99149" x="3241675" y="3911600"/>
          <p14:tracePt t="99162" x="3251200" y="3938588"/>
          <p14:tracePt t="99176" x="3259138" y="3956050"/>
          <p14:tracePt t="99209" x="3303588" y="4010025"/>
          <p14:tracePt t="99211" x="3322638" y="4062413"/>
          <p14:tracePt t="99237" x="3411538" y="4224338"/>
          <p14:tracePt t="99248" x="3455988" y="4295775"/>
          <p14:tracePt t="99272" x="3500438" y="4348163"/>
          <p14:tracePt t="99279" x="3544888" y="4429125"/>
          <p14:tracePt t="99295" x="3652838" y="4572000"/>
          <p14:tracePt t="99648" x="3670300" y="4581525"/>
          <p14:tracePt t="99659" x="3697288" y="4589463"/>
          <p14:tracePt t="99672" x="3724275" y="4608513"/>
          <p14:tracePt t="99685" x="3751263" y="4625975"/>
          <p14:tracePt t="99696" x="3813175" y="4679950"/>
          <p14:tracePt t="99722" x="3840163" y="4697413"/>
          <p14:tracePt t="99734" x="3902075" y="4751388"/>
          <p14:tracePt t="99748" x="3929063" y="4776788"/>
          <p14:tracePt t="99771" x="3946525" y="4813300"/>
          <p14:tracePt t="99780" x="3973513" y="4875213"/>
          <p14:tracePt t="99801" x="3990975" y="4911725"/>
          <p14:tracePt t="99831" x="4017963" y="4973638"/>
          <p14:tracePt t="99841" x="4044950" y="4991100"/>
          <p14:tracePt t="100149" x="4062413" y="4991100"/>
          <p14:tracePt t="100161" x="4089400" y="5000625"/>
          <p14:tracePt t="100172" x="4108450" y="5000625"/>
          <p14:tracePt t="100185" x="4160838" y="5018088"/>
          <p14:tracePt t="100208" x="4197350" y="5027613"/>
          <p14:tracePt t="100222" x="4259263" y="5045075"/>
          <p14:tracePt t="100245" x="4286250" y="5054600"/>
          <p14:tracePt t="100258" x="4322763" y="5072063"/>
          <p14:tracePt t="100269" x="4384675" y="5133975"/>
          <p14:tracePt t="100286" x="4402138" y="5160963"/>
          <p14:tracePt t="100306" x="4429125" y="5197475"/>
          <p14:tracePt t="100322" x="4465638" y="5268913"/>
          <p14:tracePt t="100661" x="4510088" y="5268913"/>
          <p14:tracePt t="100673" x="4589463" y="5276850"/>
          <p14:tracePt t="100685" x="4670425" y="5286375"/>
          <p14:tracePt t="100691" x="4732338" y="5313363"/>
          <p14:tracePt t="100709" x="4867275" y="5348288"/>
          <p14:tracePt t="100722" x="4919663" y="5367338"/>
          <p14:tracePt t="100755" x="5010150" y="5402263"/>
          <p14:tracePt t="100771" x="5045075" y="5419725"/>
          <p14:tracePt t="100777" x="5089525" y="5446713"/>
          <p14:tracePt t="100794" x="5099050" y="5465763"/>
          <p14:tracePt t="101184" x="5108575" y="5473700"/>
          <p14:tracePt t="101198" x="5116513" y="5473700"/>
          <p14:tracePt t="101208" x="5126038" y="5483225"/>
          <p14:tracePt t="101222" x="5126038" y="5491163"/>
          <p14:tracePt t="101234" x="5133975" y="5510213"/>
          <p14:tracePt t="101245" x="5153025" y="5545138"/>
          <p14:tracePt t="101271" x="5160963" y="5562600"/>
          <p14:tracePt t="101282" x="5170488" y="5581650"/>
          <p14:tracePt t="101294" x="5180013" y="5589588"/>
          <p14:tracePt t="101355" x="5187950" y="5589588"/>
          <p14:tracePt t="101733" x="5224463" y="5581650"/>
          <p14:tracePt t="101745" x="5295900" y="5554663"/>
          <p14:tracePt t="101757" x="5357813" y="5537200"/>
          <p14:tracePt t="101770" x="5483225" y="5527675"/>
          <p14:tracePt t="101783" x="5537200" y="5527675"/>
          <p14:tracePt t="101806" x="5581650" y="5527675"/>
          <p14:tracePt t="101818" x="5643563" y="5527675"/>
          <p14:tracePt t="101833" x="5653088" y="5527675"/>
          <p14:tracePt t="101864" x="5670550" y="5527675"/>
          <p14:tracePt t="101868" x="5715000" y="5554663"/>
          <p14:tracePt t="101892" x="5724525" y="5572125"/>
          <p14:tracePt t="101907" x="5741988" y="5589588"/>
          <p14:tracePt t="101916" x="5776913" y="5634038"/>
          <p14:tracePt t="101939" x="5795963" y="5643563"/>
          <p14:tracePt t="101952" x="5822950" y="5680075"/>
          <p14:tracePt t="101977" x="5840413" y="5688013"/>
          <p14:tracePt t="101989" x="5875338" y="5705475"/>
          <p14:tracePt t="102293" x="5857875" y="5705475"/>
          <p14:tracePt t="102305" x="5830888" y="5705475"/>
          <p14:tracePt t="102317" x="5813425" y="5705475"/>
          <p14:tracePt t="102329" x="5759450" y="5680075"/>
          <p14:tracePt t="102343" x="5724525" y="5653088"/>
          <p14:tracePt t="102353" x="5608638" y="5562600"/>
          <p14:tracePt t="102379" x="5500688" y="5491163"/>
          <p14:tracePt t="102404" x="5446713" y="5456238"/>
          <p14:tracePt t="102415" x="5394325" y="5429250"/>
          <p14:tracePt t="102427" x="5322888" y="5411788"/>
          <p14:tracePt t="102442" x="5214938" y="5394325"/>
          <p14:tracePt t="102463" x="5180013" y="5384800"/>
          <p14:tracePt t="102476" x="5143500" y="5375275"/>
          <p14:tracePt t="102488" x="5089525" y="5367338"/>
          <p14:tracePt t="102520" x="5045075" y="5367338"/>
          <p14:tracePt t="102524" x="4946650" y="5367338"/>
          <p14:tracePt t="102548" x="4911725" y="5367338"/>
          <p14:tracePt t="102561" x="4894263" y="5375275"/>
          <p14:tracePt t="102572" x="4875213" y="5375275"/>
          <p14:tracePt t="102868" x="4857750" y="5375275"/>
          <p14:tracePt t="102878" x="4830763" y="5375275"/>
          <p14:tracePt t="102891" x="4813300" y="5375275"/>
          <p14:tracePt t="102902" x="4786313" y="5375275"/>
          <p14:tracePt t="102923" x="4759325" y="5367338"/>
          <p14:tracePt t="102928" x="4705350" y="5357813"/>
          <p14:tracePt t="102941" x="4679950" y="5357813"/>
          <p14:tracePt t="102973" x="4643438" y="5348288"/>
          <p14:tracePt t="102977" x="4572000" y="5330825"/>
          <p14:tracePt t="103000" x="4545013" y="5322888"/>
          <p14:tracePt t="103012" x="4483100" y="5303838"/>
          <p14:tracePt t="103038" x="4446588" y="5295900"/>
          <p14:tracePt t="103049" x="4429125" y="5295900"/>
          <p14:tracePt t="103060" x="4411663" y="5295900"/>
          <p14:tracePt t="103076" x="4394200" y="5295900"/>
          <p14:tracePt t="103184" x="4394200" y="5286375"/>
          <p14:tracePt t="103196" x="4419600" y="5286375"/>
          <p14:tracePt t="103208" x="4446588" y="5276850"/>
          <p14:tracePt t="103219" x="4473575" y="5276850"/>
          <p14:tracePt t="103233" x="4500563" y="5276850"/>
          <p14:tracePt t="103245" x="4545013" y="5276850"/>
          <p14:tracePt t="103269" x="4562475" y="5276850"/>
          <p14:tracePt t="103282" x="4598988" y="5295900"/>
          <p14:tracePt t="103294" x="4625975" y="5313363"/>
          <p14:tracePt t="103317" x="4643438" y="5330825"/>
          <p14:tracePt t="103328" x="4687888" y="5375275"/>
          <p14:tracePt t="103354" x="4724400" y="5411788"/>
          <p14:tracePt t="103365" x="4768850" y="5473700"/>
          <p14:tracePt t="103379" x="4795838" y="5500688"/>
          <p14:tracePt t="103411" x="4857750" y="5537200"/>
          <p14:tracePt t="103415" x="4884738" y="5545138"/>
          <p14:tracePt t="103439" x="4902200" y="5545138"/>
          <p14:tracePt t="103830" x="4911725" y="5545138"/>
          <p14:tracePt t="103839" x="4929188" y="5545138"/>
          <p14:tracePt t="103855" x="4938713" y="5545138"/>
          <p14:tracePt t="103864" x="4973638" y="5554663"/>
          <p14:tracePt t="103876" x="5000625" y="5554663"/>
          <p14:tracePt t="103890" x="5018088" y="5554663"/>
          <p14:tracePt t="103902" x="5054600" y="5572125"/>
          <p14:tracePt t="103926" x="5072063" y="5581650"/>
          <p14:tracePt t="103939" x="5081588" y="5581650"/>
          <p14:tracePt t="103951" x="5108575" y="5608638"/>
          <p14:tracePt t="103988" x="5116513" y="5616575"/>
          <p14:tracePt t="103998" x="5126038" y="5626100"/>
          <p14:tracePt t="104015" x="5126038" y="5634038"/>
          <p14:tracePt t="104033" x="5133975" y="5634038"/>
          <p14:tracePt t="104037" x="5133975" y="5643563"/>
          <p14:tracePt t="104620" x="5153025" y="5634038"/>
          <p14:tracePt t="104632" x="5160963" y="5626100"/>
          <p14:tracePt t="104645" x="5160963" y="5616575"/>
          <p14:tracePt t="104656" x="5160963" y="5608638"/>
          <p14:tracePt t="104669" x="5160963" y="5599113"/>
          <p14:tracePt t="104685" x="5170488" y="5599113"/>
          <p14:tracePt t="104730" x="5180013" y="5599113"/>
          <p14:tracePt t="104865" x="5187950" y="5599113"/>
          <p14:tracePt t="104950" x="5197475" y="5599113"/>
          <p14:tracePt t="104961" x="5205413" y="5599113"/>
          <p14:tracePt t="106676" x="5224463" y="5589588"/>
          <p14:tracePt t="106687" x="5241925" y="5581650"/>
          <p14:tracePt t="106700" x="5259388" y="5562600"/>
          <p14:tracePt t="106723" x="5286375" y="5554663"/>
          <p14:tracePt t="106736" x="5303838" y="5545138"/>
          <p14:tracePt t="106748" x="5313363" y="5545138"/>
          <p14:tracePt t="106761" x="5330825" y="5545138"/>
          <p14:tracePt t="106810" x="5340350" y="5545138"/>
          <p14:tracePt t="106827" x="5348288" y="5545138"/>
          <p14:tracePt t="110802" x="5340350" y="5545138"/>
          <p14:tracePt t="110813" x="5303838" y="5545138"/>
          <p14:tracePt t="110829" x="5259388" y="5545138"/>
          <p14:tracePt t="110846" x="5224463" y="5545138"/>
          <p14:tracePt t="110851" x="5180013" y="5537200"/>
          <p14:tracePt t="110862" x="5000625" y="5483225"/>
          <p14:tracePt t="110876" x="4884738" y="5429250"/>
          <p14:tracePt t="110898" x="4759325" y="5367338"/>
          <p14:tracePt t="110911" x="4537075" y="5295900"/>
          <p14:tracePt t="110942" x="4473575" y="5286375"/>
          <p14:tracePt t="110947" x="4419600" y="5268913"/>
          <p14:tracePt t="111300" x="4375150" y="5214938"/>
          <p14:tracePt t="111311" x="4295775" y="5153025"/>
          <p14:tracePt t="111328" x="4197350" y="5081588"/>
          <p14:tracePt t="111347" x="4000500" y="4956175"/>
          <p14:tracePt t="111366" x="3911600" y="4919663"/>
          <p14:tracePt t="111375" x="3848100" y="4875213"/>
          <p14:tracePt t="111386" x="3768725" y="4840288"/>
          <p14:tracePt t="111398" x="3633788" y="4786313"/>
          <p14:tracePt t="111424" x="3554413" y="4751388"/>
          <p14:tracePt t="111435" x="3527425" y="4732338"/>
          <p14:tracePt t="111459" x="3517900" y="4724400"/>
          <p14:tracePt t="111472" x="3517900" y="4714875"/>
          <p14:tracePt t="111520" x="3544888" y="4697413"/>
          <p14:tracePt t="111532" x="3598863" y="4687888"/>
          <p14:tracePt t="111547" x="3608388" y="4687888"/>
          <p14:tracePt t="111564" x="3625850" y="4687888"/>
          <p14:tracePt t="111569" x="3643313" y="4687888"/>
          <p14:tracePt t="111616" x="3643313" y="4697413"/>
          <p14:tracePt t="111628" x="3643313" y="4705350"/>
          <p14:tracePt t="111664" x="3652838" y="4714875"/>
          <p14:tracePt t="111676" x="3652838" y="4724400"/>
          <p14:tracePt t="111692" x="3670300" y="4732338"/>
          <p14:tracePt t="111703" x="3670300" y="4741863"/>
          <p14:tracePt t="111716" x="3679825" y="4751388"/>
          <p14:tracePt t="111731" x="3697288" y="4768850"/>
          <p14:tracePt t="111738" x="3732213" y="4786313"/>
          <p14:tracePt t="111750" x="3759200" y="4803775"/>
          <p14:tracePt t="111775" x="3795713" y="4822825"/>
          <p14:tracePt t="111782" x="3884613" y="4867275"/>
          <p14:tracePt t="111813" x="3929063" y="4884738"/>
          <p14:tracePt t="111823" x="3973513" y="4902200"/>
          <p14:tracePt t="111837" x="4098925" y="4973638"/>
          <p14:tracePt t="111863" x="4143375" y="5010150"/>
          <p14:tracePt t="111873" x="4232275" y="5089525"/>
          <p14:tracePt t="112178" x="4232275" y="5099050"/>
          <p14:tracePt t="112190" x="4232275" y="5108575"/>
          <p14:tracePt t="112238" x="4276725" y="5108575"/>
          <p14:tracePt t="112251" x="4322763" y="5116513"/>
          <p14:tracePt t="112263" x="4367213" y="5116513"/>
          <p14:tracePt t="112276" x="4446588" y="5143500"/>
          <p14:tracePt t="112289" x="4465638" y="5153025"/>
          <p14:tracePt t="112313" x="4491038" y="5170488"/>
          <p14:tracePt t="112324" x="4537075" y="5187950"/>
          <p14:tracePt t="112348" x="4562475" y="5197475"/>
          <p14:tracePt t="112361" x="4572000" y="5205413"/>
          <p14:tracePt t="112373" x="4608513" y="5214938"/>
          <p14:tracePt t="112396" x="4625975" y="5214938"/>
          <p14:tracePt t="112701" x="4652963" y="5224463"/>
          <p14:tracePt t="112712" x="4687888" y="5232400"/>
          <p14:tracePt t="112727" x="4732338" y="5232400"/>
          <p14:tracePt t="112739" x="4768850" y="5241925"/>
          <p14:tracePt t="112749" x="4795838" y="5251450"/>
          <p14:tracePt t="112763" x="4840288" y="5276850"/>
          <p14:tracePt t="112776" x="4884738" y="5295900"/>
          <p14:tracePt t="112799" x="4902200" y="5313363"/>
          <p14:tracePt t="112812" x="4929188" y="5330825"/>
          <p14:tracePt t="112835" x="4946650" y="5348288"/>
          <p14:tracePt t="112847" x="4946650" y="5367338"/>
          <p14:tracePt t="112861" x="4956175" y="5367338"/>
          <p14:tracePt t="113166" x="4973638" y="5375275"/>
          <p14:tracePt t="113176" x="5000625" y="5375275"/>
          <p14:tracePt t="113184" x="5027613" y="5375275"/>
          <p14:tracePt t="113201" x="5072063" y="5394325"/>
          <p14:tracePt t="113214" x="5099050" y="5402263"/>
          <p14:tracePt t="113237" x="5116513" y="5411788"/>
          <p14:tracePt t="113250" x="5133975" y="5429250"/>
          <p14:tracePt t="113283" x="5153025" y="5438775"/>
          <p14:tracePt t="113285" x="5160963" y="5438775"/>
          <p14:tracePt t="113315" x="5170488" y="5438775"/>
          <p14:tracePt t="113702" x="5187950" y="5438775"/>
          <p14:tracePt t="113714" x="5197475" y="5438775"/>
          <p14:tracePt t="113726" x="5214938" y="5438775"/>
          <p14:tracePt t="113737" x="5251450" y="5438775"/>
          <p14:tracePt t="113766" x="5276850" y="5446713"/>
          <p14:tracePt t="113775" x="5295900" y="5456238"/>
          <p14:tracePt t="113783" x="5330825" y="5483225"/>
          <p14:tracePt t="113812" x="5348288" y="5491163"/>
          <p14:tracePt t="113823" x="5375275" y="5500688"/>
          <p14:tracePt t="113846" x="5375275" y="5510213"/>
          <p14:tracePt t="113859" x="5384800" y="5518150"/>
          <p14:tracePt t="113872" x="5394325" y="5518150"/>
          <p14:tracePt t="116952" x="5394325" y="5527675"/>
          <p14:tracePt t="116965" x="5375275" y="5527675"/>
          <p14:tracePt t="116976" x="5348288" y="5537200"/>
          <p14:tracePt t="116986" x="5322888" y="5537200"/>
          <p14:tracePt t="116999" x="5241925" y="5537200"/>
          <p14:tracePt t="117025" x="5099050" y="5537200"/>
          <p14:tracePt t="117072" x="5072063" y="5537200"/>
          <p14:tracePt t="117084" x="5045075" y="5537200"/>
          <p14:tracePt t="117096" x="5018088" y="5527675"/>
          <p14:tracePt t="117134" x="5010150" y="5510213"/>
          <p14:tracePt t="117145" x="5010150" y="5500688"/>
          <p14:tracePt t="117195" x="5010150" y="5491163"/>
          <p14:tracePt t="117230" x="5010150" y="5483225"/>
          <p14:tracePt t="117631" x="4938713" y="5483225"/>
          <p14:tracePt t="117645" x="4848225" y="5483225"/>
          <p14:tracePt t="117657" x="4732338" y="5483225"/>
          <p14:tracePt t="117667" x="4589463" y="5491163"/>
          <p14:tracePt t="117684" x="4295775" y="5554663"/>
          <p14:tracePt t="117707" x="4062413" y="5589588"/>
          <p14:tracePt t="117734" x="4000500" y="5599113"/>
          <p14:tracePt t="117742" x="3956050" y="5608638"/>
          <p14:tracePt t="117756" x="3902075" y="5616575"/>
          <p14:tracePt t="117768" x="3884613" y="5634038"/>
          <p14:tracePt t="117786" x="3857625" y="5653088"/>
          <p14:tracePt t="117814" x="3848100" y="5653088"/>
          <p14:tracePt t="118120" x="3830638" y="5653088"/>
          <p14:tracePt t="118133" x="3795713" y="5643563"/>
          <p14:tracePt t="118144" x="3741738" y="5634038"/>
          <p14:tracePt t="118157" x="3643313" y="5599113"/>
          <p14:tracePt t="118181" x="3589338" y="5581650"/>
          <p14:tracePt t="118187" x="3465513" y="5554663"/>
          <p14:tracePt t="118216" x="3411538" y="5545138"/>
          <p14:tracePt t="118230" x="3375025" y="5545138"/>
          <p14:tracePt t="118256" x="3330575" y="5537200"/>
          <p14:tracePt t="118266" x="3303588" y="5537200"/>
          <p14:tracePt t="118274" x="3286125" y="5537200"/>
          <p14:tracePt t="118316" x="3276600" y="5537200"/>
          <p14:tracePt t="118760" x="0" y="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86094"/>
              </p:ext>
            </p:extLst>
          </p:nvPr>
        </p:nvGraphicFramePr>
        <p:xfrm>
          <a:off x="827584" y="1448780"/>
          <a:ext cx="1368152" cy="38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5" name="Equation" r:id="rId6" imgW="774364" imgH="215806" progId="Equation.3">
                  <p:embed/>
                </p:oleObj>
              </mc:Choice>
              <mc:Fallback>
                <p:oleObj name="Equation" r:id="rId6" imgW="774364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448780"/>
                        <a:ext cx="1368152" cy="387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4362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832579"/>
              </p:ext>
            </p:extLst>
          </p:nvPr>
        </p:nvGraphicFramePr>
        <p:xfrm>
          <a:off x="755577" y="2763611"/>
          <a:ext cx="6732747" cy="74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6" name="Equation" r:id="rId8" imgW="3797300" imgH="419100" progId="Equation.3">
                  <p:embed/>
                </p:oleObj>
              </mc:Choice>
              <mc:Fallback>
                <p:oleObj name="Equation" r:id="rId8" imgW="37973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7" y="2763611"/>
                        <a:ext cx="6732747" cy="745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4362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193844"/>
              </p:ext>
            </p:extLst>
          </p:nvPr>
        </p:nvGraphicFramePr>
        <p:xfrm>
          <a:off x="688975" y="5337176"/>
          <a:ext cx="2982925" cy="777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7" name="Equation" r:id="rId10" imgW="1637589" imgH="431613" progId="Equation.3">
                  <p:embed/>
                </p:oleObj>
              </mc:Choice>
              <mc:Fallback>
                <p:oleObj name="Equation" r:id="rId10" imgW="1637589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5337176"/>
                        <a:ext cx="2982925" cy="777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Rectangle 11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31752" name="Text Box 12"/>
          <p:cNvSpPr txBox="1">
            <a:spLocks noChangeArrowheads="1"/>
          </p:cNvSpPr>
          <p:nvPr/>
        </p:nvSpPr>
        <p:spPr bwMode="auto">
          <a:xfrm>
            <a:off x="611560" y="116632"/>
            <a:ext cx="789806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Maxwell – Boltzmann distribution for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</a:rPr>
              <a:t>total energy of two molecules</a:t>
            </a:r>
          </a:p>
        </p:txBody>
      </p:sp>
      <p:sp>
        <p:nvSpPr>
          <p:cNvPr id="436239" name="Text Box 15"/>
          <p:cNvSpPr txBox="1">
            <a:spLocks noChangeArrowheads="1"/>
          </p:cNvSpPr>
          <p:nvPr/>
        </p:nvSpPr>
        <p:spPr bwMode="auto">
          <a:xfrm>
            <a:off x="395287" y="2163743"/>
            <a:ext cx="86052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b="1" dirty="0"/>
              <a:t>“</a:t>
            </a:r>
            <a:r>
              <a:rPr lang="en-US" sz="2000" dirty="0">
                <a:latin typeface="Times New Roman" pitchFamily="18" charset="0"/>
              </a:rPr>
              <a:t>Convolution” (or mixing) of two one-molecule energy probability distributions</a:t>
            </a:r>
          </a:p>
        </p:txBody>
      </p:sp>
      <p:graphicFrame>
        <p:nvGraphicFramePr>
          <p:cNvPr id="317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639250"/>
              </p:ext>
            </p:extLst>
          </p:nvPr>
        </p:nvGraphicFramePr>
        <p:xfrm>
          <a:off x="2627784" y="1461733"/>
          <a:ext cx="2952328" cy="3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8" name="Equation" r:id="rId12" imgW="1675673" imgH="215806" progId="Equation.3">
                  <p:embed/>
                </p:oleObj>
              </mc:Choice>
              <mc:Fallback>
                <p:oleObj name="Equation" r:id="rId12" imgW="1675673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461733"/>
                        <a:ext cx="2952328" cy="3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Slide Number Placeholder 1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3768D5C6-76A1-485C-A604-5BD0508D1058}" type="slidenum">
              <a:rPr lang="en-US" smtClean="0"/>
              <a:pPr eaLnBrk="1" hangingPunct="1"/>
              <a:t>4</a:t>
            </a:fld>
            <a:endParaRPr lang="en-US"/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395288" y="4808538"/>
            <a:ext cx="77051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The integral can be evaluated (see extended lecture notes) to give</a:t>
            </a:r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006265"/>
              </p:ext>
            </p:extLst>
          </p:nvPr>
        </p:nvGraphicFramePr>
        <p:xfrm>
          <a:off x="719572" y="3573681"/>
          <a:ext cx="4968552" cy="827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9" name="Equation" r:id="rId14" imgW="2755900" imgH="457200" progId="Equation.3">
                  <p:embed/>
                </p:oleObj>
              </mc:Choice>
              <mc:Fallback>
                <p:oleObj name="Equation" r:id="rId14" imgW="2755900" imgH="457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72" y="3573681"/>
                        <a:ext cx="4968552" cy="827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287524" y="673269"/>
            <a:ext cx="838893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In an ideal gas, the total energy is the sum of one-molecule energies and the probabilities for energies in different molecules are uncorrelated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36239" grpId="0"/>
      <p:bldP spid="20" grpId="0"/>
    </p:bldLst>
  </p:timing>
  <p:extLst mod="1">
    <p:ext uri="{3A86A75C-4F4B-4683-9AE1-C65F6400EC91}">
      <p14:laserTraceLst xmlns:p14="http://schemas.microsoft.com/office/powerpoint/2010/main">
        <p14:tracePtLst>
          <p14:tracePt t="52912" x="3276600" y="5537200"/>
          <p14:tracePt t="53239" x="3268663" y="5537200"/>
          <p14:tracePt t="53251" x="3251200" y="5527675"/>
          <p14:tracePt t="53265" x="3241675" y="5500688"/>
          <p14:tracePt t="53277" x="3197225" y="5465763"/>
          <p14:tracePt t="53294" x="3125788" y="5394325"/>
          <p14:tracePt t="53300" x="3044825" y="5286375"/>
          <p14:tracePt t="53312" x="2803525" y="4946650"/>
          <p14:tracePt t="53337" x="2652713" y="4732338"/>
          <p14:tracePt t="53361" x="2330450" y="4357688"/>
          <p14:tracePt t="53365" x="2187575" y="4232275"/>
          <p14:tracePt t="53386" x="2062163" y="4089400"/>
          <p14:tracePt t="53397" x="1857375" y="3867150"/>
          <p14:tracePt t="53422" x="1812925" y="3795713"/>
          <p14:tracePt t="53436" x="1795463" y="3670300"/>
          <p14:tracePt t="53448" x="1803400" y="3616325"/>
          <p14:tracePt t="53474" x="1874838" y="3562350"/>
          <p14:tracePt t="53726" x="1874838" y="3536950"/>
          <p14:tracePt t="53739" x="1847850" y="3482975"/>
          <p14:tracePt t="53751" x="1795463" y="3384550"/>
          <p14:tracePt t="53763" x="1751013" y="3251200"/>
          <p14:tracePt t="53781" x="1670050" y="3098800"/>
          <p14:tracePt t="53799" x="1589088" y="2955925"/>
          <p14:tracePt t="53808" x="1527175" y="2857500"/>
          <p14:tracePt t="53817" x="1438275" y="2679700"/>
          <p14:tracePt t="53837" x="1384300" y="2571750"/>
          <p14:tracePt t="53861" x="1366838" y="2536825"/>
          <p14:tracePt t="53874" x="1357313" y="2517775"/>
          <p14:tracePt t="53885" x="1347788" y="2509838"/>
          <p14:tracePt t="53921" x="1339850" y="2509838"/>
          <p14:tracePt t="54179" x="1322388" y="2490788"/>
          <p14:tracePt t="54195" x="1295400" y="2428875"/>
          <p14:tracePt t="54202" x="1258888" y="2347913"/>
          <p14:tracePt t="54215" x="1223963" y="2232025"/>
          <p14:tracePt t="54232" x="1196975" y="2108200"/>
          <p14:tracePt t="54241" x="1160463" y="1938338"/>
          <p14:tracePt t="54263" x="1152525" y="1884363"/>
          <p14:tracePt t="54269" x="1152525" y="1857375"/>
          <p14:tracePt t="54289" x="1152525" y="1822450"/>
          <p14:tracePt t="54313" x="1152525" y="1812925"/>
          <p14:tracePt t="54352" x="1160463" y="1803400"/>
          <p14:tracePt t="54360" x="1179513" y="1803400"/>
          <p14:tracePt t="54386" x="1187450" y="1803400"/>
          <p14:tracePt t="54410" x="1196975" y="1803400"/>
          <p14:tracePt t="54436" x="1204913" y="1803400"/>
          <p14:tracePt t="54455" x="1214438" y="1803400"/>
          <p14:tracePt t="54471" x="1231900" y="1803400"/>
          <p14:tracePt t="54484" x="1241425" y="1803400"/>
          <p14:tracePt t="54508" x="1250950" y="1803400"/>
          <p14:tracePt t="54519" x="1258888" y="1803400"/>
          <p14:tracePt t="54531" x="1268413" y="1812925"/>
          <p14:tracePt t="54556" x="1276350" y="1812925"/>
          <p14:tracePt t="54567" x="1285875" y="1812925"/>
          <p14:tracePt t="54592" x="1295400" y="1822450"/>
          <p14:tracePt t="55032" x="1322388" y="1822450"/>
          <p14:tracePt t="55042" x="1339850" y="1812925"/>
          <p14:tracePt t="55055" x="1366838" y="1803400"/>
          <p14:tracePt t="55076" x="1401763" y="1803400"/>
          <p14:tracePt t="55080" x="1509713" y="1795463"/>
          <p14:tracePt t="55111" x="1581150" y="1785938"/>
          <p14:tracePt t="55115" x="1670050" y="1785938"/>
          <p14:tracePt t="55128" x="1704975" y="1785938"/>
          <p14:tracePt t="55145" x="1776413" y="1785938"/>
          <p14:tracePt t="55177" x="1803400" y="1785938"/>
          <p14:tracePt t="55190" x="1839913" y="1795463"/>
          <p14:tracePt t="55201" x="1857375" y="1803400"/>
          <p14:tracePt t="55214" x="1884363" y="1822450"/>
          <p14:tracePt t="55253" x="1884363" y="1830388"/>
          <p14:tracePt t="55312" x="1884363" y="1839913"/>
          <p14:tracePt t="55335" x="1893888" y="1839913"/>
          <p14:tracePt t="55349" x="1893888" y="1847850"/>
          <p14:tracePt t="55361" x="1893888" y="1857375"/>
          <p14:tracePt t="55396" x="1893888" y="1866900"/>
          <p14:tracePt t="55409" x="1884363" y="1866900"/>
          <p14:tracePt t="55421" x="1874838" y="1866900"/>
          <p14:tracePt t="55432" x="1812925" y="1866900"/>
          <p14:tracePt t="55447" x="1776413" y="1857375"/>
          <p14:tracePt t="55468" x="1724025" y="1830388"/>
          <p14:tracePt t="55483" x="1608138" y="1803400"/>
          <p14:tracePt t="55514" x="1527175" y="1776413"/>
          <p14:tracePt t="55520" x="1312863" y="1758950"/>
          <p14:tracePt t="55531" x="1179513" y="1741488"/>
          <p14:tracePt t="55560" x="1036638" y="1741488"/>
          <p14:tracePt t="55577" x="830263" y="1741488"/>
          <p14:tracePt t="55579" x="768350" y="1741488"/>
          <p14:tracePt t="55610" x="723900" y="1751013"/>
          <p14:tracePt t="55615" x="696913" y="1776413"/>
          <p14:tracePt t="55639" x="687388" y="1785938"/>
          <p14:tracePt t="55970" x="704850" y="1795463"/>
          <p14:tracePt t="55982" x="723900" y="1803400"/>
          <p14:tracePt t="55995" x="741363" y="1822450"/>
          <p14:tracePt t="56006" x="750888" y="1822450"/>
          <p14:tracePt t="56018" x="758825" y="1830388"/>
          <p14:tracePt t="56031" x="758825" y="1839913"/>
          <p14:tracePt t="56045" x="776288" y="1839913"/>
          <p14:tracePt t="56054" x="812800" y="1857375"/>
          <p14:tracePt t="56080" x="822325" y="1866900"/>
          <p14:tracePt t="56092" x="874713" y="1874838"/>
          <p14:tracePt t="56103" x="893763" y="1874838"/>
          <p14:tracePt t="56638" x="901700" y="1874838"/>
          <p14:tracePt t="56651" x="911225" y="1874838"/>
          <p14:tracePt t="56667" x="919163" y="1874838"/>
          <p14:tracePt t="56675" x="938213" y="1874838"/>
          <p14:tracePt t="56687" x="955675" y="1874838"/>
          <p14:tracePt t="56701" x="965200" y="1874838"/>
          <p14:tracePt t="58210" x="973138" y="1866900"/>
          <p14:tracePt t="58227" x="990600" y="1857375"/>
          <p14:tracePt t="58235" x="1017588" y="1847850"/>
          <p14:tracePt t="58247" x="1044575" y="1839913"/>
          <p14:tracePt t="58260" x="1062038" y="1830388"/>
          <p14:tracePt t="58270" x="1143000" y="1822450"/>
          <p14:tracePt t="58295" x="1179513" y="1812925"/>
          <p14:tracePt t="58309" x="1250950" y="1812925"/>
          <p14:tracePt t="58341" x="1276350" y="1812925"/>
          <p14:tracePt t="58346" x="1303338" y="1812925"/>
          <p14:tracePt t="58358" x="1339850" y="1812925"/>
          <p14:tracePt t="58387" x="1366838" y="1830388"/>
          <p14:tracePt t="58404" x="1393825" y="1847850"/>
          <p14:tracePt t="58407" x="1401763" y="1847850"/>
          <p14:tracePt t="58431" x="1419225" y="1847850"/>
          <p14:tracePt t="58455" x="1446213" y="1830388"/>
          <p14:tracePt t="58785" x="1473200" y="1822450"/>
          <p14:tracePt t="58797" x="1500188" y="1812925"/>
          <p14:tracePt t="58808" x="1536700" y="1803400"/>
          <p14:tracePt t="58821" x="1598613" y="1803400"/>
          <p14:tracePt t="58833" x="1652588" y="1803400"/>
          <p14:tracePt t="58844" x="1731963" y="1803400"/>
          <p14:tracePt t="58869" x="1776413" y="1803400"/>
          <p14:tracePt t="58880" x="1812925" y="1803400"/>
          <p14:tracePt t="58895" x="1866900" y="1803400"/>
          <p14:tracePt t="58917" x="1893888" y="1803400"/>
          <p14:tracePt t="58930" x="1938338" y="1803400"/>
          <p14:tracePt t="58955" x="1965325" y="1803400"/>
          <p14:tracePt t="59212" x="1946275" y="1803400"/>
          <p14:tracePt t="59222" x="1866900" y="1822450"/>
          <p14:tracePt t="59246" x="1785938" y="1830388"/>
          <p14:tracePt t="59262" x="1704975" y="1839913"/>
          <p14:tracePt t="59271" x="1616075" y="1857375"/>
          <p14:tracePt t="59278" x="1419225" y="1857375"/>
          <p14:tracePt t="59307" x="1339850" y="1857375"/>
          <p14:tracePt t="59322" x="1295400" y="1857375"/>
          <p14:tracePt t="59332" x="1241425" y="1857375"/>
          <p14:tracePt t="59346" x="1214438" y="1857375"/>
          <p14:tracePt t="59369" x="1214438" y="1847850"/>
          <p14:tracePt t="59380" x="1196975" y="1847850"/>
          <p14:tracePt t="59432" x="1187450" y="1847850"/>
          <p14:tracePt t="59576" x="1187450" y="1839913"/>
          <p14:tracePt t="59588" x="1196975" y="1830388"/>
          <p14:tracePt t="59603" x="1214438" y="1830388"/>
          <p14:tracePt t="59612" x="1223963" y="1830388"/>
          <p14:tracePt t="59623" x="1258888" y="1822450"/>
          <p14:tracePt t="59637" x="1339850" y="1822450"/>
          <p14:tracePt t="59650" x="1401763" y="1822450"/>
          <p14:tracePt t="59672" x="1482725" y="1822450"/>
          <p14:tracePt t="59685" x="1625600" y="1857375"/>
          <p14:tracePt t="59709" x="1704975" y="1874838"/>
          <p14:tracePt t="59722" x="1785938" y="1901825"/>
          <p14:tracePt t="59735" x="1919288" y="1955800"/>
          <p14:tracePt t="59766" x="1973263" y="1973263"/>
          <p14:tracePt t="59783" x="2044700" y="2009775"/>
          <p14:tracePt t="59794" x="2071688" y="2036763"/>
          <p14:tracePt t="60136" x="2062163" y="2036763"/>
          <p14:tracePt t="60148" x="2027238" y="2036763"/>
          <p14:tracePt t="60161" x="1990725" y="2027238"/>
          <p14:tracePt t="60173" x="1919288" y="2009775"/>
          <p14:tracePt t="60185" x="1839913" y="1973263"/>
          <p14:tracePt t="60198" x="1758950" y="1938338"/>
          <p14:tracePt t="60211" x="1679575" y="1901825"/>
          <p14:tracePt t="60221" x="1544638" y="1874838"/>
          <p14:tracePt t="60245" x="1517650" y="1874838"/>
          <p14:tracePt t="60257" x="1482725" y="1866900"/>
          <p14:tracePt t="60273" x="1473200" y="1866900"/>
          <p14:tracePt t="60381" x="1490663" y="1866900"/>
          <p14:tracePt t="60392" x="1517650" y="1857375"/>
          <p14:tracePt t="60405" x="1536700" y="1847850"/>
          <p14:tracePt t="60417" x="1554163" y="1847850"/>
          <p14:tracePt t="60429" x="1581150" y="1847850"/>
          <p14:tracePt t="60441" x="1652588" y="1839913"/>
          <p14:tracePt t="60456" x="1704975" y="1830388"/>
          <p14:tracePt t="60477" x="1785938" y="1822450"/>
          <p14:tracePt t="60491" x="1982788" y="1822450"/>
          <p14:tracePt t="60513" x="2108200" y="1822450"/>
          <p14:tracePt t="60527" x="2347913" y="1822450"/>
          <p14:tracePt t="60550" x="2455863" y="1830388"/>
          <p14:tracePt t="60562" x="2571750" y="1866900"/>
          <p14:tracePt t="60579" x="2732088" y="1928813"/>
          <p14:tracePt t="60604" x="2795588" y="1965325"/>
          <p14:tracePt t="60611" x="2847975" y="1982788"/>
          <p14:tracePt t="61038" x="2840038" y="1982788"/>
          <p14:tracePt t="61051" x="2822575" y="1982788"/>
          <p14:tracePt t="61063" x="2803525" y="1982788"/>
          <p14:tracePt t="61077" x="2795588" y="1982788"/>
          <p14:tracePt t="61087" x="2776538" y="1965325"/>
          <p14:tracePt t="61111" x="2759075" y="1955800"/>
          <p14:tracePt t="61116" x="2732088" y="1946275"/>
          <p14:tracePt t="61136" x="2724150" y="1946275"/>
          <p14:tracePt t="61148" x="2705100" y="1946275"/>
          <p14:tracePt t="61174" x="2697163" y="1938338"/>
          <p14:tracePt t="61660" x="2697163" y="1928813"/>
          <p14:tracePt t="62086" x="2714625" y="1928813"/>
          <p14:tracePt t="62109" x="2732088" y="1919288"/>
          <p14:tracePt t="62415" x="2741613" y="1919288"/>
          <p14:tracePt t="62426" x="2751138" y="1919288"/>
          <p14:tracePt t="62648" x="2768600" y="1919288"/>
          <p14:tracePt t="62660" x="2786063" y="1919288"/>
          <p14:tracePt t="62684" x="2803525" y="1919288"/>
          <p14:tracePt t="62696" x="2813050" y="1919288"/>
          <p14:tracePt t="62714" x="2822575" y="1919288"/>
          <p14:tracePt t="62721" x="2840038" y="1919288"/>
          <p14:tracePt t="62731" x="2857500" y="1919288"/>
          <p14:tracePt t="62745" x="2874963" y="1919288"/>
          <p14:tracePt t="63050" x="2840038" y="1919288"/>
          <p14:tracePt t="63062" x="2803525" y="1919288"/>
          <p14:tracePt t="63073" x="2768600" y="1919288"/>
          <p14:tracePt t="63085" x="2751138" y="1919288"/>
          <p14:tracePt t="63098" x="2687638" y="1919288"/>
          <p14:tracePt t="63123" x="2660650" y="1919288"/>
          <p14:tracePt t="63135" x="2652713" y="1919288"/>
          <p14:tracePt t="63146" x="2608263" y="1919288"/>
          <p14:tracePt t="63186" x="2598738" y="1919288"/>
          <p14:tracePt t="63303" x="2598738" y="1911350"/>
          <p14:tracePt t="63354" x="2608263" y="1901825"/>
          <p14:tracePt t="63365" x="2625725" y="1901825"/>
          <p14:tracePt t="63378" x="2643188" y="1893888"/>
          <p14:tracePt t="63390" x="2652713" y="1893888"/>
          <p14:tracePt t="63403" x="2679700" y="1893888"/>
          <p14:tracePt t="63415" x="2687638" y="1893888"/>
          <p14:tracePt t="63438" x="2705100" y="1893888"/>
          <p14:tracePt t="63451" x="2732088" y="1893888"/>
          <p14:tracePt t="63669" x="2714625" y="1938338"/>
          <p14:tracePt t="63688" x="2670175" y="1965325"/>
          <p14:tracePt t="63694" x="2625725" y="1973263"/>
          <p14:tracePt t="63706" x="2544763" y="1973263"/>
          <p14:tracePt t="63720" x="2374900" y="1973263"/>
          <p14:tracePt t="63743" x="2303463" y="1973263"/>
          <p14:tracePt t="63766" x="2089150" y="1973263"/>
          <p14:tracePt t="63770" x="1982788" y="1973263"/>
          <p14:tracePt t="63792" x="1874838" y="1965325"/>
          <p14:tracePt t="63804" x="1776413" y="1946275"/>
          <p14:tracePt t="63829" x="1751013" y="1946275"/>
          <p14:tracePt t="63854" x="1741488" y="1946275"/>
          <p14:tracePt t="63874" x="1731963" y="1946275"/>
          <p14:tracePt t="63878" x="1724025" y="1946275"/>
          <p14:tracePt t="64133" x="1704975" y="1973263"/>
          <p14:tracePt t="64147" x="1697038" y="1982788"/>
          <p14:tracePt t="64151" x="1608138" y="1990725"/>
          <p14:tracePt t="64182" x="1536700" y="1990725"/>
          <p14:tracePt t="64196" x="1446213" y="1990725"/>
          <p14:tracePt t="64206" x="1268413" y="1973263"/>
          <p14:tracePt t="64230" x="1204913" y="1938338"/>
          <p14:tracePt t="64242" x="1152525" y="1919288"/>
          <p14:tracePt t="64256" x="1089025" y="1901825"/>
          <p14:tracePt t="64272" x="1071563" y="1893888"/>
          <p14:tracePt t="64365" x="1133475" y="1884363"/>
          <p14:tracePt t="64377" x="1196975" y="1884363"/>
          <p14:tracePt t="64390" x="1258888" y="1884363"/>
          <p14:tracePt t="64402" x="1322388" y="1884363"/>
          <p14:tracePt t="64414" x="1401763" y="1884363"/>
          <p14:tracePt t="64425" x="1536700" y="1884363"/>
          <p14:tracePt t="64440" x="1598613" y="1884363"/>
          <p14:tracePt t="64464" x="1679575" y="1884363"/>
          <p14:tracePt t="64475" x="1822450" y="1884363"/>
          <p14:tracePt t="64501" x="1911350" y="1884363"/>
          <p14:tracePt t="64513" x="1982788" y="1884363"/>
          <p14:tracePt t="64827" x="2044700" y="1884363"/>
          <p14:tracePt t="64838" x="2170113" y="1884363"/>
          <p14:tracePt t="64851" x="2303463" y="1884363"/>
          <p14:tracePt t="64865" x="2724150" y="1911350"/>
          <p14:tracePt t="64878" x="2901950" y="1938338"/>
          <p14:tracePt t="64901" x="3036888" y="1965325"/>
          <p14:tracePt t="64912" x="3251200" y="2062163"/>
          <p14:tracePt t="64939" x="3303588" y="2089150"/>
          <p14:tracePt t="64950" x="3357563" y="2133600"/>
          <p14:tracePt t="64963" x="3419475" y="2179638"/>
          <p14:tracePt t="64988" x="3455988" y="2179638"/>
          <p14:tracePt t="64998" x="3544888" y="2179638"/>
          <p14:tracePt t="65132" x="3536950" y="2197100"/>
          <p14:tracePt t="65145" x="3536950" y="2205038"/>
          <p14:tracePt t="65195" x="3517900" y="2205038"/>
          <p14:tracePt t="65206" x="3482975" y="2205038"/>
          <p14:tracePt t="65217" x="3446463" y="2187575"/>
          <p14:tracePt t="65231" x="3286125" y="2125663"/>
          <p14:tracePt t="65255" x="3179763" y="2108200"/>
          <p14:tracePt t="65268" x="2911475" y="2062163"/>
          <p14:tracePt t="65282" x="2776538" y="2027238"/>
          <p14:tracePt t="65314" x="2554288" y="1990725"/>
          <p14:tracePt t="65318" x="2482850" y="1982788"/>
          <p14:tracePt t="65340" x="2419350" y="1982788"/>
          <p14:tracePt t="65357" x="2347913" y="1973263"/>
          <p14:tracePt t="65367" x="2295525" y="1973263"/>
          <p14:tracePt t="65388" x="2259013" y="1973263"/>
          <p14:tracePt t="65401" x="2232025" y="1973263"/>
          <p14:tracePt t="65657" x="2152650" y="1938338"/>
          <p14:tracePt t="65670" x="2027238" y="1901825"/>
          <p14:tracePt t="65682" x="1919288" y="1884363"/>
          <p14:tracePt t="65693" x="1795463" y="1866900"/>
          <p14:tracePt t="65705" x="1536700" y="1839913"/>
          <p14:tracePt t="65735" x="1401763" y="1839913"/>
          <p14:tracePt t="65742" x="1276350" y="1839913"/>
          <p14:tracePt t="65754" x="1054100" y="1839913"/>
          <p14:tracePt t="65769" x="965200" y="1839913"/>
          <p14:tracePt t="65786" x="803275" y="1839913"/>
          <p14:tracePt t="65804" x="741363" y="1839913"/>
          <p14:tracePt t="65829" x="714375" y="1839913"/>
          <p14:tracePt t="65841" x="660400" y="1839913"/>
          <p14:tracePt t="65865" x="642938" y="1839913"/>
          <p14:tracePt t="65890" x="633413" y="1830388"/>
          <p14:tracePt t="65900" x="633413" y="1822450"/>
          <p14:tracePt t="66217" x="652463" y="1830388"/>
          <p14:tracePt t="66230" x="669925" y="1839913"/>
          <p14:tracePt t="66241" x="696913" y="1847850"/>
          <p14:tracePt t="66254" x="714375" y="1847850"/>
          <p14:tracePt t="66265" x="723900" y="1857375"/>
          <p14:tracePt t="66278" x="758825" y="1866900"/>
          <p14:tracePt t="66302" x="768350" y="1866900"/>
          <p14:tracePt t="66316" x="785813" y="1866900"/>
          <p14:tracePt t="66327" x="795338" y="1866900"/>
          <p14:tracePt t="66340" x="803275" y="1866900"/>
          <p14:tracePt t="66388" x="812800" y="1866900"/>
          <p14:tracePt t="67862" x="830263" y="1866900"/>
          <p14:tracePt t="67875" x="866775" y="1857375"/>
          <p14:tracePt t="67887" x="901700" y="1830388"/>
          <p14:tracePt t="67901" x="938213" y="1822450"/>
          <p14:tracePt t="67911" x="990600" y="1812925"/>
          <p14:tracePt t="67923" x="1062038" y="1795463"/>
          <p14:tracePt t="67948" x="1089025" y="1795463"/>
          <p14:tracePt t="67962" x="1108075" y="1795463"/>
          <p14:tracePt t="67973" x="1152525" y="1795463"/>
          <p14:tracePt t="67998" x="1196975" y="1795463"/>
          <p14:tracePt t="68010" x="1223963" y="1795463"/>
          <p14:tracePt t="68034" x="1258888" y="1795463"/>
          <p14:tracePt t="68045" x="1295400" y="1795463"/>
          <p14:tracePt t="68058" x="1339850" y="1795463"/>
          <p14:tracePt t="68082" x="1374775" y="1795463"/>
          <p14:tracePt t="68094" x="1401763" y="1795463"/>
          <p14:tracePt t="68106" x="1438275" y="1795463"/>
          <p14:tracePt t="68131" x="1473200" y="1795463"/>
          <p14:tracePt t="68144" x="1509713" y="1795463"/>
          <p14:tracePt t="68397" x="1517650" y="1795463"/>
          <p14:tracePt t="68410" x="1536700" y="1776413"/>
          <p14:tracePt t="68424" x="1581150" y="1758950"/>
          <p14:tracePt t="68435" x="1643063" y="1731963"/>
          <p14:tracePt t="68447" x="1697038" y="1714500"/>
          <p14:tracePt t="68459" x="1795463" y="1704975"/>
          <p14:tracePt t="68486" x="1847850" y="1697038"/>
          <p14:tracePt t="68512" x="1866900" y="1697038"/>
          <p14:tracePt t="68525" x="1884363" y="1697038"/>
          <p14:tracePt t="68557" x="1893888" y="1697038"/>
          <p14:tracePt t="68629" x="1901825" y="1697038"/>
          <p14:tracePt t="68656" x="1911350" y="1697038"/>
          <p14:tracePt t="68657" x="1938338" y="1697038"/>
          <p14:tracePt t="68679" x="1946275" y="1697038"/>
          <p14:tracePt t="68703" x="1955800" y="1704975"/>
          <p14:tracePt t="68717" x="1973263" y="1714500"/>
          <p14:tracePt t="68730" x="2017713" y="1731963"/>
          <p14:tracePt t="68754" x="2071688" y="1741488"/>
          <p14:tracePt t="68766" x="2108200" y="1741488"/>
          <p14:tracePt t="69081" x="2170113" y="1714500"/>
          <p14:tracePt t="69093" x="2347913" y="1660525"/>
          <p14:tracePt t="69106" x="2714625" y="1562100"/>
          <p14:tracePt t="69118" x="3473450" y="1428750"/>
          <p14:tracePt t="69143" x="3697288" y="1411288"/>
          <p14:tracePt t="69150" x="4000500" y="1411288"/>
          <p14:tracePt t="69179" x="4098925" y="1428750"/>
          <p14:tracePt t="69191" x="4179888" y="1446213"/>
          <p14:tracePt t="69203" x="4295775" y="1509713"/>
          <p14:tracePt t="69218" x="4340225" y="1536700"/>
          <p14:tracePt t="69240" x="4357688" y="1554163"/>
          <p14:tracePt t="69252" x="4394200" y="1562100"/>
          <p14:tracePt t="69265" x="4465638" y="1562100"/>
          <p14:tracePt t="69282" x="4572000" y="1527175"/>
          <p14:tracePt t="69300" x="4608513" y="1509713"/>
          <p14:tracePt t="69325" x="4633913" y="1490663"/>
          <p14:tracePt t="69557" x="4616450" y="1482725"/>
          <p14:tracePt t="69571" x="4572000" y="1473200"/>
          <p14:tracePt t="69585" x="4510088" y="1465263"/>
          <p14:tracePt t="69594" x="4402138" y="1465263"/>
          <p14:tracePt t="69603" x="4276725" y="1465263"/>
          <p14:tracePt t="69617" x="3830638" y="1554163"/>
          <p14:tracePt t="69643" x="3679825" y="1589088"/>
          <p14:tracePt t="69648" x="3411538" y="1643063"/>
          <p14:tracePt t="69684" x="3330575" y="1660525"/>
          <p14:tracePt t="69689" x="3295650" y="1660525"/>
          <p14:tracePt t="69704" x="3268663" y="1660525"/>
          <p14:tracePt t="69735" x="3259138" y="1660525"/>
          <p14:tracePt t="69738" x="3251200" y="1660525"/>
          <p14:tracePt t="70032" x="3224213" y="1670050"/>
          <p14:tracePt t="70044" x="3170238" y="1704975"/>
          <p14:tracePt t="70058" x="3098800" y="1751013"/>
          <p14:tracePt t="70071" x="3017838" y="1768475"/>
          <p14:tracePt t="70080" x="2911475" y="1803400"/>
          <p14:tracePt t="70093" x="2813050" y="1839913"/>
          <p14:tracePt t="70107" x="2697163" y="1866900"/>
          <p14:tracePt t="70129" x="2670175" y="1866900"/>
          <p14:tracePt t="70142" x="2608263" y="1874838"/>
          <p14:tracePt t="70157" x="2581275" y="1874838"/>
          <p14:tracePt t="70178" x="2536825" y="1884363"/>
          <p14:tracePt t="70202" x="2517775" y="1884363"/>
          <p14:tracePt t="70215" x="2490788" y="1884363"/>
          <p14:tracePt t="70361" x="2500313" y="1884363"/>
          <p14:tracePt t="70371" x="2527300" y="1884363"/>
          <p14:tracePt t="70386" x="2562225" y="1884363"/>
          <p14:tracePt t="70398" x="2598738" y="1874838"/>
          <p14:tracePt t="70410" x="2687638" y="1857375"/>
          <p14:tracePt t="70425" x="2741613" y="1857375"/>
          <p14:tracePt t="70447" x="2830513" y="1857375"/>
          <p14:tracePt t="70470" x="2884488" y="1857375"/>
          <p14:tracePt t="70482" x="2928938" y="1857375"/>
          <p14:tracePt t="70495" x="3000375" y="1847850"/>
          <p14:tracePt t="70520" x="3027363" y="1847850"/>
          <p14:tracePt t="70532" x="3089275" y="1847850"/>
          <p14:tracePt t="70935" x="3116263" y="1830388"/>
          <p14:tracePt t="70949" x="3160713" y="1822450"/>
          <p14:tracePt t="70959" x="3214688" y="1803400"/>
          <p14:tracePt t="70970" x="3268663" y="1785938"/>
          <p14:tracePt t="70982" x="3330575" y="1785938"/>
          <p14:tracePt t="71013" x="3367088" y="1785938"/>
          <p14:tracePt t="71019" x="3438525" y="1785938"/>
          <p14:tracePt t="71030" x="3455988" y="1785938"/>
          <p14:tracePt t="71055" x="3482975" y="1785938"/>
          <p14:tracePt t="71068" x="3536950" y="1785938"/>
          <p14:tracePt t="71081" x="3554413" y="1785938"/>
          <p14:tracePt t="71103" x="3571875" y="1785938"/>
          <p14:tracePt t="71116" x="3589338" y="1785938"/>
          <p14:tracePt t="71141" x="3598863" y="1785938"/>
          <p14:tracePt t="71147" x="3616325" y="1785938"/>
          <p14:tracePt t="71337" x="3608388" y="1795463"/>
          <p14:tracePt t="71348" x="3581400" y="1795463"/>
          <p14:tracePt t="71359" x="3562350" y="1803400"/>
          <p14:tracePt t="71372" x="3509963" y="1803400"/>
          <p14:tracePt t="71388" x="3375025" y="1803400"/>
          <p14:tracePt t="71409" x="3295650" y="1803400"/>
          <p14:tracePt t="71420" x="3125788" y="1803400"/>
          <p14:tracePt t="71445" x="3054350" y="1803400"/>
          <p14:tracePt t="71467" x="2911475" y="1803400"/>
          <p14:tracePt t="71470" x="2822575" y="1785938"/>
          <p14:tracePt t="71485" x="2741613" y="1785938"/>
          <p14:tracePt t="71517" x="2643188" y="1768475"/>
          <p14:tracePt t="71521" x="2625725" y="1768475"/>
          <p14:tracePt t="71543" x="2608263" y="1758950"/>
          <p14:tracePt t="71566" x="2598738" y="1758950"/>
          <p14:tracePt t="71810" x="2616200" y="1768475"/>
          <p14:tracePt t="71824" x="2625725" y="1768475"/>
          <p14:tracePt t="71835" x="2633663" y="1776413"/>
          <p14:tracePt t="71847" x="2652713" y="1785938"/>
          <p14:tracePt t="71859" x="2697163" y="1803400"/>
          <p14:tracePt t="71872" x="2705100" y="1812925"/>
          <p14:tracePt t="71904" x="2724150" y="1822450"/>
          <p14:tracePt t="71910" x="2776538" y="1839913"/>
          <p14:tracePt t="71921" x="2803525" y="1847850"/>
          <p14:tracePt t="71954" x="2840038" y="1857375"/>
          <p14:tracePt t="71972" x="2857500" y="1866900"/>
          <p14:tracePt t="71981" x="2874963" y="1874838"/>
          <p14:tracePt t="71993" x="2884488" y="1874838"/>
          <p14:tracePt t="72384" x="2894013" y="1874838"/>
          <p14:tracePt t="72398" x="2911475" y="1874838"/>
          <p14:tracePt t="72409" x="2919413" y="1874838"/>
          <p14:tracePt t="72420" x="2946400" y="1874838"/>
          <p14:tracePt t="72433" x="2965450" y="1874838"/>
          <p14:tracePt t="72446" x="2990850" y="1874838"/>
          <p14:tracePt t="72468" x="3009900" y="1874838"/>
          <p14:tracePt t="72544" x="3017838" y="1874838"/>
          <p14:tracePt t="72555" x="3027363" y="1874838"/>
          <p14:tracePt t="72576" x="3044825" y="1874838"/>
          <p14:tracePt t="72810" x="3054350" y="1874838"/>
          <p14:tracePt t="72870" x="3062288" y="1874838"/>
          <p14:tracePt t="72895" x="3071813" y="1874838"/>
          <p14:tracePt t="73310" x="3081338" y="1874838"/>
          <p14:tracePt t="73348" x="3098800" y="1874838"/>
          <p14:tracePt t="73360" x="3116263" y="1866900"/>
          <p14:tracePt t="73371" x="3152775" y="1857375"/>
          <p14:tracePt t="73395" x="3170238" y="1857375"/>
          <p14:tracePt t="73408" x="3187700" y="1847850"/>
          <p14:tracePt t="73432" x="3197225" y="1839913"/>
          <p14:tracePt t="73448" x="3205163" y="1839913"/>
          <p14:tracePt t="73471" x="3224213" y="1839913"/>
          <p14:tracePt t="73481" x="3241675" y="1839913"/>
          <p14:tracePt t="73505" x="3251200" y="1839913"/>
          <p14:tracePt t="73517" x="3268663" y="1839913"/>
          <p14:tracePt t="73527" x="3276600" y="1839913"/>
          <p14:tracePt t="73548" x="3303588" y="1839913"/>
          <p14:tracePt t="73554" x="3357563" y="1839913"/>
          <p14:tracePt t="73577" x="3375025" y="1839913"/>
          <p14:tracePt t="73590" x="3419475" y="1839913"/>
          <p14:tracePt t="73626" x="3438525" y="1830388"/>
          <p14:tracePt t="73638" x="3455988" y="1830388"/>
          <p14:tracePt t="73943" x="3465513" y="1830388"/>
          <p14:tracePt t="73955" x="3490913" y="1830388"/>
          <p14:tracePt t="73966" x="3517900" y="1830388"/>
          <p14:tracePt t="73975" x="3527425" y="1830388"/>
          <p14:tracePt t="73993" x="3571875" y="1830388"/>
          <p14:tracePt t="74029" x="3581400" y="1830388"/>
          <p14:tracePt t="74044" x="3589338" y="1830388"/>
          <p14:tracePt t="74060" x="3598863" y="1830388"/>
          <p14:tracePt t="75565" x="3625850" y="1830388"/>
          <p14:tracePt t="75577" x="3633788" y="1830388"/>
          <p14:tracePt t="75590" x="3652838" y="1830388"/>
          <p14:tracePt t="75607" x="3679825" y="1830388"/>
          <p14:tracePt t="75613" x="3687763" y="1830388"/>
          <p14:tracePt t="75627" x="3724275" y="1830388"/>
          <p14:tracePt t="75638" x="3786188" y="1830388"/>
          <p14:tracePt t="75654" x="3840163" y="1857375"/>
          <p14:tracePt t="75674" x="3956050" y="1919288"/>
          <p14:tracePt t="75703" x="4027488" y="1955800"/>
          <p14:tracePt t="75711" x="4071938" y="1965325"/>
          <p14:tracePt t="75724" x="4143375" y="1965325"/>
          <p14:tracePt t="75748" x="4214813" y="1965325"/>
          <p14:tracePt t="76088" x="4232275" y="1965325"/>
          <p14:tracePt t="76102" x="4286250" y="1965325"/>
          <p14:tracePt t="76113" x="4330700" y="1955800"/>
          <p14:tracePt t="76126" x="4402138" y="1928813"/>
          <p14:tracePt t="76137" x="4491038" y="1919288"/>
          <p14:tracePt t="76160" x="4572000" y="1911350"/>
          <p14:tracePt t="76163" x="4670425" y="1893888"/>
          <p14:tracePt t="76187" x="4697413" y="1893888"/>
          <p14:tracePt t="76198" x="4714875" y="1893888"/>
          <p14:tracePt t="76211" x="4786313" y="1874838"/>
          <p14:tracePt t="76234" x="4822825" y="1866900"/>
          <p14:tracePt t="76246" x="4857750" y="1857375"/>
          <p14:tracePt t="76261" x="4911725" y="1847850"/>
          <p14:tracePt t="76275" x="4938713" y="1847850"/>
          <p14:tracePt t="76296" x="4956175" y="1847850"/>
          <p14:tracePt t="76325" x="4965700" y="1847850"/>
          <p14:tracePt t="76342" x="4983163" y="1839913"/>
          <p14:tracePt t="76345" x="4991100" y="1839913"/>
          <p14:tracePt t="76367" x="5010150" y="1830388"/>
          <p14:tracePt t="76383" x="5027613" y="1812925"/>
          <p14:tracePt t="76635" x="5018088" y="1812925"/>
          <p14:tracePt t="76649" x="4991100" y="1812925"/>
          <p14:tracePt t="76660" x="4938713" y="1812925"/>
          <p14:tracePt t="76673" x="4848225" y="1812925"/>
          <p14:tracePt t="76688" x="4759325" y="1812925"/>
          <p14:tracePt t="76697" x="4545013" y="1822450"/>
          <p14:tracePt t="76720" x="4446588" y="1830388"/>
          <p14:tracePt t="76734" x="4375150" y="1839913"/>
          <p14:tracePt t="76746" x="4268788" y="1839913"/>
          <p14:tracePt t="76779" x="4241800" y="1839913"/>
          <p14:tracePt t="76918" x="4251325" y="1839913"/>
          <p14:tracePt t="76928" x="4268788" y="1839913"/>
          <p14:tracePt t="76940" x="4295775" y="1839913"/>
          <p14:tracePt t="76954" x="4313238" y="1830388"/>
          <p14:tracePt t="76968" x="4357688" y="1830388"/>
          <p14:tracePt t="76989" x="4384675" y="1830388"/>
          <p14:tracePt t="77004" x="4419600" y="1830388"/>
          <p14:tracePt t="77015" x="4456113" y="1822450"/>
          <p14:tracePt t="77048" x="4545013" y="1822450"/>
          <p14:tracePt t="77064" x="4608513" y="1822450"/>
          <p14:tracePt t="77076" x="4670425" y="1822450"/>
          <p14:tracePt t="77088" x="4751388" y="1822450"/>
          <p14:tracePt t="77101" x="4786313" y="1822450"/>
          <p14:tracePt t="77124" x="4822825" y="1803400"/>
          <p14:tracePt t="77135" x="4857750" y="1795463"/>
          <p14:tracePt t="77490" x="4875213" y="1795463"/>
          <p14:tracePt t="77502" x="4884738" y="1795463"/>
          <p14:tracePt t="77514" x="4902200" y="1795463"/>
          <p14:tracePt t="77530" x="4938713" y="1795463"/>
          <p14:tracePt t="77550" x="4965700" y="1795463"/>
          <p14:tracePt t="77563" x="4991100" y="1795463"/>
          <p14:tracePt t="77576" x="5037138" y="1795463"/>
          <p14:tracePt t="77589" x="5072063" y="1795463"/>
          <p14:tracePt t="77612" x="5099050" y="1795463"/>
          <p14:tracePt t="77623" x="5126038" y="1795463"/>
          <p14:tracePt t="77647" x="5143500" y="1795463"/>
          <p14:tracePt t="77650" x="5153025" y="1795463"/>
          <p14:tracePt t="77672" x="5153025" y="1785938"/>
          <p14:tracePt t="77704" x="5160963" y="1785938"/>
          <p14:tracePt t="77708" x="5170488" y="1785938"/>
          <p14:tracePt t="77808" x="5160963" y="1785938"/>
          <p14:tracePt t="77825" x="5143500" y="1785938"/>
          <p14:tracePt t="77831" x="5126038" y="1785938"/>
          <p14:tracePt t="77844" x="5062538" y="1776413"/>
          <p14:tracePt t="77856" x="5010150" y="1776413"/>
          <p14:tracePt t="77880" x="4911725" y="1776413"/>
          <p14:tracePt t="77892" x="4652963" y="1776413"/>
          <p14:tracePt t="77923" x="4537075" y="1776413"/>
          <p14:tracePt t="77928" x="4411663" y="1776413"/>
          <p14:tracePt t="77940" x="4375150" y="1776413"/>
          <p14:tracePt t="77964" x="4348163" y="1776413"/>
          <p14:tracePt t="77977" x="4313238" y="1776413"/>
          <p14:tracePt t="77990" x="4303713" y="1776413"/>
          <p14:tracePt t="78075" x="4303713" y="1768475"/>
          <p14:tracePt t="78122" x="4313238" y="1768475"/>
          <p14:tracePt t="78135" x="4322763" y="1768475"/>
          <p14:tracePt t="78148" x="4330700" y="1768475"/>
          <p14:tracePt t="78151" x="4348163" y="1768475"/>
          <p14:tracePt t="78173" x="4357688" y="1768475"/>
          <p14:tracePt t="78183" x="4375150" y="1768475"/>
          <p14:tracePt t="78196" x="4446588" y="1768475"/>
          <p14:tracePt t="78211" x="4491038" y="1776413"/>
          <p14:tracePt t="78234" x="4545013" y="1795463"/>
          <p14:tracePt t="78245" x="4670425" y="1803400"/>
          <p14:tracePt t="78270" x="4732338" y="1812925"/>
          <p14:tracePt t="78279" x="4875213" y="1812925"/>
          <p14:tracePt t="78293" x="4965700" y="1812925"/>
          <p14:tracePt t="78319" x="5037138" y="1812925"/>
          <p14:tracePt t="78331" x="5313363" y="1714500"/>
          <p14:tracePt t="78360" x="5554663" y="1581150"/>
          <p14:tracePt t="78718" x="5545138" y="1581150"/>
          <p14:tracePt t="78734" x="5527675" y="1581150"/>
          <p14:tracePt t="78747" x="5473700" y="1589088"/>
          <p14:tracePt t="78756" x="5411788" y="1598613"/>
          <p14:tracePt t="78781" x="5232400" y="1660525"/>
          <p14:tracePt t="78783" x="5143500" y="1679575"/>
          <p14:tracePt t="78806" x="5045075" y="1697038"/>
          <p14:tracePt t="78831" x="4894263" y="1714500"/>
          <p14:tracePt t="78842" x="4830763" y="1724025"/>
          <p14:tracePt t="78855" x="4776788" y="1731963"/>
          <p14:tracePt t="78867" x="4697413" y="1731963"/>
          <p14:tracePt t="78892" x="4660900" y="1741488"/>
          <p14:tracePt t="78904" x="4625975" y="1751013"/>
          <p14:tracePt t="78916" x="4598988" y="1751013"/>
          <p14:tracePt t="78941" x="4581525" y="1768475"/>
          <p14:tracePt t="78952" x="4562475" y="1776413"/>
          <p14:tracePt t="78966" x="4554538" y="1785938"/>
          <p14:tracePt t="78988" x="4545013" y="1785938"/>
          <p14:tracePt t="79001" x="4527550" y="1785938"/>
          <p14:tracePt t="79027" x="4510088" y="1785938"/>
          <p14:tracePt t="79063" x="4500563" y="1785938"/>
          <p14:tracePt t="79100" x="4483100" y="1795463"/>
          <p14:tracePt t="79128" x="4473575" y="1795463"/>
          <p14:tracePt t="79249" x="4483100" y="1795463"/>
          <p14:tracePt t="79258" x="4510088" y="1785938"/>
          <p14:tracePt t="79270" x="4554538" y="1785938"/>
          <p14:tracePt t="79274" x="4616450" y="1776413"/>
          <p14:tracePt t="79295" x="4759325" y="1776413"/>
          <p14:tracePt t="79317" x="4822825" y="1776413"/>
          <p14:tracePt t="79339" x="4884738" y="1776413"/>
          <p14:tracePt t="79343" x="4938713" y="1785938"/>
          <p14:tracePt t="79355" x="5062538" y="1812925"/>
          <p14:tracePt t="79379" x="5126038" y="1822450"/>
          <p14:tracePt t="79390" x="5180013" y="1839913"/>
          <p14:tracePt t="79404" x="5251450" y="1866900"/>
          <p14:tracePt t="79426" x="5295900" y="1866900"/>
          <p14:tracePt t="79442" x="5348288" y="1884363"/>
          <p14:tracePt t="79453" x="5367338" y="1893888"/>
          <p14:tracePt t="79485" x="5375275" y="1901825"/>
          <p14:tracePt t="79488" x="5394325" y="1919288"/>
          <p14:tracePt t="79512" x="5402263" y="1919288"/>
          <p14:tracePt t="79524" x="5402263" y="1938338"/>
          <p14:tracePt t="79549" x="5402263" y="1946275"/>
          <p14:tracePt t="79575" x="5402263" y="1955800"/>
          <p14:tracePt t="79586" x="5402263" y="1965325"/>
          <p14:tracePt t="79597" x="5402263" y="1973263"/>
          <p14:tracePt t="79611" x="5402263" y="1982788"/>
          <p14:tracePt t="79620" x="5367338" y="1990725"/>
          <p14:tracePt t="79650" x="5303838" y="2000250"/>
          <p14:tracePt t="79656" x="5241925" y="2000250"/>
          <p14:tracePt t="79669" x="5108575" y="2000250"/>
          <p14:tracePt t="79703" x="4938713" y="2000250"/>
          <p14:tracePt t="79720" x="4840288" y="2000250"/>
          <p14:tracePt t="79731" x="4768850" y="2000250"/>
          <p14:tracePt t="79743" x="4697413" y="1990725"/>
          <p14:tracePt t="79758" x="4660900" y="1973263"/>
          <p14:tracePt t="79772" x="4643438" y="1965325"/>
          <p14:tracePt t="79817" x="4625975" y="1965325"/>
          <p14:tracePt t="79830" x="4616450" y="1965325"/>
          <p14:tracePt t="79950" x="4625975" y="1946275"/>
          <p14:tracePt t="79964" x="4643438" y="1938338"/>
          <p14:tracePt t="79977" x="4670425" y="1928813"/>
          <p14:tracePt t="79988" x="4714875" y="1919288"/>
          <p14:tracePt t="80000" x="4759325" y="1919288"/>
          <p14:tracePt t="80011" x="4867275" y="1919288"/>
          <p14:tracePt t="80024" x="4929188" y="1919288"/>
          <p14:tracePt t="80048" x="4991100" y="1919288"/>
          <p14:tracePt t="80060" x="5072063" y="1919288"/>
          <p14:tracePt t="80090" x="5099050" y="1928813"/>
          <p14:tracePt t="80099" x="5126038" y="1938338"/>
          <p14:tracePt t="80109" x="5153025" y="1955800"/>
          <p14:tracePt t="80141" x="5160963" y="1965325"/>
          <p14:tracePt t="80161" x="5180013" y="1973263"/>
          <p14:tracePt t="80169" x="5197475" y="1973263"/>
          <p14:tracePt t="80353" x="5180013" y="1973263"/>
          <p14:tracePt t="80366" x="5143500" y="1973263"/>
          <p14:tracePt t="80378" x="5089525" y="1973263"/>
          <p14:tracePt t="80391" x="5027613" y="1973263"/>
          <p14:tracePt t="80404" x="4965700" y="1973263"/>
          <p14:tracePt t="80417" x="4867275" y="1938338"/>
          <p14:tracePt t="80438" x="4795838" y="1901825"/>
          <p14:tracePt t="80452" x="4759325" y="1884363"/>
          <p14:tracePt t="80464" x="4705350" y="1857375"/>
          <p14:tracePt t="80488" x="4687888" y="1857375"/>
          <p14:tracePt t="80500" x="4687888" y="1847850"/>
          <p14:tracePt t="80600" x="4697413" y="1847850"/>
          <p14:tracePt t="80609" x="4714875" y="1847850"/>
          <p14:tracePt t="80623" x="4751388" y="1847850"/>
          <p14:tracePt t="80644" x="4768850" y="1847850"/>
          <p14:tracePt t="80671" x="4776788" y="1847850"/>
          <p14:tracePt t="80710" x="4803775" y="1847850"/>
          <p14:tracePt t="80719" x="4830763" y="1847850"/>
          <p14:tracePt t="80731" x="4857750" y="1857375"/>
          <p14:tracePt t="80750" x="4894263" y="1857375"/>
          <p14:tracePt t="80763" x="4929188" y="1866900"/>
          <p14:tracePt t="80769" x="4973638" y="1874838"/>
          <p14:tracePt t="80782" x="5010150" y="1893888"/>
          <p14:tracePt t="80798" x="5045075" y="1901825"/>
          <p14:tracePt t="80817" x="5089525" y="1919288"/>
          <p14:tracePt t="80839" x="5099050" y="1919288"/>
          <p14:tracePt t="80864" x="5108575" y="1919288"/>
          <p14:tracePt t="80975" x="5099050" y="1919288"/>
          <p14:tracePt t="80988" x="5072063" y="1919288"/>
          <p14:tracePt t="80999" x="5045075" y="1919288"/>
          <p14:tracePt t="81012" x="5010150" y="1919288"/>
          <p14:tracePt t="81024" x="4965700" y="1919288"/>
          <p14:tracePt t="81049" x="4795838" y="1938338"/>
          <p14:tracePt t="81060" x="4660900" y="1938338"/>
          <p14:tracePt t="81072" x="4527550" y="1938338"/>
          <p14:tracePt t="81086" x="4322763" y="1911350"/>
          <p14:tracePt t="81110" x="4295775" y="1893888"/>
          <p14:tracePt t="81122" x="4276725" y="1884363"/>
          <p14:tracePt t="81218" x="4303713" y="1866900"/>
          <p14:tracePt t="81233" x="4330700" y="1866900"/>
          <p14:tracePt t="81243" x="4357688" y="1857375"/>
          <p14:tracePt t="81255" x="4411663" y="1857375"/>
          <p14:tracePt t="81270" x="4438650" y="1857375"/>
          <p14:tracePt t="81292" x="4465638" y="1857375"/>
          <p14:tracePt t="81305" x="4527550" y="1874838"/>
          <p14:tracePt t="81328" x="4562475" y="1884363"/>
          <p14:tracePt t="81342" x="4616450" y="1901825"/>
          <p14:tracePt t="81353" x="4652963" y="1901825"/>
          <p14:tracePt t="81377" x="4679950" y="1911350"/>
          <p14:tracePt t="81388" x="4732338" y="1919288"/>
          <p14:tracePt t="81419" x="4768850" y="1928813"/>
          <p14:tracePt t="81425" x="4795838" y="1928813"/>
          <p14:tracePt t="81441" x="4867275" y="1938338"/>
          <p14:tracePt t="81462" x="4902200" y="1938338"/>
          <p14:tracePt t="81488" x="4965700" y="1938338"/>
          <p14:tracePt t="81853" x="5010150" y="1938338"/>
          <p14:tracePt t="81865" x="5045075" y="1946275"/>
          <p14:tracePt t="81877" x="5108575" y="1946275"/>
          <p14:tracePt t="81902" x="5133975" y="1955800"/>
          <p14:tracePt t="81913" x="5160963" y="1955800"/>
          <p14:tracePt t="81941" x="5187950" y="1955800"/>
          <p14:tracePt t="81950" x="5197475" y="1955800"/>
          <p14:tracePt t="81964" x="5205413" y="1955800"/>
          <p14:tracePt t="82120" x="5197475" y="1955800"/>
          <p14:tracePt t="82131" x="5180013" y="1955800"/>
          <p14:tracePt t="82155" x="5160963" y="1955800"/>
          <p14:tracePt t="82169" x="5143500" y="1955800"/>
          <p14:tracePt t="82182" x="5126038" y="1955800"/>
          <p14:tracePt t="82196" x="5099050" y="1955800"/>
          <p14:tracePt t="82205" x="5072063" y="1955800"/>
          <p14:tracePt t="82217" x="5054600" y="1955800"/>
          <p14:tracePt t="82230" x="4991100" y="1955800"/>
          <p14:tracePt t="82244" x="4965700" y="1955800"/>
          <p14:tracePt t="82266" x="4956175" y="1955800"/>
          <p14:tracePt t="82276" x="4902200" y="1955800"/>
          <p14:tracePt t="82303" x="4884738" y="1955800"/>
          <p14:tracePt t="82388" x="4867275" y="1955800"/>
          <p14:tracePt t="82403" x="4840288" y="1955800"/>
          <p14:tracePt t="82414" x="4830763" y="1955800"/>
          <p14:tracePt t="82425" x="4813300" y="1955800"/>
          <p14:tracePt t="82437" x="4803775" y="1955800"/>
          <p14:tracePt t="82449" x="4776788" y="1955800"/>
          <p14:tracePt t="82486" x="4759325" y="1955800"/>
          <p14:tracePt t="82499" x="4751388" y="1955800"/>
          <p14:tracePt t="82522" x="4732338" y="1955800"/>
          <p14:tracePt t="82535" x="4724400" y="1955800"/>
          <p14:tracePt t="82547" x="4714875" y="1938338"/>
          <p14:tracePt t="82578" x="4705350" y="1938338"/>
          <p14:tracePt t="82656" x="4705350" y="1928813"/>
          <p14:tracePt t="82705" x="4705350" y="1919288"/>
          <p14:tracePt t="82729" x="4741863" y="1919288"/>
          <p14:tracePt t="82742" x="4768850" y="1919288"/>
          <p14:tracePt t="82754" x="4830763" y="1919288"/>
          <p14:tracePt t="82766" x="5000625" y="1911350"/>
          <p14:tracePt t="82781" x="5081588" y="1901825"/>
          <p14:tracePt t="82814" x="5143500" y="1901825"/>
          <p14:tracePt t="82818" x="5224463" y="1901825"/>
          <p14:tracePt t="82839" x="5241925" y="1901825"/>
          <p14:tracePt t="82851" x="5286375" y="1901825"/>
          <p14:tracePt t="82891" x="5295900" y="1901825"/>
          <p14:tracePt t="82973" x="5313363" y="1901825"/>
          <p14:tracePt t="82986" x="5322888" y="1901825"/>
          <p14:tracePt t="83048" x="5330825" y="1901825"/>
          <p14:tracePt t="83060" x="5340350" y="1901825"/>
          <p14:tracePt t="83071" x="5348288" y="1901825"/>
          <p14:tracePt t="83996" x="5330825" y="1901825"/>
          <p14:tracePt t="84011" x="5268913" y="1901825"/>
          <p14:tracePt t="84021" x="5187950" y="1919288"/>
          <p14:tracePt t="84032" x="5099050" y="1946275"/>
          <p14:tracePt t="84044" x="4822825" y="1982788"/>
          <p14:tracePt t="84059" x="4652963" y="2009775"/>
          <p14:tracePt t="84082" x="4527550" y="2027238"/>
          <p14:tracePt t="84095" x="4357688" y="2027238"/>
          <p14:tracePt t="84109" x="4303713" y="2009775"/>
          <p14:tracePt t="84130" x="4241800" y="1973263"/>
          <p14:tracePt t="84143" x="4224338" y="1965325"/>
          <p14:tracePt t="84583" x="4143375" y="1965325"/>
          <p14:tracePt t="84594" x="4054475" y="1973263"/>
          <p14:tracePt t="84606" x="3929063" y="1982788"/>
          <p14:tracePt t="84617" x="3625850" y="2017713"/>
          <p14:tracePt t="84643" x="3482975" y="2044700"/>
          <p14:tracePt t="84651" x="3367088" y="2062163"/>
          <p14:tracePt t="84668" x="3224213" y="2062163"/>
          <p14:tracePt t="84677" x="3179763" y="2062163"/>
          <p14:tracePt t="84704" x="3125788" y="2062163"/>
          <p14:tracePt t="84715" x="3071813" y="2062163"/>
          <p14:tracePt t="84740" x="3054350" y="2044700"/>
          <p14:tracePt t="84754" x="3036888" y="2027238"/>
          <p14:tracePt t="84766" x="3027363" y="2027238"/>
          <p14:tracePt t="84783" x="3017838" y="2027238"/>
          <p14:tracePt t="84852" x="3009900" y="2017713"/>
          <p14:tracePt t="84870" x="3009900" y="2009775"/>
          <p14:tracePt t="85009" x="3054350" y="1990725"/>
          <p14:tracePt t="85020" x="3133725" y="1982788"/>
          <p14:tracePt t="85033" x="3232150" y="1955800"/>
          <p14:tracePt t="85048" x="3340100" y="1946275"/>
          <p14:tracePt t="85058" x="3429000" y="1946275"/>
          <p14:tracePt t="85070" x="3581400" y="1946275"/>
          <p14:tracePt t="85094" x="3660775" y="1955800"/>
          <p14:tracePt t="85106" x="3724275" y="1965325"/>
          <p14:tracePt t="85119" x="3902075" y="2000250"/>
          <p14:tracePt t="85142" x="3983038" y="2027238"/>
          <p14:tracePt t="85156" x="4081463" y="2054225"/>
          <p14:tracePt t="85178" x="4116388" y="2071688"/>
          <p14:tracePt t="85191" x="4205288" y="2098675"/>
          <p14:tracePt t="85203" x="4241800" y="2098675"/>
          <p14:tracePt t="85235" x="4268788" y="2098675"/>
          <p14:tracePt t="85239" x="4348163" y="2098675"/>
          <p14:tracePt t="85253" x="4357688" y="2098675"/>
          <p14:tracePt t="85269" x="4384675" y="2098675"/>
          <p14:tracePt t="86290" x="4375150" y="2098675"/>
          <p14:tracePt t="86301" x="4340225" y="2098675"/>
          <p14:tracePt t="86313" x="4286250" y="2108200"/>
          <p14:tracePt t="86325" x="4259263" y="2108200"/>
          <p14:tracePt t="86336" x="4232275" y="2108200"/>
          <p14:tracePt t="86362" x="4179888" y="2108200"/>
          <p14:tracePt t="86373" x="4170363" y="2108200"/>
          <p14:tracePt t="86385" x="4133850" y="2116138"/>
          <p14:tracePt t="86398" x="4133850" y="2125663"/>
          <p14:tracePt t="86422" x="4116388" y="2143125"/>
          <p14:tracePt t="86434" x="4108450" y="2152650"/>
          <p14:tracePt t="86447" x="4098925" y="2179638"/>
          <p14:tracePt t="86471" x="4098925" y="2187575"/>
          <p14:tracePt t="86483" x="4098925" y="2224088"/>
          <p14:tracePt t="86507" x="4098925" y="2232025"/>
          <p14:tracePt t="86528" x="4098925" y="2268538"/>
          <p14:tracePt t="86531" x="4098925" y="2276475"/>
          <p14:tracePt t="86556" x="4098925" y="2295525"/>
          <p14:tracePt t="86566" x="4089400" y="2322513"/>
          <p14:tracePt t="86580" x="4089400" y="2339975"/>
          <p14:tracePt t="86603" x="4089400" y="2347913"/>
          <p14:tracePt t="86615" x="4089400" y="2393950"/>
          <p14:tracePt t="86639" x="4089400" y="2411413"/>
          <p14:tracePt t="86644" x="4081463" y="2419350"/>
          <p14:tracePt t="86664" x="4037013" y="2465388"/>
          <p14:tracePt t="86689" x="4000500" y="2490788"/>
          <p14:tracePt t="86702" x="3830638" y="2562225"/>
          <p14:tracePt t="86731" x="3724275" y="2589213"/>
          <p14:tracePt t="86740" x="3598863" y="2598738"/>
          <p14:tracePt t="86750" x="3340100" y="2517775"/>
          <p14:tracePt t="86782" x="3205163" y="2446338"/>
          <p14:tracePt t="86783" x="3081338" y="2384425"/>
          <p14:tracePt t="86800" x="2911475" y="2251075"/>
          <p14:tracePt t="86824" x="2857500" y="2187575"/>
          <p14:tracePt t="86836" x="2803525" y="2125663"/>
          <p14:tracePt t="86862" x="2795588" y="2098675"/>
          <p14:tracePt t="87178" x="2768600" y="2089150"/>
          <p14:tracePt t="87189" x="2732088" y="2062163"/>
          <p14:tracePt t="87202" x="2643188" y="2017713"/>
          <p14:tracePt t="87214" x="2517775" y="1965325"/>
          <p14:tracePt t="87228" x="2384425" y="1928813"/>
          <p14:tracePt t="87237" x="2000250" y="1857375"/>
          <p14:tracePt t="87253" x="1822450" y="1830388"/>
          <p14:tracePt t="87271" x="1482725" y="1731963"/>
          <p14:tracePt t="87299" x="1285875" y="1679575"/>
          <p14:tracePt t="87311" x="1169988" y="1652588"/>
          <p14:tracePt t="87326" x="1009650" y="1625600"/>
          <p14:tracePt t="87347" x="973138" y="1625600"/>
          <p14:tracePt t="87359" x="938213" y="1625600"/>
          <p14:tracePt t="87374" x="919163" y="1625600"/>
          <p14:tracePt t="87397" x="911225" y="1625600"/>
          <p14:tracePt t="87665" x="911225" y="1643063"/>
          <p14:tracePt t="87677" x="911225" y="1652588"/>
          <p14:tracePt t="87707" x="911225" y="1660525"/>
          <p14:tracePt t="87716" x="911225" y="1670050"/>
          <p14:tracePt t="87764" x="911225" y="1679575"/>
          <p14:tracePt t="87775" x="911225" y="1697038"/>
          <p14:tracePt t="87780" x="919163" y="1724025"/>
          <p14:tracePt t="87799" x="928688" y="1741488"/>
          <p14:tracePt t="87829" x="938213" y="1758950"/>
          <p14:tracePt t="87835" x="938213" y="1768475"/>
          <p14:tracePt t="87860" x="938213" y="1776413"/>
          <p14:tracePt t="87875" x="938213" y="1785938"/>
          <p14:tracePt t="87892" x="938213" y="1795463"/>
          <p14:tracePt t="87896" x="938213" y="1812925"/>
          <p14:tracePt t="87909" x="946150" y="1839913"/>
          <p14:tracePt t="87933" x="946150" y="1857375"/>
          <p14:tracePt t="87945" x="946150" y="1884363"/>
          <p14:tracePt t="87970" x="955675" y="1893888"/>
          <p14:tracePt t="87982" x="955675" y="1928813"/>
          <p14:tracePt t="87994" x="965200" y="1946275"/>
          <p14:tracePt t="88020" x="982663" y="1990725"/>
          <p14:tracePt t="88536" x="0" y="0"/>
        </p14:tracePtLst>
        <p14:tracePtLst>
          <p14:tracePt t="101223" x="473075" y="2946400"/>
          <p14:tracePt t="101641" x="490538" y="2965450"/>
          <p14:tracePt t="101654" x="517525" y="2982913"/>
          <p14:tracePt t="101666" x="544513" y="3000375"/>
          <p14:tracePt t="101677" x="581025" y="3009900"/>
          <p14:tracePt t="101690" x="608013" y="3027363"/>
          <p14:tracePt t="101704" x="652463" y="3044825"/>
          <p14:tracePt t="101729" x="669925" y="3062288"/>
          <p14:tracePt t="101740" x="696913" y="3062288"/>
          <p14:tracePt t="101751" x="714375" y="3071813"/>
          <p14:tracePt t="101765" x="750888" y="3089275"/>
          <p14:tracePt t="101779" x="776288" y="3108325"/>
          <p14:tracePt t="101805" x="839788" y="3125788"/>
          <p14:tracePt t="102080" x="839788" y="3108325"/>
          <p14:tracePt t="102092" x="839788" y="3081338"/>
          <p14:tracePt t="102122" x="857250" y="3081338"/>
          <p14:tracePt t="102134" x="874713" y="3108325"/>
          <p14:tracePt t="102142" x="911225" y="3160713"/>
          <p14:tracePt t="102155" x="928688" y="3214688"/>
          <p14:tracePt t="102165" x="982663" y="3276600"/>
          <p14:tracePt t="102190" x="990600" y="3313113"/>
          <p14:tracePt t="102202" x="1009650" y="3340100"/>
          <p14:tracePt t="102231" x="1017588" y="3348038"/>
          <p14:tracePt t="102240" x="1017588" y="3357563"/>
          <p14:tracePt t="102253" x="1017588" y="3367088"/>
          <p14:tracePt t="102676" x="1000125" y="3367088"/>
          <p14:tracePt t="102690" x="990600" y="3367088"/>
          <p14:tracePt t="102701" x="982663" y="3357563"/>
          <p14:tracePt t="102716" x="973138" y="3348038"/>
          <p14:tracePt t="102736" x="965200" y="3340100"/>
          <p14:tracePt t="102738" x="955675" y="3330575"/>
          <p14:tracePt t="102812" x="955675" y="3303588"/>
          <p14:tracePt t="102825" x="965200" y="3295650"/>
          <p14:tracePt t="102837" x="982663" y="3276600"/>
          <p14:tracePt t="103202" x="1017588" y="3259138"/>
          <p14:tracePt t="103219" x="1054100" y="3241675"/>
          <p14:tracePt t="103228" x="1081088" y="3232150"/>
          <p14:tracePt t="103239" x="1116013" y="3214688"/>
          <p14:tracePt t="103251" x="1133475" y="3197225"/>
          <p14:tracePt t="103264" x="1160463" y="3187700"/>
          <p14:tracePt t="103274" x="1187450" y="3179763"/>
          <p14:tracePt t="103301" x="1196975" y="3170238"/>
          <p14:tracePt t="103313" x="1214438" y="3160713"/>
          <p14:tracePt t="103338" x="1241425" y="3160713"/>
          <p14:tracePt t="103351" x="1258888" y="3160713"/>
          <p14:tracePt t="103360" x="1276350" y="3152775"/>
          <p14:tracePt t="103386" x="1295400" y="3143250"/>
          <p14:tracePt t="103412" x="1303338" y="3133725"/>
          <p14:tracePt t="103910" x="1295400" y="3143250"/>
          <p14:tracePt t="103920" x="1285875" y="3143250"/>
          <p14:tracePt t="106014" x="1285875" y="3152775"/>
          <p14:tracePt t="106040" x="1285875" y="3160713"/>
          <p14:tracePt t="106051" x="1285875" y="3170238"/>
          <p14:tracePt t="106077" x="1268413" y="3187700"/>
          <p14:tracePt t="106087" x="1258888" y="3205163"/>
          <p14:tracePt t="106102" x="1258888" y="3224213"/>
          <p14:tracePt t="106111" x="1250950" y="3224213"/>
          <p14:tracePt t="106124" x="1241425" y="3241675"/>
          <p14:tracePt t="106136" x="1231900" y="3259138"/>
          <p14:tracePt t="106149" x="1231900" y="3276600"/>
          <p14:tracePt t="106171" x="1223963" y="3295650"/>
          <p14:tracePt t="106184" x="1223963" y="3313113"/>
          <p14:tracePt t="106215" x="1223963" y="3322638"/>
          <p14:tracePt t="106220" x="1223963" y="3357563"/>
          <p14:tracePt t="106243" x="1223963" y="3367088"/>
          <p14:tracePt t="106672" x="1223963" y="3357563"/>
          <p14:tracePt t="106723" x="1231900" y="3357563"/>
          <p14:tracePt t="106735" x="1241425" y="3348038"/>
          <p14:tracePt t="106746" x="1241425" y="3340100"/>
          <p14:tracePt t="106757" x="1268413" y="3330575"/>
          <p14:tracePt t="106771" x="1268413" y="3322638"/>
          <p14:tracePt t="107148" x="1268413" y="3313113"/>
          <p14:tracePt t="107151" x="1268413" y="3303588"/>
          <p14:tracePt t="107183" x="1268413" y="3295650"/>
          <p14:tracePt t="107890" x="1312863" y="3286125"/>
          <p14:tracePt t="107906" x="1347788" y="3276600"/>
          <p14:tracePt t="107918" x="1401763" y="3268663"/>
          <p14:tracePt t="107927" x="1446213" y="3259138"/>
          <p14:tracePt t="107938" x="1490663" y="3259138"/>
          <p14:tracePt t="107951" x="1589088" y="3251200"/>
          <p14:tracePt t="107981" x="1625600" y="3251200"/>
          <p14:tracePt t="107990" x="1670050" y="3251200"/>
          <p14:tracePt t="108001" x="1776413" y="3251200"/>
          <p14:tracePt t="108023" x="1812925" y="3251200"/>
          <p14:tracePt t="108036" x="1893888" y="3251200"/>
          <p14:tracePt t="108050" x="1938338" y="3251200"/>
          <p14:tracePt t="108065" x="1990725" y="3251200"/>
          <p14:tracePt t="108086" x="2054225" y="3251200"/>
          <p14:tracePt t="108111" x="2081213" y="3251200"/>
          <p14:tracePt t="108123" x="2108200" y="3251200"/>
          <p14:tracePt t="108134" x="2152650" y="3241675"/>
          <p14:tracePt t="108560" x="2170113" y="3232150"/>
          <p14:tracePt t="108573" x="2179638" y="3224213"/>
          <p14:tracePt t="108584" x="2187575" y="3224213"/>
          <p14:tracePt t="108607" x="2251075" y="3224213"/>
          <p14:tracePt t="108610" x="2276475" y="3214688"/>
          <p14:tracePt t="108621" x="2303463" y="3214688"/>
          <p14:tracePt t="108646" x="2330450" y="3205163"/>
          <p14:tracePt t="108653" x="2357438" y="3197225"/>
          <p14:tracePt t="108670" x="2419350" y="3179763"/>
          <p14:tracePt t="108700" x="2446338" y="3179763"/>
          <p14:tracePt t="108706" x="2465388" y="3170238"/>
          <p14:tracePt t="108718" x="2509838" y="3170238"/>
          <p14:tracePt t="108749" x="2517775" y="3170238"/>
          <p14:tracePt t="108759" x="2554288" y="3170238"/>
          <p14:tracePt t="108772" x="2562225" y="3170238"/>
          <p14:tracePt t="110134" x="2581275" y="3170238"/>
          <p14:tracePt t="110144" x="2589213" y="3170238"/>
          <p14:tracePt t="110153" x="2598738" y="3170238"/>
          <p14:tracePt t="110168" x="2608263" y="3170238"/>
          <p14:tracePt t="110218" x="2616200" y="3170238"/>
          <p14:tracePt t="110229" x="2625725" y="3170238"/>
          <p14:tracePt t="110243" x="2652713" y="3170238"/>
          <p14:tracePt t="110254" x="2660650" y="3170238"/>
          <p14:tracePt t="110266" x="2679700" y="3170238"/>
          <p14:tracePt t="110278" x="2714625" y="3170238"/>
          <p14:tracePt t="110305" x="2741613" y="3160713"/>
          <p14:tracePt t="110315" x="2768600" y="3152775"/>
          <p14:tracePt t="110326" x="2795588" y="3143250"/>
          <p14:tracePt t="110342" x="2803525" y="3143250"/>
          <p14:tracePt t="110766" x="2795588" y="3143250"/>
          <p14:tracePt t="110781" x="2786063" y="3143250"/>
          <p14:tracePt t="110793" x="2786063" y="3133725"/>
          <p14:tracePt t="110803" x="2776538" y="3133725"/>
          <p14:tracePt t="110937" x="2786063" y="3125788"/>
          <p14:tracePt t="111195" x="2776538" y="3125788"/>
          <p14:tracePt t="111204" x="2732088" y="3125788"/>
          <p14:tracePt t="111216" x="2679700" y="3125788"/>
          <p14:tracePt t="111230" x="2544763" y="3125788"/>
          <p14:tracePt t="111253" x="2482850" y="3125788"/>
          <p14:tracePt t="111267" x="2438400" y="3125788"/>
          <p14:tracePt t="111278" x="2322513" y="3125788"/>
          <p14:tracePt t="111303" x="2295525" y="3125788"/>
          <p14:tracePt t="111315" x="2259013" y="3125788"/>
          <p14:tracePt t="111326" x="2197100" y="3108325"/>
          <p14:tracePt t="111361" x="2179638" y="3098800"/>
          <p14:tracePt t="111377" x="2170113" y="3098800"/>
          <p14:tracePt t="111449" x="2179638" y="3089275"/>
          <p14:tracePt t="111464" x="2187575" y="3081338"/>
          <p14:tracePt t="111481" x="2224088" y="3062288"/>
          <p14:tracePt t="111485" x="2259013" y="3054350"/>
          <p14:tracePt t="111496" x="2366963" y="3000375"/>
          <p14:tracePt t="111521" x="2428875" y="2982913"/>
          <p14:tracePt t="111534" x="2509838" y="2965450"/>
          <p14:tracePt t="111545" x="2625725" y="2946400"/>
          <p14:tracePt t="111570" x="2687638" y="2938463"/>
          <p14:tracePt t="111581" x="2803525" y="2911475"/>
          <p14:tracePt t="111595" x="2847975" y="2901950"/>
          <p14:tracePt t="111622" x="2911475" y="2901950"/>
          <p14:tracePt t="111632" x="2965450" y="2901950"/>
          <p14:tracePt t="111647" x="2982913" y="2901950"/>
          <p14:tracePt t="111667" x="2990850" y="2901950"/>
          <p14:tracePt t="111678" x="3036888" y="2946400"/>
          <p14:tracePt t="111703" x="3071813" y="2955925"/>
          <p14:tracePt t="111716" x="3108325" y="2973388"/>
          <p14:tracePt t="112058" x="3160713" y="2973388"/>
          <p14:tracePt t="112071" x="3224213" y="2965450"/>
          <p14:tracePt t="112082" x="3330575" y="2946400"/>
          <p14:tracePt t="112096" x="3419475" y="2938463"/>
          <p14:tracePt t="112107" x="3517900" y="2938463"/>
          <p14:tracePt t="112119" x="3652838" y="2938463"/>
          <p14:tracePt t="112143" x="3697288" y="2938463"/>
          <p14:tracePt t="112157" x="3724275" y="2938463"/>
          <p14:tracePt t="112168" x="3759200" y="2946400"/>
          <p14:tracePt t="112194" x="3768725" y="2946400"/>
          <p14:tracePt t="112205" x="3786188" y="2955925"/>
          <p14:tracePt t="112233" x="3795713" y="2955925"/>
          <p14:tracePt t="112351" x="3776663" y="2965450"/>
          <p14:tracePt t="112363" x="3732213" y="2965450"/>
          <p14:tracePt t="112375" x="3679825" y="2973388"/>
          <p14:tracePt t="112388" x="3527425" y="2973388"/>
          <p14:tracePt t="112419" x="3438525" y="2973388"/>
          <p14:tracePt t="112425" x="3205163" y="2973388"/>
          <p14:tracePt t="112437" x="3143250" y="2973388"/>
          <p14:tracePt t="112459" x="3098800" y="2965450"/>
          <p14:tracePt t="112486" x="3036888" y="2965450"/>
          <p14:tracePt t="112496" x="3017838" y="2955925"/>
          <p14:tracePt t="112510" x="3000375" y="2955925"/>
          <p14:tracePt t="112557" x="2990850" y="2955925"/>
          <p14:tracePt t="112611" x="2973388" y="2973388"/>
          <p14:tracePt t="112898" x="2982913" y="2982913"/>
          <p14:tracePt t="112911" x="3009900" y="2982913"/>
          <p14:tracePt t="112925" x="3062288" y="3009900"/>
          <p14:tracePt t="112935" x="3116263" y="3017838"/>
          <p14:tracePt t="112947" x="3179763" y="3027363"/>
          <p14:tracePt t="112959" x="3322638" y="3071813"/>
          <p14:tracePt t="112984" x="3482975" y="3108325"/>
          <p14:tracePt t="113009" x="3554413" y="3125788"/>
          <p14:tracePt t="113027" x="3633788" y="3152775"/>
          <p14:tracePt t="113033" x="3687763" y="3179763"/>
          <p14:tracePt t="113351" x="3705225" y="3179763"/>
          <p14:tracePt t="113362" x="3732213" y="3179763"/>
          <p14:tracePt t="113374" x="3751263" y="3179763"/>
          <p14:tracePt t="113386" x="3776663" y="3179763"/>
          <p14:tracePt t="113398" x="3857625" y="3179763"/>
          <p14:tracePt t="113422" x="3902075" y="3179763"/>
          <p14:tracePt t="113434" x="3929063" y="3179763"/>
          <p14:tracePt t="113447" x="3973513" y="3179763"/>
          <p14:tracePt t="113472" x="4000500" y="3179763"/>
          <p14:tracePt t="113484" x="4054475" y="3179763"/>
          <p14:tracePt t="113496" x="4081463" y="3179763"/>
          <p14:tracePt t="113528" x="4108450" y="3187700"/>
          <p14:tracePt t="113899" x="4160838" y="3187700"/>
          <p14:tracePt t="113910" x="4232275" y="3170238"/>
          <p14:tracePt t="113922" x="4330700" y="3170238"/>
          <p14:tracePt t="113934" x="4510088" y="3160713"/>
          <p14:tracePt t="113958" x="4572000" y="3160713"/>
          <p14:tracePt t="113970" x="4625975" y="3160713"/>
          <p14:tracePt t="113984" x="4660900" y="3160713"/>
          <p14:tracePt t="114007" x="4670425" y="3160713"/>
          <p14:tracePt t="114033" x="4679950" y="3160713"/>
          <p14:tracePt t="114226" x="4670425" y="3160713"/>
          <p14:tracePt t="114239" x="4643438" y="3160713"/>
          <p14:tracePt t="114250" x="4608513" y="3160713"/>
          <p14:tracePt t="114263" x="4554538" y="3160713"/>
          <p14:tracePt t="114273" x="4473575" y="3160713"/>
          <p14:tracePt t="114288" x="4259263" y="3160713"/>
          <p14:tracePt t="114303" x="4143375" y="3160713"/>
          <p14:tracePt t="114325" x="3919538" y="3152775"/>
          <p14:tracePt t="114336" x="3857625" y="3143250"/>
          <p14:tracePt t="114361" x="3840163" y="3133725"/>
          <p14:tracePt t="114373" x="3813175" y="3125788"/>
          <p14:tracePt t="114446" x="3813175" y="3133725"/>
          <p14:tracePt t="114701" x="3840163" y="3133725"/>
          <p14:tracePt t="114713" x="3875088" y="3133725"/>
          <p14:tracePt t="114729" x="3911600" y="3133725"/>
          <p14:tracePt t="114743" x="3956050" y="3143250"/>
          <p14:tracePt t="114751" x="3990975" y="3143250"/>
          <p14:tracePt t="114764" x="4027488" y="3152775"/>
          <p14:tracePt t="114776" x="4071938" y="3170238"/>
          <p14:tracePt t="114801" x="4098925" y="3170238"/>
          <p14:tracePt t="114812" x="4170363" y="3170238"/>
          <p14:tracePt t="114824" x="4205288" y="3170238"/>
          <p14:tracePt t="114840" x="4232275" y="3170238"/>
          <p14:tracePt t="114861" x="4276725" y="3170238"/>
          <p14:tracePt t="114890" x="4286250" y="3170238"/>
          <p14:tracePt t="115116" x="4295775" y="3170238"/>
          <p14:tracePt t="115133" x="4303713" y="3170238"/>
          <p14:tracePt t="115568" x="4286250" y="3170238"/>
          <p14:tracePt t="115580" x="4241800" y="3170238"/>
          <p14:tracePt t="115592" x="4197350" y="3170238"/>
          <p14:tracePt t="115605" x="4160838" y="3170238"/>
          <p14:tracePt t="115616" x="4089400" y="3170238"/>
          <p14:tracePt t="115641" x="4071938" y="3170238"/>
          <p14:tracePt t="115651" x="4010025" y="3170238"/>
          <p14:tracePt t="115666" x="3990975" y="3170238"/>
          <p14:tracePt t="115703" x="3956050" y="3170238"/>
          <p14:tracePt t="115709" x="3938588" y="3170238"/>
          <p14:tracePt t="115824" x="3946525" y="3160713"/>
          <p14:tracePt t="115838" x="3965575" y="3160713"/>
          <p14:tracePt t="115847" x="3983038" y="3160713"/>
          <p14:tracePt t="115860" x="4000500" y="3152775"/>
          <p14:tracePt t="115872" x="4017963" y="3152775"/>
          <p14:tracePt t="115885" x="4044950" y="3152775"/>
          <p14:tracePt t="115910" x="4071938" y="3152775"/>
          <p14:tracePt t="115920" x="4098925" y="3152775"/>
          <p14:tracePt t="115933" x="4170363" y="3152775"/>
          <p14:tracePt t="115957" x="4205288" y="3152775"/>
          <p14:tracePt t="115971" x="4303713" y="3152775"/>
          <p14:tracePt t="115983" x="4340225" y="3152775"/>
          <p14:tracePt t="116015" x="4394200" y="3160713"/>
          <p14:tracePt t="116019" x="4419600" y="3170238"/>
          <p14:tracePt t="116033" x="4456113" y="3170238"/>
          <p14:tracePt t="116054" x="4483100" y="3170238"/>
          <p14:tracePt t="116444" x="4465638" y="3170238"/>
          <p14:tracePt t="116457" x="4429125" y="3170238"/>
          <p14:tracePt t="116469" x="4384675" y="3170238"/>
          <p14:tracePt t="116482" x="4303713" y="3170238"/>
          <p14:tracePt t="116493" x="4241800" y="3170238"/>
          <p14:tracePt t="116505" x="4170363" y="3160713"/>
          <p14:tracePt t="116530" x="4143375" y="3160713"/>
          <p14:tracePt t="116544" x="4133850" y="3160713"/>
          <p14:tracePt t="116555" x="4081463" y="3152775"/>
          <p14:tracePt t="116579" x="4062413" y="3152775"/>
          <p14:tracePt t="116590" x="4044950" y="3152775"/>
          <p14:tracePt t="116614" x="4037013" y="3152775"/>
          <p14:tracePt t="116628" x="4000500" y="3143250"/>
          <p14:tracePt t="116639" x="3983038" y="3143250"/>
          <p14:tracePt t="116835" x="4010025" y="3143250"/>
          <p14:tracePt t="116847" x="4027488" y="3143250"/>
          <p14:tracePt t="116869" x="4081463" y="3133725"/>
          <p14:tracePt t="116880" x="4108450" y="3133725"/>
          <p14:tracePt t="116890" x="4152900" y="3133725"/>
          <p14:tracePt t="116890" x="4187825" y="3133725"/>
          <p14:tracePt t="116910" x="4224338" y="3133725"/>
          <p14:tracePt t="116933" x="4259263" y="3133725"/>
          <p14:tracePt t="116944" x="4340225" y="3116263"/>
          <p14:tracePt t="117236" x="4322763" y="3116263"/>
          <p14:tracePt t="117249" x="4276725" y="3116263"/>
          <p14:tracePt t="117263" x="4197350" y="3116263"/>
          <p14:tracePt t="117273" x="4081463" y="3116263"/>
          <p14:tracePt t="117281" x="3840163" y="3133725"/>
          <p14:tracePt t="117303" x="3411538" y="3241675"/>
          <p14:tracePt t="117312" x="2438400" y="3589338"/>
          <p14:tracePt t="117335" x="2036763" y="3705225"/>
          <p14:tracePt t="117346" x="1687513" y="3803650"/>
          <p14:tracePt t="117371" x="1598613" y="3840163"/>
          <p14:tracePt t="117383" x="1500188" y="3867150"/>
          <p14:tracePt t="117397" x="1339850" y="3911600"/>
          <p14:tracePt t="117420" x="1276350" y="3938588"/>
          <p14:tracePt t="117431" x="1152525" y="3990975"/>
          <p14:tracePt t="117457" x="1116013" y="4010025"/>
          <p14:tracePt t="117469" x="1089025" y="4017963"/>
          <p14:tracePt t="117495" x="1089025" y="4027488"/>
          <p14:tracePt t="117505" x="1089025" y="4044950"/>
          <p14:tracePt t="117534" x="1089025" y="4054475"/>
          <p14:tracePt t="117542" x="1089025" y="4062413"/>
          <p14:tracePt t="117761" x="1089025" y="4044950"/>
          <p14:tracePt t="117773" x="1116013" y="4010025"/>
          <p14:tracePt t="117787" x="1152525" y="3973513"/>
          <p14:tracePt t="117799" x="1169988" y="3946525"/>
          <p14:tracePt t="117809" x="1196975" y="3919538"/>
          <p14:tracePt t="117821" x="1204913" y="3902075"/>
          <p14:tracePt t="117840" x="1241425" y="3867150"/>
          <p14:tracePt t="117860" x="1268413" y="3857625"/>
          <p14:tracePt t="117871" x="1322388" y="3840163"/>
          <p14:tracePt t="117895" x="1339850" y="3822700"/>
          <p14:tracePt t="117908" x="1393825" y="3813175"/>
          <p14:tracePt t="117920" x="1465263" y="3803650"/>
          <p14:tracePt t="118225" x="1465263" y="3776663"/>
          <p14:tracePt t="118236" x="1465263" y="3751263"/>
          <p14:tracePt t="118248" x="1465263" y="3714750"/>
          <p14:tracePt t="118262" x="1490663" y="3679825"/>
          <p14:tracePt t="118269" x="1571625" y="3608388"/>
          <p14:tracePt t="118298" x="1608138" y="3581400"/>
          <p14:tracePt t="118309" x="1652588" y="3536950"/>
          <p14:tracePt t="118322" x="1741488" y="3465513"/>
          <p14:tracePt t="118347" x="1795463" y="3446463"/>
          <p14:tracePt t="118363" x="1866900" y="3402013"/>
          <p14:tracePt t="118371" x="1965325" y="3357563"/>
          <p14:tracePt t="118396" x="1990725" y="3348038"/>
          <p14:tracePt t="118407" x="2027238" y="3348038"/>
          <p14:tracePt t="118810" x="2054225" y="3348038"/>
          <p14:tracePt t="118828" x="2098675" y="3348038"/>
          <p14:tracePt t="118833" x="2160588" y="3340100"/>
          <p14:tracePt t="118845" x="2268538" y="3340100"/>
          <p14:tracePt t="118868" x="2366963" y="3340100"/>
          <p14:tracePt t="118899" x="2411413" y="3340100"/>
          <p14:tracePt t="118907" x="2438400" y="3340100"/>
          <p14:tracePt t="118919" x="2465388" y="3340100"/>
          <p14:tracePt t="118931" x="2473325" y="3340100"/>
          <p14:tracePt t="118942" x="2509838" y="3340100"/>
          <p14:tracePt t="118968" x="2527300" y="3330575"/>
          <p14:tracePt t="118978" x="2562225" y="3330575"/>
          <p14:tracePt t="119504" x="2544763" y="3330575"/>
          <p14:tracePt t="119516" x="2509838" y="3330575"/>
          <p14:tracePt t="119528" x="2473325" y="3330575"/>
          <p14:tracePt t="119547" x="2428875" y="3330575"/>
          <p14:tracePt t="119553" x="2374900" y="3340100"/>
          <p14:tracePt t="119564" x="2268538" y="3348038"/>
          <p14:tracePt t="119584" x="2232025" y="3357563"/>
          <p14:tracePt t="119601" x="2170113" y="3367088"/>
          <p14:tracePt t="119625" x="2152650" y="3367088"/>
          <p14:tracePt t="119640" x="2125663" y="3367088"/>
          <p14:tracePt t="119649" x="2098675" y="3367088"/>
          <p14:tracePt t="119796" x="2089150" y="3367088"/>
          <p14:tracePt t="119810" x="2081213" y="3367088"/>
          <p14:tracePt t="119833" x="2071688" y="3367088"/>
          <p14:tracePt t="119931" x="2062163" y="3367088"/>
          <p14:tracePt t="119970" x="2054225" y="3367088"/>
          <p14:tracePt t="120308" x="2044700" y="3367088"/>
          <p14:tracePt t="120323" x="2027238" y="3367088"/>
          <p14:tracePt t="120345" x="2017713" y="3367088"/>
          <p14:tracePt t="120356" x="2009775" y="3367088"/>
          <p14:tracePt t="120367" x="2000250" y="3367088"/>
          <p14:tracePt t="120393" x="1990725" y="3367088"/>
          <p14:tracePt t="120576" x="2000250" y="3367088"/>
          <p14:tracePt t="120587" x="2027238" y="3367088"/>
          <p14:tracePt t="120606" x="2054225" y="3367088"/>
          <p14:tracePt t="120612" x="2081213" y="3367088"/>
          <p14:tracePt t="120626" x="2133600" y="3367088"/>
          <p14:tracePt t="120657" x="2170113" y="3367088"/>
          <p14:tracePt t="120661" x="2205038" y="3367088"/>
          <p14:tracePt t="120672" x="2259013" y="3367088"/>
          <p14:tracePt t="120704" x="2286000" y="3367088"/>
          <p14:tracePt t="120711" x="2322513" y="3357563"/>
          <p14:tracePt t="120748" x="2330450" y="3357563"/>
          <p14:tracePt t="120978" x="2276475" y="3367088"/>
          <p14:tracePt t="120990" x="2224088" y="3384550"/>
          <p14:tracePt t="121003" x="2205038" y="3394075"/>
          <p14:tracePt t="121014" x="2187575" y="3394075"/>
          <p14:tracePt t="121030" x="2179638" y="3394075"/>
          <p14:tracePt t="121088" x="2205038" y="3394075"/>
          <p14:tracePt t="121101" x="2232025" y="3394075"/>
          <p14:tracePt t="121113" x="2268538" y="3394075"/>
          <p14:tracePt t="121125" x="2303463" y="3394075"/>
          <p14:tracePt t="121145" x="2339975" y="3394075"/>
          <p14:tracePt t="121149" x="2411413" y="3402013"/>
          <p14:tracePt t="121173" x="2455863" y="3411538"/>
          <p14:tracePt t="121186" x="2490788" y="3411538"/>
          <p14:tracePt t="121197" x="2544763" y="3429000"/>
          <p14:tracePt t="121223" x="2571750" y="3446463"/>
          <p14:tracePt t="121233" x="2608263" y="3446463"/>
          <p14:tracePt t="121249" x="2660650" y="3446463"/>
          <p14:tracePt t="121272" x="2705100" y="3446463"/>
          <p14:tracePt t="121283" x="2732088" y="3446463"/>
          <p14:tracePt t="121734" x="2714625" y="3446463"/>
          <p14:tracePt t="121746" x="2679700" y="3446463"/>
          <p14:tracePt t="121757" x="2625725" y="3446463"/>
          <p14:tracePt t="121769" x="2544763" y="3429000"/>
          <p14:tracePt t="121785" x="2446338" y="3402013"/>
          <p14:tracePt t="121795" x="2303463" y="3375025"/>
          <p14:tracePt t="121807" x="2170113" y="3348038"/>
          <p14:tracePt t="121820" x="1866900" y="3313113"/>
          <p14:tracePt t="121843" x="1724025" y="3286125"/>
          <p14:tracePt t="121857" x="1598613" y="3259138"/>
          <p14:tracePt t="121869" x="1455738" y="3232150"/>
          <p14:tracePt t="121892" x="1419225" y="3224213"/>
          <p14:tracePt t="121906" x="1393825" y="3224213"/>
          <p14:tracePt t="121930" x="1384300" y="3224213"/>
          <p14:tracePt t="121941" x="1374775" y="3224213"/>
          <p14:tracePt t="122294" x="1366838" y="3224213"/>
          <p14:tracePt t="122309" x="1347788" y="3214688"/>
          <p14:tracePt t="122319" x="1330325" y="3205163"/>
          <p14:tracePt t="122331" x="1303338" y="3179763"/>
          <p14:tracePt t="122355" x="1295400" y="3170238"/>
          <p14:tracePt t="122367" x="1285875" y="3170238"/>
          <p14:tracePt t="122391" x="1276350" y="3170238"/>
          <p14:tracePt t="124721" x="1276350" y="3160713"/>
          <p14:tracePt t="124792" x="1276350" y="3152775"/>
          <p14:tracePt t="125061" x="1276350" y="3143250"/>
          <p14:tracePt t="125161" x="1295400" y="3143250"/>
          <p14:tracePt t="125172" x="1303338" y="3143250"/>
          <p14:tracePt t="125183" x="1347788" y="3133725"/>
          <p14:tracePt t="125206" x="1374775" y="3133725"/>
          <p14:tracePt t="125219" x="1419225" y="3125788"/>
          <p14:tracePt t="125232" x="1562100" y="3125788"/>
          <p14:tracePt t="125257" x="1660525" y="3125788"/>
          <p14:tracePt t="125268" x="1938338" y="3125788"/>
          <p14:tracePt t="125281" x="2062163" y="3143250"/>
          <p14:tracePt t="125304" x="2160588" y="3179763"/>
          <p14:tracePt t="125316" x="2303463" y="3232150"/>
          <p14:tracePt t="125330" x="2374900" y="3268663"/>
          <p14:tracePt t="125354" x="2517775" y="3313113"/>
          <p14:tracePt t="125683" x="2517775" y="3303588"/>
          <p14:tracePt t="125710" x="2517775" y="3295650"/>
          <p14:tracePt t="125718" x="2527300" y="3286125"/>
          <p14:tracePt t="125731" x="2544763" y="3268663"/>
          <p14:tracePt t="125742" x="2589213" y="3251200"/>
          <p14:tracePt t="125766" x="2776538" y="3205163"/>
          <p14:tracePt t="125783" x="2894013" y="3179763"/>
          <p14:tracePt t="125791" x="3000375" y="3152775"/>
          <p14:tracePt t="125802" x="3152775" y="3143250"/>
          <p14:tracePt t="125831" x="3214688" y="3143250"/>
          <p14:tracePt t="125839" x="3268663" y="3143250"/>
          <p14:tracePt t="125852" x="3330575" y="3143250"/>
          <p14:tracePt t="125877" x="3394075" y="3143250"/>
          <p14:tracePt t="125888" x="3473450" y="3143250"/>
          <p14:tracePt t="125902" x="3490913" y="3143250"/>
          <p14:tracePt t="126305" x="3482975" y="3143250"/>
          <p14:tracePt t="126317" x="3465513" y="3143250"/>
          <p14:tracePt t="126328" x="3419475" y="3143250"/>
          <p14:tracePt t="126339" x="3411538" y="3143250"/>
          <p14:tracePt t="126368" x="3384550" y="3143250"/>
          <p14:tracePt t="126378" x="3375025" y="3143250"/>
          <p14:tracePt t="126390" x="3367088" y="3143250"/>
          <p14:tracePt t="126422" x="3357563" y="3143250"/>
          <p14:tracePt t="126439" x="3348038" y="3143250"/>
          <p14:tracePt t="126450" x="3340100" y="3143250"/>
          <p14:tracePt t="126815" x="3330575" y="3143250"/>
          <p14:tracePt t="126828" x="3295650" y="3133725"/>
          <p14:tracePt t="126840" x="3214688" y="3133725"/>
          <p14:tracePt t="126852" x="3108325" y="3133725"/>
          <p14:tracePt t="126864" x="2822575" y="3179763"/>
          <p14:tracePt t="126878" x="2679700" y="3205163"/>
          <p14:tracePt t="126894" x="2571750" y="3224213"/>
          <p14:tracePt t="126914" x="2384425" y="3276600"/>
          <p14:tracePt t="126937" x="2312988" y="3295650"/>
          <p14:tracePt t="126950" x="2276475" y="3313113"/>
          <p14:tracePt t="126962" x="2251075" y="3348038"/>
          <p14:tracePt t="126986" x="2241550" y="3367088"/>
          <p14:tracePt t="127015" x="2241550" y="3384550"/>
          <p14:tracePt t="127027" x="2241550" y="3394075"/>
          <p14:tracePt t="127278" x="2214563" y="3402013"/>
          <p14:tracePt t="127291" x="2160588" y="3411538"/>
          <p14:tracePt t="127305" x="2098675" y="3419475"/>
          <p14:tracePt t="127314" x="2017713" y="3429000"/>
          <p14:tracePt t="127327" x="1955800" y="3438525"/>
          <p14:tracePt t="127340" x="1874838" y="3455988"/>
          <p14:tracePt t="127350" x="1768475" y="3455988"/>
          <p14:tracePt t="127365" x="1731963" y="3455988"/>
          <p14:tracePt t="127387" x="1714500" y="3455988"/>
          <p14:tracePt t="127399" x="1670050" y="3455988"/>
          <p14:tracePt t="127424" x="1660525" y="3455988"/>
          <p14:tracePt t="127439" x="1652588" y="3455988"/>
          <p14:tracePt t="127449" x="1643063" y="3455988"/>
          <p14:tracePt t="127863" x="1660525" y="3455988"/>
          <p14:tracePt t="127875" x="1687513" y="3455988"/>
          <p14:tracePt t="127887" x="1714500" y="3446463"/>
          <p14:tracePt t="127900" x="1741488" y="3446463"/>
          <p14:tracePt t="127911" x="1768475" y="3438525"/>
          <p14:tracePt t="127925" x="1812925" y="3438525"/>
          <p14:tracePt t="127937" x="1830388" y="3438525"/>
          <p14:tracePt t="127969" x="1839913" y="3438525"/>
          <p14:tracePt t="127987" x="1884363" y="3438525"/>
          <p14:tracePt t="127998" x="1911350" y="3438525"/>
          <p14:tracePt t="128010" x="1928813" y="3429000"/>
          <p14:tracePt t="128021" x="1990725" y="3411538"/>
          <p14:tracePt t="128047" x="2062163" y="3394075"/>
          <p14:tracePt t="128070" x="2098675" y="3375025"/>
          <p14:tracePt t="128081" x="2125663" y="3367088"/>
          <p14:tracePt t="128095" x="2160588" y="3367088"/>
          <p14:tracePt t="128106" x="2205038" y="3357563"/>
          <p14:tracePt t="128138" x="2214563" y="3357563"/>
          <p14:tracePt t="128461" x="2241550" y="3348038"/>
          <p14:tracePt t="128474" x="2286000" y="3340100"/>
          <p14:tracePt t="128486" x="2446338" y="3330575"/>
          <p14:tracePt t="128512" x="2517775" y="3330575"/>
          <p14:tracePt t="128523" x="2598738" y="3330575"/>
          <p14:tracePt t="128533" x="2660650" y="3330575"/>
          <p14:tracePt t="128546" x="2724150" y="3330575"/>
          <p14:tracePt t="128559" x="2776538" y="3330575"/>
          <p14:tracePt t="128582" x="2803525" y="3330575"/>
          <p14:tracePt t="128596" x="2830513" y="3330575"/>
          <p14:tracePt t="128627" x="2847975" y="3330575"/>
          <p14:tracePt t="128631" x="2867025" y="3330575"/>
          <p14:tracePt t="128791" x="2857500" y="3330575"/>
          <p14:tracePt t="128802" x="2822575" y="3340100"/>
          <p14:tracePt t="128814" x="2786063" y="3348038"/>
          <p14:tracePt t="128827" x="2751138" y="3357563"/>
          <p14:tracePt t="128840" x="2687638" y="3375025"/>
          <p14:tracePt t="128850" x="2554288" y="3394075"/>
          <p14:tracePt t="128863" x="2482850" y="3402013"/>
          <p14:tracePt t="128877" x="2411413" y="3429000"/>
          <p14:tracePt t="128899" x="2322513" y="3465513"/>
          <p14:tracePt t="128923" x="2295525" y="3482975"/>
          <p14:tracePt t="128935" x="2286000" y="3500438"/>
          <p14:tracePt t="128947" x="2259013" y="3536950"/>
          <p14:tracePt t="128981" x="2241550" y="3571875"/>
          <p14:tracePt t="128997" x="2232025" y="3598863"/>
          <p14:tracePt t="129011" x="2232025" y="3608388"/>
          <p14:tracePt t="129021" x="2224088" y="3633788"/>
          <p14:tracePt t="129033" x="2224088" y="3660775"/>
          <p14:tracePt t="129070" x="2214563" y="3670300"/>
          <p14:tracePt t="129363" x="2187575" y="3670300"/>
          <p14:tracePt t="129374" x="2143125" y="3670300"/>
          <p14:tracePt t="129385" x="2027238" y="3633788"/>
          <p14:tracePt t="129410" x="1955800" y="3598863"/>
          <p14:tracePt t="129422" x="1901825" y="3571875"/>
          <p14:tracePt t="129434" x="1785938" y="3500438"/>
          <p14:tracePt t="129460" x="1731963" y="3482975"/>
          <p14:tracePt t="129472" x="1660525" y="3446463"/>
          <p14:tracePt t="129484" x="1643063" y="3438525"/>
          <p14:tracePt t="129508" x="1625600" y="3429000"/>
          <p14:tracePt t="129533" x="1598613" y="3402013"/>
          <p14:tracePt t="129545" x="1589088" y="3402013"/>
          <p14:tracePt t="129556" x="1589088" y="3394075"/>
          <p14:tracePt t="129595" x="1589088" y="3384550"/>
          <p14:tracePt t="129642" x="1589088" y="3375025"/>
          <p14:tracePt t="129765" x="1598613" y="3375025"/>
          <p14:tracePt t="129778" x="1608138" y="3375025"/>
          <p14:tracePt t="129782" x="1625600" y="3375025"/>
          <p14:tracePt t="129803" x="1643063" y="3375025"/>
          <p14:tracePt t="129826" x="1652588" y="3375025"/>
          <p14:tracePt t="129838" x="1687513" y="3384550"/>
          <p14:tracePt t="129863" x="1704975" y="3394075"/>
          <p14:tracePt t="129874" x="1776413" y="3402013"/>
          <p14:tracePt t="129886" x="1830388" y="3411538"/>
          <p14:tracePt t="129910" x="1866900" y="3419475"/>
          <p14:tracePt t="129923" x="1955800" y="3419475"/>
          <p14:tracePt t="129953" x="2009775" y="3419475"/>
          <p14:tracePt t="129972" x="2081213" y="3419475"/>
          <p14:tracePt t="129985" x="2152650" y="3419475"/>
          <p14:tracePt t="130351" x="2187575" y="3402013"/>
          <p14:tracePt t="130360" x="2224088" y="3384550"/>
          <p14:tracePt t="130372" x="2303463" y="3357563"/>
          <p14:tracePt t="130389" x="2401888" y="3322638"/>
          <p14:tracePt t="130406" x="2482850" y="3286125"/>
          <p14:tracePt t="130410" x="2625725" y="3251200"/>
          <p14:tracePt t="130424" x="2660650" y="3232150"/>
          <p14:tracePt t="130446" x="2687638" y="3232150"/>
          <p14:tracePt t="130459" x="2705100" y="3232150"/>
          <p14:tracePt t="130518" x="2714625" y="3232150"/>
          <p14:tracePt t="130545" x="2724150" y="3232150"/>
          <p14:tracePt t="130567" x="2732088" y="3232150"/>
          <p14:tracePt t="130579" x="2741613" y="3232150"/>
          <p14:tracePt t="130593" x="2751138" y="3232150"/>
          <p14:tracePt t="130763" x="2724150" y="3232150"/>
          <p14:tracePt t="130776" x="2697163" y="3241675"/>
          <p14:tracePt t="130782" x="2670175" y="3259138"/>
          <p14:tracePt t="130802" x="2633663" y="3268663"/>
          <p14:tracePt t="130812" x="2554288" y="3286125"/>
          <p14:tracePt t="130844" x="2500313" y="3295650"/>
          <p14:tracePt t="130860" x="2438400" y="3322638"/>
          <p14:tracePt t="130864" x="2276475" y="3367088"/>
          <p14:tracePt t="130878" x="2214563" y="3384550"/>
          <p14:tracePt t="130898" x="2116138" y="3384550"/>
          <p14:tracePt t="130921" x="2081213" y="3384550"/>
          <p14:tracePt t="130934" x="2027238" y="3384550"/>
          <p14:tracePt t="130947" x="2000250" y="3367088"/>
          <p14:tracePt t="130972" x="1955800" y="3348038"/>
          <p14:tracePt t="130983" x="1946275" y="3348038"/>
          <p14:tracePt t="131014" x="1928813" y="3348038"/>
          <p14:tracePt t="131020" x="1911350" y="3340100"/>
          <p14:tracePt t="131031" x="1901825" y="3340100"/>
          <p14:tracePt t="132421" x="1911350" y="3330575"/>
          <p14:tracePt t="132750" x="1928813" y="3330575"/>
          <p14:tracePt t="132764" x="1955800" y="3330575"/>
          <p14:tracePt t="132775" x="1973263" y="3330575"/>
          <p14:tracePt t="132780" x="2009775" y="3330575"/>
          <p14:tracePt t="132800" x="2062163" y="3330575"/>
          <p14:tracePt t="132811" x="2098675" y="3330575"/>
          <p14:tracePt t="132835" x="2125663" y="3330575"/>
          <p14:tracePt t="132848" x="2152650" y="3330575"/>
          <p14:tracePt t="132861" x="2170113" y="3330575"/>
          <p14:tracePt t="132884" x="2205038" y="3330575"/>
          <p14:tracePt t="133189" x="2187575" y="3330575"/>
          <p14:tracePt t="133201" x="2170113" y="3330575"/>
          <p14:tracePt t="133219" x="2143125" y="3330575"/>
          <p14:tracePt t="133231" x="2108200" y="3330575"/>
          <p14:tracePt t="133238" x="2071688" y="3330575"/>
          <p14:tracePt t="133250" x="2017713" y="3330575"/>
          <p14:tracePt t="133275" x="2000250" y="3330575"/>
          <p14:tracePt t="133281" x="1982788" y="3330575"/>
          <p14:tracePt t="133315" x="1973263" y="3330575"/>
          <p14:tracePt t="133327" x="1965325" y="3330575"/>
          <p14:tracePt t="133372" x="1955800" y="3330575"/>
          <p14:tracePt t="133529" x="1946275" y="3330575"/>
          <p14:tracePt t="133591" x="1938338" y="3330575"/>
          <p14:tracePt t="133932" x="1946275" y="3330575"/>
          <p14:tracePt t="133946" x="1955800" y="3330575"/>
          <p14:tracePt t="133969" x="1982788" y="3330575"/>
          <p14:tracePt t="133977" x="2036763" y="3330575"/>
          <p14:tracePt t="133987" x="2089150" y="3330575"/>
          <p14:tracePt t="134018" x="2116138" y="3330575"/>
          <p14:tracePt t="134030" x="2143125" y="3322638"/>
          <p14:tracePt t="134042" x="2187575" y="3313113"/>
          <p14:tracePt t="134065" x="2205038" y="3313113"/>
          <p14:tracePt t="134078" x="2259013" y="3303588"/>
          <p14:tracePt t="134110" x="2286000" y="3295650"/>
          <p14:tracePt t="134115" x="2303463" y="3295650"/>
          <p14:tracePt t="134127" x="2330450" y="3295650"/>
          <p14:tracePt t="134155" x="2339975" y="3295650"/>
          <p14:tracePt t="134157" x="2357438" y="3295650"/>
          <p14:tracePt t="134321" x="2347913" y="3303588"/>
          <p14:tracePt t="134334" x="2312988" y="3322638"/>
          <p14:tracePt t="134345" x="2259013" y="3340100"/>
          <p14:tracePt t="134358" x="2197100" y="3367088"/>
          <p14:tracePt t="134369" x="2125663" y="3375025"/>
          <p14:tracePt t="134382" x="2044700" y="3402013"/>
          <p14:tracePt t="134410" x="1901825" y="3419475"/>
          <p14:tracePt t="134412" x="1857375" y="3429000"/>
          <p14:tracePt t="134425" x="1822450" y="3438525"/>
          <p14:tracePt t="134443" x="1751013" y="3465513"/>
          <p14:tracePt t="134467" x="1731963" y="3473450"/>
          <p14:tracePt t="134480" x="1724025" y="3517900"/>
          <p14:tracePt t="134513" x="1714500" y="3527425"/>
          <p14:tracePt t="134516" x="1714500" y="3544888"/>
          <p14:tracePt t="134528" x="1714500" y="3581400"/>
          <p14:tracePt t="134552" x="1714500" y="3608388"/>
          <p14:tracePt t="134564" x="1724025" y="3625850"/>
          <p14:tracePt t="134577" x="1776413" y="3660775"/>
          <p14:tracePt t="134609" x="1795463" y="3679825"/>
          <p14:tracePt t="134617" x="1822450" y="3697288"/>
          <p14:tracePt t="134626" x="1847850" y="3741738"/>
          <p14:tracePt t="134644" x="1866900" y="3768725"/>
          <p14:tracePt t="134663" x="1911350" y="3822700"/>
          <p14:tracePt t="134686" x="1938338" y="3848100"/>
          <p14:tracePt t="134699" x="1965325" y="3875088"/>
          <p14:tracePt t="134710" x="2044700" y="3938588"/>
          <p14:tracePt t="134734" x="2081213" y="3956050"/>
          <p14:tracePt t="134747" x="2133600" y="3983038"/>
          <p14:tracePt t="134758" x="2241550" y="4037013"/>
          <p14:tracePt t="134778" x="2303463" y="4062413"/>
          <p14:tracePt t="134796" x="2393950" y="4071938"/>
          <p14:tracePt t="134828" x="2446338" y="4071938"/>
          <p14:tracePt t="135064" x="2465388" y="4027488"/>
          <p14:tracePt t="135078" x="2482850" y="3965575"/>
          <p14:tracePt t="135089" x="2500313" y="3894138"/>
          <p14:tracePt t="135102" x="2517775" y="3786188"/>
          <p14:tracePt t="135126" x="2517775" y="3724275"/>
          <p14:tracePt t="135138" x="2517775" y="3687763"/>
          <p14:tracePt t="135151" x="2517775" y="3633788"/>
          <p14:tracePt t="135176" x="2517775" y="3625850"/>
          <p14:tracePt t="135187" x="2517775" y="3598863"/>
          <p14:tracePt t="135198" x="2517775" y="3589338"/>
          <p14:tracePt t="135231" x="2517775" y="3581400"/>
          <p14:tracePt t="135235" x="2562225" y="3562350"/>
          <p14:tracePt t="135565" x="2571750" y="3536950"/>
          <p14:tracePt t="135578" x="2571750" y="3517900"/>
          <p14:tracePt t="135589" x="2581275" y="3500438"/>
          <p14:tracePt t="135614" x="2581275" y="3490913"/>
          <p14:tracePt t="136514" x="2616200" y="3482975"/>
          <p14:tracePt t="136531" x="2670175" y="3455988"/>
          <p14:tracePt t="136542" x="2741613" y="3419475"/>
          <p14:tracePt t="136552" x="2822575" y="3375025"/>
          <p14:tracePt t="136563" x="3027363" y="3276600"/>
          <p14:tracePt t="136576" x="3143250" y="3214688"/>
          <p14:tracePt t="136599" x="3259138" y="3170238"/>
          <p14:tracePt t="136611" x="3509963" y="3062288"/>
          <p14:tracePt t="136639" x="3741738" y="2982913"/>
          <p14:tracePt t="136649" x="3848100" y="2955925"/>
          <p14:tracePt t="136662" x="3946525" y="2928938"/>
          <p14:tracePt t="136684" x="4037013" y="2928938"/>
          <p14:tracePt t="136697" x="4133850" y="2919413"/>
          <p14:tracePt t="136710" x="4303713" y="2874963"/>
          <p14:tracePt t="136733" x="4384675" y="2857500"/>
          <p14:tracePt t="136749" x="4500563" y="2830513"/>
          <p14:tracePt t="136771" x="4537075" y="2830513"/>
          <p14:tracePt t="136779" x="4554538" y="2830513"/>
          <p14:tracePt t="136808" x="4562475" y="2830513"/>
          <p14:tracePt t="136821" x="4572000" y="2830513"/>
          <p14:tracePt t="136855" x="4572000" y="2847975"/>
          <p14:tracePt t="136869" x="4562475" y="2874963"/>
          <p14:tracePt t="136881" x="4537075" y="2901950"/>
          <p14:tracePt t="136892" x="4510088" y="2911475"/>
          <p14:tracePt t="136904" x="4491038" y="2938463"/>
          <p14:tracePt t="136918" x="4465638" y="2965450"/>
          <p14:tracePt t="136941" x="4456113" y="2973388"/>
          <p14:tracePt t="136954" x="4438650" y="2982913"/>
          <p14:tracePt t="136966" x="4375150" y="3000375"/>
          <p14:tracePt t="136990" x="4313238" y="3009900"/>
          <p14:tracePt t="137002" x="4251325" y="3009900"/>
          <p14:tracePt t="137016" x="4116388" y="3009900"/>
          <p14:tracePt t="137048" x="4054475" y="3017838"/>
          <p14:tracePt t="137063" x="3973513" y="3017838"/>
          <p14:tracePt t="137068" x="3830638" y="3017838"/>
          <p14:tracePt t="137088" x="3741738" y="3027363"/>
          <p14:tracePt t="137099" x="3554413" y="3027363"/>
          <p14:tracePt t="137126" x="3465513" y="3027363"/>
          <p14:tracePt t="137137" x="3394075" y="3027363"/>
          <p14:tracePt t="137148" x="3232150" y="3017838"/>
          <p14:tracePt t="137173" x="3170238" y="3009900"/>
          <p14:tracePt t="137186" x="3071813" y="3000375"/>
          <p14:tracePt t="137210" x="3017838" y="2982913"/>
          <p14:tracePt t="137222" x="2965450" y="2973388"/>
          <p14:tracePt t="137234" x="2946400" y="2973388"/>
          <p14:tracePt t="137612" x="2919413" y="2973388"/>
          <p14:tracePt t="137623" x="2874963" y="2973388"/>
          <p14:tracePt t="137639" x="2813050" y="2973388"/>
          <p14:tracePt t="137652" x="2724150" y="2973388"/>
          <p14:tracePt t="137655" x="2616200" y="2965450"/>
          <p14:tracePt t="137672" x="2509838" y="2965450"/>
          <p14:tracePt t="137700" x="2473325" y="2965450"/>
          <p14:tracePt t="137706" x="2455863" y="2965450"/>
          <p14:tracePt t="137721" x="2428875" y="2965450"/>
          <p14:tracePt t="137856" x="2428875" y="2955925"/>
          <p14:tracePt t="137869" x="2455863" y="2955925"/>
          <p14:tracePt t="137880" x="2473325" y="2955925"/>
          <p14:tracePt t="137892" x="2517775" y="2946400"/>
          <p14:tracePt t="137921" x="2554288" y="2946400"/>
          <p14:tracePt t="137928" x="2589213" y="2946400"/>
          <p14:tracePt t="137940" x="2714625" y="2938463"/>
          <p14:tracePt t="137963" x="2803525" y="2919413"/>
          <p14:tracePt t="137977" x="2901950" y="2901950"/>
          <p14:tracePt t="137990" x="3089275" y="2857500"/>
          <p14:tracePt t="138014" x="3187700" y="2830513"/>
          <p14:tracePt t="138025" x="3322638" y="2822575"/>
          <p14:tracePt t="138050" x="3375025" y="2822575"/>
          <p14:tracePt t="138062" x="3384550" y="2822575"/>
          <p14:tracePt t="138073" x="3402013" y="2840038"/>
          <p14:tracePt t="138416" x="3384550" y="2840038"/>
          <p14:tracePt t="138429" x="3367088" y="2840038"/>
          <p14:tracePt t="138439" x="3330575" y="2847975"/>
          <p14:tracePt t="138451" x="3295650" y="2847975"/>
          <p14:tracePt t="138466" x="3241675" y="2857500"/>
          <p14:tracePt t="138477" x="3232150" y="2857500"/>
          <p14:tracePt t="138502" x="3214688" y="2867025"/>
          <p14:tracePt t="138514" x="3160713" y="2867025"/>
          <p14:tracePt t="138538" x="3143250" y="2867025"/>
          <p14:tracePt t="138550" x="3116263" y="2867025"/>
          <p14:tracePt t="138561" x="3062288" y="2867025"/>
          <p14:tracePt t="138593" x="3044825" y="2867025"/>
          <p14:tracePt t="138611" x="3009900" y="2874963"/>
          <p14:tracePt t="138623" x="3000375" y="2874963"/>
          <p14:tracePt t="138636" x="2990850" y="2874963"/>
          <p14:tracePt t="138644" x="2973388" y="2874963"/>
          <p14:tracePt t="138769" x="2990850" y="2874963"/>
          <p14:tracePt t="139051" x="3009900" y="2867025"/>
          <p14:tracePt t="139062" x="3044825" y="2857500"/>
          <p14:tracePt t="139073" x="3081338" y="2847975"/>
          <p14:tracePt t="139086" x="3224213" y="2803525"/>
          <p14:tracePt t="139110" x="3330575" y="2795588"/>
          <p14:tracePt t="139123" x="3429000" y="2768600"/>
          <p14:tracePt t="139135" x="3598863" y="2768600"/>
          <p14:tracePt t="139149" x="3687763" y="2786063"/>
          <p14:tracePt t="139172" x="3822700" y="2803525"/>
          <p14:tracePt t="139200" x="3867150" y="2813050"/>
          <p14:tracePt t="139212" x="3965575" y="2840038"/>
          <p14:tracePt t="139222" x="4027488" y="2840038"/>
          <p14:tracePt t="139233" x="4133850" y="2840038"/>
          <p14:tracePt t="139266" x="4224338" y="2840038"/>
          <p14:tracePt t="139562" x="4251325" y="2840038"/>
          <p14:tracePt t="139575" x="4276725" y="2840038"/>
          <p14:tracePt t="139590" x="4303713" y="2840038"/>
          <p14:tracePt t="139600" x="4340225" y="2840038"/>
          <p14:tracePt t="139611" x="4367213" y="2840038"/>
          <p14:tracePt t="139621" x="4429125" y="2840038"/>
          <p14:tracePt t="139648" x="4465638" y="2840038"/>
          <p14:tracePt t="139656" x="4537075" y="2840038"/>
          <p14:tracePt t="139687" x="4554538" y="2840038"/>
          <p14:tracePt t="139694" x="4572000" y="2840038"/>
          <p14:tracePt t="139707" x="4616450" y="2847975"/>
          <p14:tracePt t="139722" x="4643438" y="2847975"/>
          <p14:tracePt t="139736" x="4670425" y="2847975"/>
          <p14:tracePt t="139756" x="4732338" y="2847975"/>
          <p14:tracePt t="139771" x="4776788" y="2847975"/>
          <p14:tracePt t="139792" x="4813300" y="2847975"/>
          <p14:tracePt t="140244" x="4759325" y="2847975"/>
          <p14:tracePt t="140261" x="4697413" y="2857500"/>
          <p14:tracePt t="140268" x="4643438" y="2874963"/>
          <p14:tracePt t="140274" x="4510088" y="2928938"/>
          <p14:tracePt t="140293" x="4446588" y="2955925"/>
          <p14:tracePt t="140317" x="4411663" y="2973388"/>
          <p14:tracePt t="140329" x="4367213" y="3009900"/>
          <p14:tracePt t="140360" x="4357688" y="3017838"/>
          <p14:tracePt t="140366" x="4348163" y="3036888"/>
          <p14:tracePt t="140378" x="4330700" y="3071813"/>
          <p14:tracePt t="140393" x="4330700" y="3081338"/>
          <p14:tracePt t="140414" x="4330700" y="3108325"/>
          <p14:tracePt t="140428" x="4330700" y="3116263"/>
          <p14:tracePt t="140452" x="4330700" y="3125788"/>
          <p14:tracePt t="140803" x="4348163" y="3125788"/>
          <p14:tracePt t="140819" x="4375150" y="3125788"/>
          <p14:tracePt t="140828" x="4411663" y="3125788"/>
          <p14:tracePt t="140840" x="4438650" y="3116263"/>
          <p14:tracePt t="140854" x="4491038" y="3108325"/>
          <p14:tracePt t="140865" x="4608513" y="3089275"/>
          <p14:tracePt t="140890" x="4687888" y="3071813"/>
          <p14:tracePt t="140901" x="4822825" y="3062288"/>
          <p14:tracePt t="140925" x="4875213" y="3062288"/>
          <p14:tracePt t="140937" x="4919663" y="3062288"/>
          <p14:tracePt t="140950" x="5010150" y="3062288"/>
          <p14:tracePt t="140976" x="5133975" y="3062288"/>
          <p14:tracePt t="140988" x="5187950" y="3054350"/>
          <p14:tracePt t="140999" x="5251450" y="3054350"/>
          <p14:tracePt t="141031" x="5295900" y="3054350"/>
          <p14:tracePt t="141037" x="5375275" y="3044825"/>
          <p14:tracePt t="141049" x="5394325" y="3044825"/>
          <p14:tracePt t="141072" x="5411788" y="3044825"/>
          <p14:tracePt t="141402" x="5429250" y="3036888"/>
          <p14:tracePt t="141414" x="5465763" y="3036888"/>
          <p14:tracePt t="141425" x="5518150" y="3027363"/>
          <p14:tracePt t="141438" x="5643563" y="3017838"/>
          <p14:tracePt t="141468" x="5724525" y="3009900"/>
          <p14:tracePt t="141486" x="5857875" y="2990850"/>
          <p14:tracePt t="141498" x="5919788" y="2982913"/>
          <p14:tracePt t="141513" x="6054725" y="2973388"/>
          <p14:tracePt t="141523" x="6099175" y="2973388"/>
          <p14:tracePt t="141546" x="6143625" y="2973388"/>
          <p14:tracePt t="141562" x="6180138" y="2965450"/>
          <p14:tracePt t="141572" x="6242050" y="2965450"/>
          <p14:tracePt t="141595" x="6259513" y="2965450"/>
          <p14:tracePt t="141609" x="6303963" y="2965450"/>
          <p14:tracePt t="141621" x="6323013" y="2965450"/>
          <p14:tracePt t="141654" x="6348413" y="2965450"/>
          <p14:tracePt t="142047" x="6384925" y="2965450"/>
          <p14:tracePt t="142061" x="6438900" y="2965450"/>
          <p14:tracePt t="142070" x="6500813" y="2965450"/>
          <p14:tracePt t="142082" x="6554788" y="2965450"/>
          <p14:tracePt t="142097" x="6608763" y="2965450"/>
          <p14:tracePt t="142107" x="6688138" y="2965450"/>
          <p14:tracePt t="142131" x="6715125" y="2965450"/>
          <p14:tracePt t="142144" x="6769100" y="2965450"/>
          <p14:tracePt t="142157" x="6796088" y="2965450"/>
          <p14:tracePt t="142179" x="6848475" y="2965450"/>
          <p14:tracePt t="142204" x="6884988" y="2965450"/>
          <p14:tracePt t="142218" x="6919913" y="2965450"/>
          <p14:tracePt t="142230" x="6983413" y="2955925"/>
          <p14:tracePt t="142582" x="6991350" y="2955925"/>
          <p14:tracePt t="142595" x="7027863" y="2955925"/>
          <p14:tracePt t="142608" x="7072313" y="2955925"/>
          <p14:tracePt t="142620" x="7126288" y="2946400"/>
          <p14:tracePt t="142631" x="7232650" y="2946400"/>
          <p14:tracePt t="142646" x="7277100" y="2946400"/>
          <p14:tracePt t="142668" x="7340600" y="2946400"/>
          <p14:tracePt t="142679" x="7358063" y="2946400"/>
          <p14:tracePt t="142704" x="7367588" y="2946400"/>
          <p14:tracePt t="142715" x="7375525" y="2946400"/>
          <p14:tracePt t="142727" x="7385050" y="2946400"/>
          <p14:tracePt t="142753" x="7394575" y="2946400"/>
          <p14:tracePt t="142764" x="7412038" y="2946400"/>
          <p14:tracePt t="142826" x="7419975" y="2946400"/>
          <p14:tracePt t="142838" x="7429500" y="2946400"/>
          <p14:tracePt t="143217" x="7439025" y="2946400"/>
          <p14:tracePt t="143230" x="7456488" y="2946400"/>
          <p14:tracePt t="143241" x="7483475" y="2946400"/>
          <p14:tracePt t="143253" x="7518400" y="2946400"/>
          <p14:tracePt t="143283" x="7537450" y="2946400"/>
          <p14:tracePt t="143290" x="7545388" y="2946400"/>
          <p14:tracePt t="143303" x="7562850" y="2946400"/>
          <p14:tracePt t="143326" x="7572375" y="2946400"/>
          <p14:tracePt t="143375" x="7589838" y="2946400"/>
          <p14:tracePt t="143387" x="7599363" y="2946400"/>
          <p14:tracePt t="143399" x="7608888" y="2955925"/>
          <p14:tracePt t="143418" x="7616825" y="2955925"/>
          <p14:tracePt t="143424" x="7634288" y="2955925"/>
          <p14:tracePt t="144009" x="7643813" y="2965450"/>
          <p14:tracePt t="144020" x="7653338" y="2965450"/>
          <p14:tracePt t="146581" x="7643813" y="2973388"/>
          <p14:tracePt t="146591" x="7608888" y="2982913"/>
          <p14:tracePt t="146603" x="7545388" y="2990850"/>
          <p14:tracePt t="146615" x="7358063" y="3000375"/>
          <p14:tracePt t="146640" x="7054850" y="3044825"/>
          <p14:tracePt t="146652" x="6858000" y="3071813"/>
          <p14:tracePt t="146665" x="6616700" y="3116263"/>
          <p14:tracePt t="146689" x="6384925" y="3152775"/>
          <p14:tracePt t="146700" x="6153150" y="3179763"/>
          <p14:tracePt t="146712" x="5751513" y="3224213"/>
          <p14:tracePt t="146738" x="5599113" y="3232150"/>
          <p14:tracePt t="146749" x="5411788" y="3251200"/>
          <p14:tracePt t="146780" x="5348288" y="3251200"/>
          <p14:tracePt t="146782" x="5322888" y="3251200"/>
          <p14:tracePt t="146815" x="5295900" y="3241675"/>
          <p14:tracePt t="146823" x="5286375" y="3232150"/>
          <p14:tracePt t="147102" x="5232400" y="3214688"/>
          <p14:tracePt t="147121" x="5133975" y="3179763"/>
          <p14:tracePt t="147127" x="4983163" y="3143250"/>
          <p14:tracePt t="147138" x="4491038" y="3044825"/>
          <p14:tracePt t="147155" x="4295775" y="3036888"/>
          <p14:tracePt t="147177" x="4098925" y="3017838"/>
          <p14:tracePt t="147189" x="3830638" y="3017838"/>
          <p14:tracePt t="147218" x="3705225" y="3017838"/>
          <p14:tracePt t="147234" x="3517900" y="3036888"/>
          <p14:tracePt t="147238" x="3482975" y="3036888"/>
          <p14:tracePt t="147251" x="3446463" y="3036888"/>
          <p14:tracePt t="147268" x="3438525" y="3036888"/>
          <p14:tracePt t="147287" x="3419475" y="3036888"/>
          <p14:tracePt t="147326" x="3419475" y="3044825"/>
          <p14:tracePt t="147664" x="3429000" y="3062288"/>
          <p14:tracePt t="147676" x="3438525" y="3081338"/>
          <p14:tracePt t="147688" x="3455988" y="3081338"/>
          <p14:tracePt t="147701" x="3455988" y="3089275"/>
          <p14:tracePt t="147713" x="3465513" y="3089275"/>
          <p14:tracePt t="147724" x="3473450" y="3098800"/>
          <p14:tracePt t="147771" x="3473450" y="3108325"/>
          <p14:tracePt t="147786" x="3482975" y="3108325"/>
          <p14:tracePt t="147797" x="3490913" y="3116263"/>
          <p14:tracePt t="147810" x="3500438" y="3125788"/>
          <p14:tracePt t="148214" x="3509963" y="3133725"/>
          <p14:tracePt t="148225" x="3517900" y="3133725"/>
          <p14:tracePt t="148236" x="3517900" y="3143250"/>
          <p14:tracePt t="148346" x="3500438" y="3143250"/>
          <p14:tracePt t="148357" x="3490913" y="3143250"/>
          <p14:tracePt t="148370" x="3465513" y="3143250"/>
          <p14:tracePt t="148382" x="3438525" y="3143250"/>
          <p14:tracePt t="148397" x="3411538" y="3133725"/>
          <p14:tracePt t="148418" x="3394075" y="3125788"/>
          <p14:tracePt t="148431" x="3375025" y="3098800"/>
          <p14:tracePt t="148455" x="3367088" y="3071813"/>
          <p14:tracePt t="148469" x="3367088" y="3044825"/>
          <p14:tracePt t="148491" x="3367088" y="3027363"/>
          <p14:tracePt t="148508" x="3367088" y="2982913"/>
          <p14:tracePt t="148518" x="3367088" y="2973388"/>
          <p14:tracePt t="148530" x="3375025" y="2955925"/>
          <p14:tracePt t="148552" x="3394075" y="2946400"/>
          <p14:tracePt t="148565" x="3429000" y="2938463"/>
          <p14:tracePt t="148580" x="3455988" y="2928938"/>
          <p14:tracePt t="148599" x="3490913" y="2928938"/>
          <p14:tracePt t="148617" x="3554413" y="2919413"/>
          <p14:tracePt t="148638" x="3562350" y="2919413"/>
          <p14:tracePt t="148647" x="3581400" y="2919413"/>
          <p14:tracePt t="148736" x="3589338" y="2919413"/>
          <p14:tracePt t="148747" x="3589338" y="2938463"/>
          <p14:tracePt t="148768" x="3589338" y="2965450"/>
          <p14:tracePt t="148773" x="3589338" y="2973388"/>
          <p14:tracePt t="148785" x="3589338" y="3009900"/>
          <p14:tracePt t="148798" x="3589338" y="3017838"/>
          <p14:tracePt t="148826" x="3589338" y="3027363"/>
          <p14:tracePt t="148836" x="3589338" y="3054350"/>
          <p14:tracePt t="148857" x="3589338" y="3062288"/>
          <p14:tracePt t="148870" x="3589338" y="3098800"/>
          <p14:tracePt t="148895" x="3589338" y="3108325"/>
          <p14:tracePt t="148906" x="3589338" y="3116263"/>
          <p14:tracePt t="148917" x="3589338" y="3133725"/>
          <p14:tracePt t="148943" x="3581400" y="3160713"/>
          <p14:tracePt t="148954" x="3581400" y="3179763"/>
          <p14:tracePt t="148982" x="3581400" y="3187700"/>
          <p14:tracePt t="148991" x="3581400" y="3214688"/>
          <p14:tracePt t="149002" x="3581400" y="3232150"/>
          <p14:tracePt t="149032" x="3581400" y="3251200"/>
          <p14:tracePt t="149041" x="3581400" y="3259138"/>
          <p14:tracePt t="149064" x="3581400" y="3268663"/>
          <p14:tracePt t="149076" x="3571875" y="3276600"/>
          <p14:tracePt t="149089" x="3554413" y="3295650"/>
          <p14:tracePt t="149102" x="3544888" y="3295650"/>
          <p14:tracePt t="149126" x="3527425" y="3295650"/>
          <p14:tracePt t="149149" x="3509963" y="3295650"/>
          <p14:tracePt t="149155" x="3500438" y="3295650"/>
          <p14:tracePt t="149185" x="3490913" y="3295650"/>
          <p14:tracePt t="149196" x="3473450" y="3295650"/>
          <p14:tracePt t="149211" x="3465513" y="3295650"/>
          <p14:tracePt t="149222" x="3438525" y="3295650"/>
          <p14:tracePt t="149235" x="3419475" y="3295650"/>
          <p14:tracePt t="149260" x="3411538" y="3295650"/>
          <p14:tracePt t="149270" x="3402013" y="3268663"/>
          <p14:tracePt t="149295" x="3402013" y="3251200"/>
          <p14:tracePt t="149307" x="3402013" y="3232150"/>
          <p14:tracePt t="149320" x="3411538" y="3224213"/>
          <p14:tracePt t="149344" x="3429000" y="3205163"/>
          <p14:tracePt t="149362" x="3482975" y="3179763"/>
          <p14:tracePt t="149371" x="3536950" y="3152775"/>
          <p14:tracePt t="149394" x="3581400" y="3125788"/>
          <p14:tracePt t="149405" x="3625850" y="3116263"/>
          <p14:tracePt t="149430" x="3643313" y="3108325"/>
          <p14:tracePt t="149455" x="3670300" y="3098800"/>
          <p14:tracePt t="149468" x="3679825" y="3098800"/>
          <p14:tracePt t="149479" x="3687763" y="3098800"/>
          <p14:tracePt t="149504" x="3697288" y="3089275"/>
          <p14:tracePt t="149759" x="3687763" y="3089275"/>
          <p14:tracePt t="149771" x="3687763" y="3098800"/>
          <p14:tracePt t="149796" x="3687763" y="3108325"/>
          <p14:tracePt t="149833" x="3705225" y="3108325"/>
          <p14:tracePt t="149845" x="3724275" y="3108325"/>
          <p14:tracePt t="149856" x="3759200" y="3108325"/>
          <p14:tracePt t="149869" x="3830638" y="3089275"/>
          <p14:tracePt t="149880" x="3919538" y="3062288"/>
          <p14:tracePt t="149896" x="4214813" y="2973388"/>
          <p14:tracePt t="149908" x="4394200" y="2928938"/>
          <p14:tracePt t="149908" x="4608513" y="2884488"/>
          <p14:tracePt t="149929" x="4786313" y="2857500"/>
          <p14:tracePt t="149943" x="4902200" y="2840038"/>
          <p14:tracePt t="149965" x="5000625" y="2840038"/>
          <p14:tracePt t="149979" x="5143500" y="2857500"/>
          <p14:tracePt t="150002" x="5224463" y="2874963"/>
          <p14:tracePt t="150015" x="5394325" y="2894013"/>
          <p14:tracePt t="150027" x="5438775" y="2901950"/>
          <p14:tracePt t="150051" x="5491163" y="2901950"/>
          <p14:tracePt t="150065" x="5634038" y="2946400"/>
          <p14:tracePt t="150380" x="5661025" y="2946400"/>
          <p14:tracePt t="150394" x="5697538" y="2946400"/>
          <p14:tracePt t="150405" x="5751513" y="2946400"/>
          <p14:tracePt t="150416" x="5938838" y="2990850"/>
          <p14:tracePt t="150431" x="6054725" y="3027363"/>
          <p14:tracePt t="150454" x="6134100" y="3062288"/>
          <p14:tracePt t="150466" x="6276975" y="3108325"/>
          <p14:tracePt t="150497" x="6313488" y="3116263"/>
          <p14:tracePt t="150503" x="6340475" y="3133725"/>
          <p14:tracePt t="150514" x="6367463" y="3133725"/>
          <p14:tracePt t="150538" x="6384925" y="3133725"/>
          <p14:tracePt t="150551" x="6394450" y="3133725"/>
          <p14:tracePt t="150612" x="6394450" y="3143250"/>
          <p14:tracePt t="150624" x="6402388" y="3152775"/>
          <p14:tracePt t="150638" x="6411913" y="3152775"/>
          <p14:tracePt t="150696" x="6419850" y="3152775"/>
          <p14:tracePt t="150712" x="6429375" y="3152775"/>
          <p14:tracePt t="150841" x="6429375" y="3160713"/>
          <p14:tracePt t="150854" x="6429375" y="3170238"/>
          <p14:tracePt t="150877" x="6429375" y="3179763"/>
          <p14:tracePt t="150890" x="6429375" y="3187700"/>
          <p14:tracePt t="150902" x="6429375" y="3197225"/>
          <p14:tracePt t="150931" x="6429375" y="3205163"/>
          <p14:tracePt t="150940" x="6429375" y="3214688"/>
          <p14:tracePt t="150951" x="6429375" y="3224213"/>
          <p14:tracePt t="150981" x="6419850" y="3232150"/>
          <p14:tracePt t="150987" x="6419850" y="3241675"/>
          <p14:tracePt t="151000" x="6375400" y="3251200"/>
          <p14:tracePt t="151024" x="6367463" y="3259138"/>
          <p14:tracePt t="151033" x="6340475" y="3276600"/>
          <p14:tracePt t="151060" x="6340475" y="3286125"/>
          <p14:tracePt t="151089" x="6330950" y="3295650"/>
          <p14:tracePt t="151103" x="6330950" y="3303588"/>
          <p14:tracePt t="151110" x="6330950" y="3313113"/>
          <p14:tracePt t="151138" x="6330950" y="3322638"/>
          <p14:tracePt t="151147" x="6330950" y="3330575"/>
          <p14:tracePt t="151155" x="6330950" y="3340100"/>
          <p14:tracePt t="151188" x="6330950" y="3348038"/>
          <p14:tracePt t="151194" x="6330950" y="3357563"/>
          <p14:tracePt t="151208" x="6357938" y="3357563"/>
          <p14:tracePt t="151219" x="6510338" y="3259138"/>
          <p14:tracePt t="151243" x="6599238" y="3214688"/>
          <p14:tracePt t="151256" x="6661150" y="3160713"/>
          <p14:tracePt t="151269" x="6697663" y="3152775"/>
          <p14:tracePt t="151293" x="6724650" y="3143250"/>
          <p14:tracePt t="151305" x="6786563" y="3116263"/>
          <p14:tracePt t="151329" x="6813550" y="3116263"/>
          <p14:tracePt t="151341" x="6848475" y="3108325"/>
          <p14:tracePt t="151355" x="6894513" y="3108325"/>
          <p14:tracePt t="151377" x="6911975" y="3108325"/>
          <p14:tracePt t="151391" x="6938963" y="3108325"/>
          <p14:tracePt t="151731" x="6929438" y="3108325"/>
          <p14:tracePt t="151741" x="6911975" y="3116263"/>
          <p14:tracePt t="151757" x="6902450" y="3116263"/>
          <p14:tracePt t="151767" x="6875463" y="3125788"/>
          <p14:tracePt t="151769" x="6848475" y="3125788"/>
          <p14:tracePt t="151791" x="6813550" y="3143250"/>
          <p14:tracePt t="151824" x="6786563" y="3152775"/>
          <p14:tracePt t="151828" x="6759575" y="3160713"/>
          <p14:tracePt t="151843" x="6724650" y="3170238"/>
          <p14:tracePt t="151865" x="6705600" y="3170238"/>
          <p14:tracePt t="151877" x="6661150" y="3170238"/>
          <p14:tracePt t="151891" x="6653213" y="3170238"/>
          <p14:tracePt t="151924" x="6643688" y="3170238"/>
          <p14:tracePt t="152425" x="6634163" y="3179763"/>
          <p14:tracePt t="152438" x="6572250" y="3179763"/>
          <p14:tracePt t="152450" x="6527800" y="3179763"/>
          <p14:tracePt t="152462" x="6473825" y="3187700"/>
          <p14:tracePt t="152487" x="6429375" y="3187700"/>
          <p14:tracePt t="152499" x="6348413" y="3187700"/>
          <p14:tracePt t="152524" x="6323013" y="3187700"/>
          <p14:tracePt t="152547" x="6276975" y="3187700"/>
          <p14:tracePt t="152563" x="6259513" y="3187700"/>
          <p14:tracePt t="152572" x="6242050" y="3187700"/>
          <p14:tracePt t="152580" x="6215063" y="3187700"/>
          <p14:tracePt t="152608" x="6188075" y="3187700"/>
          <p14:tracePt t="152634" x="6180138" y="3187700"/>
          <p14:tracePt t="152719" x="6188075" y="3187700"/>
          <p14:tracePt t="152730" x="6215063" y="3187700"/>
          <p14:tracePt t="152742" x="6242050" y="3187700"/>
          <p14:tracePt t="152755" x="6276975" y="3187700"/>
          <p14:tracePt t="152767" x="6340475" y="3187700"/>
          <p14:tracePt t="152782" x="6367463" y="3187700"/>
          <p14:tracePt t="152805" x="6419850" y="3187700"/>
          <p14:tracePt t="152818" x="6438900" y="3187700"/>
          <p14:tracePt t="152840" x="6465888" y="3187700"/>
          <p14:tracePt t="152853" x="6483350" y="3187700"/>
          <p14:tracePt t="152876" x="6500813" y="3187700"/>
          <p14:tracePt t="152890" x="6510338" y="3187700"/>
          <p14:tracePt t="152916" x="6527800" y="3187700"/>
          <p14:tracePt t="152926" x="6537325" y="3187700"/>
          <p14:tracePt t="153011" x="6545263" y="3187700"/>
          <p14:tracePt t="153025" x="6554788" y="3187700"/>
          <p14:tracePt t="153149" x="6537325" y="3187700"/>
          <p14:tracePt t="153157" x="6483350" y="3187700"/>
          <p14:tracePt t="153169" x="6419850" y="3179763"/>
          <p14:tracePt t="153181" x="6375400" y="3179763"/>
          <p14:tracePt t="153202" x="6330950" y="3179763"/>
          <p14:tracePt t="153206" x="6276975" y="3179763"/>
          <p14:tracePt t="153219" x="6269038" y="3179763"/>
          <p14:tracePt t="153268" x="6259513" y="3170238"/>
          <p14:tracePt t="153278" x="6251575" y="3170238"/>
          <p14:tracePt t="153352" x="6269038" y="3160713"/>
          <p14:tracePt t="153364" x="6296025" y="3152775"/>
          <p14:tracePt t="153376" x="6330950" y="3143250"/>
          <p14:tracePt t="153390" x="6419850" y="3125788"/>
          <p14:tracePt t="153419" x="6456363" y="3125788"/>
          <p14:tracePt t="153425" x="6483350" y="3116263"/>
          <p14:tracePt t="153438" x="6527800" y="3116263"/>
          <p14:tracePt t="153462" x="6554788" y="3116263"/>
          <p14:tracePt t="153473" x="6599238" y="3108325"/>
          <p14:tracePt t="153498" x="6616700" y="3108325"/>
          <p14:tracePt t="153511" x="6634163" y="3108325"/>
          <p14:tracePt t="153523" x="6643688" y="3108325"/>
          <p14:tracePt t="154522" x="6626225" y="3108325"/>
          <p14:tracePt t="154533" x="6599238" y="3116263"/>
          <p14:tracePt t="154544" x="6562725" y="3116263"/>
          <p14:tracePt t="154560" x="6537325" y="3116263"/>
          <p14:tracePt t="154576" x="6491288" y="3116263"/>
          <p14:tracePt t="154581" x="6456363" y="3125788"/>
          <p14:tracePt t="154595" x="6402388" y="3125788"/>
          <p14:tracePt t="154631" x="6384925" y="3125788"/>
          <p14:tracePt t="154644" x="6375400" y="3125788"/>
          <p14:tracePt t="154877" x="6384925" y="3125788"/>
          <p14:tracePt t="154888" x="6402388" y="3125788"/>
          <p14:tracePt t="154900" x="6411913" y="3125788"/>
          <p14:tracePt t="154918" x="6429375" y="3125788"/>
          <p14:tracePt t="154925" x="6446838" y="3133725"/>
          <p14:tracePt t="154937" x="6473825" y="3133725"/>
          <p14:tracePt t="154961" x="6483350" y="3133725"/>
          <p14:tracePt t="154984" x="6500813" y="3133725"/>
          <p14:tracePt t="154998" x="6510338" y="3133725"/>
          <p14:tracePt t="155984" x="6491288" y="3133725"/>
          <p14:tracePt t="156001" x="6483350" y="3133725"/>
          <p14:tracePt t="156009" x="6465888" y="3133725"/>
          <p14:tracePt t="156020" x="6419850" y="3143250"/>
          <p14:tracePt t="156034" x="6357938" y="3143250"/>
          <p14:tracePt t="156045" x="6188075" y="3152775"/>
          <p14:tracePt t="156076" x="6062663" y="3152775"/>
          <p14:tracePt t="156094" x="5776913" y="3152775"/>
          <p14:tracePt t="156110" x="5572125" y="3152775"/>
          <p14:tracePt t="156119" x="5367338" y="3133725"/>
          <p14:tracePt t="156130" x="5089525" y="3108325"/>
          <p14:tracePt t="156144" x="4991100" y="3098800"/>
          <p14:tracePt t="156167" x="4946650" y="3098800"/>
          <p14:tracePt t="156179" x="4911725" y="3098800"/>
          <p14:tracePt t="156485" x="4840288" y="3098800"/>
          <p14:tracePt t="156496" x="4697413" y="3098800"/>
          <p14:tracePt t="156509" x="4438650" y="3081338"/>
          <p14:tracePt t="156530" x="3313113" y="3116263"/>
          <p14:tracePt t="156547" x="2741613" y="3179763"/>
          <p14:tracePt t="156556" x="2295525" y="3224213"/>
          <p14:tracePt t="156571" x="1946275" y="3259138"/>
          <p14:tracePt t="156582" x="1608138" y="3259138"/>
          <p14:tracePt t="156606" x="1509713" y="3241675"/>
          <p14:tracePt t="156619" x="1401763" y="3205163"/>
          <p14:tracePt t="156642" x="1366838" y="3187700"/>
          <p14:tracePt t="156656" x="1330325" y="3179763"/>
          <p14:tracePt t="156669" x="1312863" y="3179763"/>
          <p14:tracePt t="156690" x="1295400" y="3179763"/>
          <p14:tracePt t="156983" x="1276350" y="3179763"/>
          <p14:tracePt t="156996" x="1258888" y="3179763"/>
          <p14:tracePt t="157007" x="1250950" y="3179763"/>
          <p14:tracePt t="157020" x="1241425" y="3179763"/>
          <p14:tracePt t="158373" x="1250950" y="3179763"/>
          <p14:tracePt t="158399" x="1258888" y="3179763"/>
          <p14:tracePt t="158421" x="1268413" y="3179763"/>
          <p14:tracePt t="158439" x="1276350" y="3179763"/>
          <p14:tracePt t="158447" x="1295400" y="3179763"/>
          <p14:tracePt t="158447" x="1312863" y="3179763"/>
          <p14:tracePt t="158495" x="1322388" y="3179763"/>
          <p14:tracePt t="158507" x="1339850" y="3179763"/>
          <p14:tracePt t="158519" x="1401763" y="3179763"/>
          <p14:tracePt t="158532" x="1455738" y="3179763"/>
          <p14:tracePt t="158558" x="1517650" y="3170238"/>
          <p14:tracePt t="158568" x="1679575" y="3143250"/>
          <p14:tracePt t="158593" x="1751013" y="3143250"/>
          <p14:tracePt t="158605" x="1847850" y="3125788"/>
          <p14:tracePt t="158618" x="2170113" y="3125788"/>
          <p14:tracePt t="158947" x="2232025" y="3116263"/>
          <p14:tracePt t="158957" x="2339975" y="3089275"/>
          <p14:tracePt t="158975" x="2465388" y="3081338"/>
          <p14:tracePt t="158982" x="2598738" y="3071813"/>
          <p14:tracePt t="158993" x="2724150" y="3071813"/>
          <p14:tracePt t="159006" x="2938463" y="3116263"/>
          <p14:tracePt t="159030" x="3017838" y="3143250"/>
          <p14:tracePt t="159044" x="3116263" y="3143250"/>
          <p14:tracePt t="159055" x="3367088" y="3143250"/>
          <p14:tracePt t="159081" x="3509963" y="3125788"/>
          <p14:tracePt t="159091" x="3786188" y="3081338"/>
          <p14:tracePt t="159115" x="3911600" y="3027363"/>
          <p14:tracePt t="159128" x="4037013" y="2990850"/>
          <p14:tracePt t="159139" x="4241800" y="2911475"/>
          <p14:tracePt t="159408" x="4259263" y="2911475"/>
          <p14:tracePt t="159421" x="4286250" y="2911475"/>
          <p14:tracePt t="159433" x="4340225" y="2911475"/>
          <p14:tracePt t="159444" x="4545013" y="2955925"/>
          <p14:tracePt t="159458" x="4670425" y="3009900"/>
          <p14:tracePt t="159483" x="4840288" y="3089275"/>
          <p14:tracePt t="159494" x="4973638" y="3143250"/>
          <p14:tracePt t="159509" x="5197475" y="3197225"/>
          <p14:tracePt t="159531" x="5251450" y="3224213"/>
          <p14:tracePt t="159541" x="5330825" y="3241675"/>
          <p14:tracePt t="159566" x="5367338" y="3251200"/>
          <p14:tracePt t="159579" x="5402263" y="3251200"/>
          <p14:tracePt t="159592" x="5465763" y="3259138"/>
          <p14:tracePt t="159618" x="5500688" y="3259138"/>
          <p14:tracePt t="159634" x="5589588" y="3259138"/>
          <p14:tracePt t="159659" x="5626100" y="3259138"/>
          <p14:tracePt t="160140" x="5634038" y="3259138"/>
          <p14:tracePt t="160151" x="5634038" y="3268663"/>
          <p14:tracePt t="160165" x="5643563" y="3268663"/>
          <p14:tracePt t="160176" x="5661025" y="3268663"/>
          <p14:tracePt t="160189" x="5680075" y="3303588"/>
          <p14:tracePt t="160215" x="5688013" y="3313113"/>
          <p14:tracePt t="160231" x="5705475" y="3322638"/>
          <p14:tracePt t="160237" x="5715000" y="3330575"/>
          <p14:tracePt t="160249" x="5741988" y="3340100"/>
          <p14:tracePt t="160265" x="5803900" y="3340100"/>
          <p14:tracePt t="160567" x="5830888" y="3348038"/>
          <p14:tracePt t="160581" x="5848350" y="3357563"/>
          <p14:tracePt t="160591" x="5884863" y="3375025"/>
          <p14:tracePt t="160603" x="5929313" y="3411538"/>
          <p14:tracePt t="160625" x="5956300" y="3419475"/>
          <p14:tracePt t="160637" x="5973763" y="3438525"/>
          <p14:tracePt t="160648" x="5991225" y="3455988"/>
          <p14:tracePt t="160682" x="6000750" y="3465513"/>
          <p14:tracePt t="160688" x="6018213" y="3473450"/>
          <p14:tracePt t="160700" x="6018213" y="3482975"/>
          <p14:tracePt t="160733" x="6018213" y="3500438"/>
          <p14:tracePt t="160760" x="6018213" y="3509963"/>
          <p14:tracePt t="160772" x="6027738" y="3517900"/>
          <p14:tracePt t="160783" x="6037263" y="3527425"/>
          <p14:tracePt t="160801" x="6045200" y="3536950"/>
          <p14:tracePt t="160809" x="6045200" y="3544888"/>
          <p14:tracePt t="160821" x="6062663" y="3554413"/>
          <p14:tracePt t="160848" x="6072188" y="3554413"/>
          <p14:tracePt t="161188" x="6099175" y="3544888"/>
          <p14:tracePt t="161199" x="6134100" y="3527425"/>
          <p14:tracePt t="161212" x="6161088" y="3509963"/>
          <p14:tracePt t="161222" x="6197600" y="3500438"/>
          <p14:tracePt t="161249" x="6197600" y="3490913"/>
          <p14:tracePt t="161260" x="6215063" y="3482975"/>
          <p14:tracePt t="161273" x="6232525" y="3473450"/>
          <p14:tracePt t="161420" x="6269038" y="3473450"/>
          <p14:tracePt t="162506" x="6251575" y="3473450"/>
          <p14:tracePt t="162517" x="6242050" y="3473450"/>
          <p14:tracePt t="162527" x="6224588" y="3473450"/>
          <p14:tracePt t="162541" x="6205538" y="3473450"/>
          <p14:tracePt t="162552" x="6188075" y="3446463"/>
          <p14:tracePt t="162578" x="6170613" y="3429000"/>
          <p14:tracePt t="162589" x="6161088" y="3411538"/>
          <p14:tracePt t="162601" x="6134100" y="3375025"/>
          <p14:tracePt t="162627" x="6108700" y="3348038"/>
          <p14:tracePt t="162639" x="6089650" y="3348038"/>
          <p14:tracePt t="162651" x="6072188" y="3340100"/>
          <p14:tracePt t="162676" x="6062663" y="3340100"/>
          <p14:tracePt t="162686" x="6037263" y="3330575"/>
          <p14:tracePt t="162716" x="6037263" y="3322638"/>
          <p14:tracePt t="163041" x="6037263" y="3330575"/>
          <p14:tracePt t="163051" x="6037263" y="3340100"/>
          <p14:tracePt t="163065" x="6027738" y="3340100"/>
          <p14:tracePt t="163114" x="6018213" y="3340100"/>
          <p14:tracePt t="163822" x="6000750" y="3340100"/>
          <p14:tracePt t="163832" x="5991225" y="3340100"/>
          <p14:tracePt t="163843" x="5965825" y="3330575"/>
          <p14:tracePt t="163857" x="5919788" y="3322638"/>
          <p14:tracePt t="163868" x="5848350" y="3313113"/>
          <p14:tracePt t="163880" x="5795963" y="3313113"/>
          <p14:tracePt t="163894" x="5724525" y="3295650"/>
          <p14:tracePt t="163915" x="5634038" y="3295650"/>
          <p14:tracePt t="163932" x="5572125" y="3286125"/>
          <p14:tracePt t="163954" x="5537200" y="3286125"/>
          <p14:tracePt t="163965" x="5456238" y="3286125"/>
          <p14:tracePt t="163990" x="5429250" y="3286125"/>
          <p14:tracePt t="164001" x="5394325" y="3295650"/>
          <p14:tracePt t="164017" x="5375275" y="3303588"/>
          <p14:tracePt t="164028" x="5330825" y="3303588"/>
          <p14:tracePt t="164050" x="5313363" y="3313113"/>
          <p14:tracePt t="164200" x="5330825" y="3313113"/>
          <p14:tracePt t="164217" x="5340350" y="3313113"/>
          <p14:tracePt t="164221" x="5357813" y="3313113"/>
          <p14:tracePt t="164233" x="5402263" y="3295650"/>
          <p14:tracePt t="164263" x="5411788" y="3295650"/>
          <p14:tracePt t="164279" x="5446713" y="3286125"/>
          <p14:tracePt t="164281" x="5518150" y="3268663"/>
          <p14:tracePt t="164313" x="5572125" y="3259138"/>
          <p14:tracePt t="164320" x="5616575" y="3259138"/>
          <p14:tracePt t="164336" x="5759450" y="3259138"/>
          <p14:tracePt t="164356" x="5848350" y="3241675"/>
          <p14:tracePt t="164369" x="6037263" y="3224213"/>
          <p14:tracePt t="164391" x="6116638" y="3197225"/>
          <p14:tracePt t="164405" x="6224588" y="3187700"/>
          <p14:tracePt t="164417" x="6411913" y="3160713"/>
          <p14:tracePt t="164450" x="6456363" y="3160713"/>
          <p14:tracePt t="164882" x="6429375" y="3160713"/>
          <p14:tracePt t="164891" x="6394450" y="3160713"/>
          <p14:tracePt t="164904" x="6348413" y="3160713"/>
          <p14:tracePt t="164917" x="6259513" y="3170238"/>
          <p14:tracePt t="164936" x="6170613" y="3170238"/>
          <p14:tracePt t="164941" x="5938838" y="3214688"/>
          <p14:tracePt t="164953" x="5813425" y="3241675"/>
          <p14:tracePt t="164977" x="5715000" y="3251200"/>
          <p14:tracePt t="164990" x="5608638" y="3259138"/>
          <p14:tracePt t="165013" x="5572125" y="3268663"/>
          <p14:tracePt t="165026" x="5510213" y="3268663"/>
          <p14:tracePt t="165039" x="5483225" y="3268663"/>
          <p14:tracePt t="165063" x="5473700" y="3268663"/>
          <p14:tracePt t="165074" x="5446713" y="3268663"/>
          <p14:tracePt t="165088" x="5438775" y="3268663"/>
          <p14:tracePt t="165209" x="5456238" y="3268663"/>
          <p14:tracePt t="165220" x="5500688" y="3241675"/>
          <p14:tracePt t="165234" x="5545138" y="3224213"/>
          <p14:tracePt t="165245" x="5599113" y="3214688"/>
          <p14:tracePt t="165257" x="5626100" y="3205163"/>
          <p14:tracePt t="165284" x="5634038" y="3205163"/>
          <p14:tracePt t="165331" x="5670550" y="3197225"/>
          <p14:tracePt t="165342" x="5697538" y="3197225"/>
          <p14:tracePt t="165355" x="5732463" y="3197225"/>
          <p14:tracePt t="165373" x="5768975" y="3187700"/>
          <p14:tracePt t="165389" x="5840413" y="3179763"/>
          <p14:tracePt t="165409" x="5875338" y="3179763"/>
          <p14:tracePt t="165418" x="5919788" y="3179763"/>
          <p14:tracePt t="165430" x="5991225" y="3179763"/>
          <p14:tracePt t="165442" x="6010275" y="3179763"/>
          <p14:tracePt t="165464" x="6045200" y="3179763"/>
          <p14:tracePt t="165478" x="6089650" y="3170238"/>
          <p14:tracePt t="165489" x="6161088" y="3170238"/>
          <p14:tracePt t="165515" x="6180138" y="3170238"/>
          <p14:tracePt t="165526" x="6205538" y="3160713"/>
          <p14:tracePt t="165540" x="6242050" y="3160713"/>
          <p14:tracePt t="165562" x="6303963" y="3152775"/>
          <p14:tracePt t="165587" x="6313488" y="3152775"/>
          <p14:tracePt t="165794" x="6296025" y="3152775"/>
          <p14:tracePt t="165806" x="6286500" y="3152775"/>
          <p14:tracePt t="165819" x="6259513" y="3152775"/>
          <p14:tracePt t="165844" x="6205538" y="3152775"/>
          <p14:tracePt t="165856" x="6161088" y="3152775"/>
          <p14:tracePt t="165867" x="6089650" y="3152775"/>
          <p14:tracePt t="165880" x="5875338" y="3152775"/>
          <p14:tracePt t="165905" x="5661025" y="3152775"/>
          <p14:tracePt t="165932" x="5554663" y="3160713"/>
          <p14:tracePt t="165945" x="5446713" y="3160713"/>
          <p14:tracePt t="165954" x="5367338" y="3160713"/>
          <p14:tracePt t="165964" x="5214938" y="3160713"/>
          <p14:tracePt t="165989" x="5153025" y="3160713"/>
          <p14:tracePt t="166001" x="5108575" y="3160713"/>
          <p14:tracePt t="166012" x="5072063" y="3160713"/>
          <p14:tracePt t="166112" x="5072063" y="3152775"/>
          <p14:tracePt t="166134" x="5089525" y="3152775"/>
          <p14:tracePt t="166145" x="5116513" y="3152775"/>
          <p14:tracePt t="166149" x="5133975" y="3152775"/>
          <p14:tracePt t="166172" x="5160963" y="3143250"/>
          <p14:tracePt t="166183" x="5232400" y="3143250"/>
          <p14:tracePt t="166207" x="5268913" y="3143250"/>
          <p14:tracePt t="166220" x="5303838" y="3143250"/>
          <p14:tracePt t="166233" x="5438775" y="3143250"/>
          <p14:tracePt t="166263" x="5510213" y="3143250"/>
          <p14:tracePt t="166281" x="5670550" y="3170238"/>
          <p14:tracePt t="166292" x="5751513" y="3170238"/>
          <p14:tracePt t="166304" x="5840413" y="3170238"/>
          <p14:tracePt t="166319" x="6072188" y="3170238"/>
          <p14:tracePt t="166341" x="6170613" y="3170238"/>
          <p14:tracePt t="166538" x="6126163" y="3170238"/>
          <p14:tracePt t="166550" x="5983288" y="3170238"/>
          <p14:tracePt t="166561" x="5705475" y="3187700"/>
          <p14:tracePt t="166576" x="5170488" y="3251200"/>
          <p14:tracePt t="166586" x="3983038" y="3455988"/>
          <p14:tracePt t="166610" x="3438525" y="3562350"/>
          <p14:tracePt t="166621" x="2714625" y="3697288"/>
          <p14:tracePt t="166647" x="2536825" y="3724275"/>
          <p14:tracePt t="166655" x="2393950" y="3786188"/>
          <p14:tracePt t="166670" x="2286000" y="3840163"/>
          <p14:tracePt t="166686" x="2170113" y="3875088"/>
          <p14:tracePt t="166721" x="2116138" y="3894138"/>
          <p14:tracePt t="166733" x="2098675" y="3902075"/>
          <p14:tracePt t="166743" x="2089150" y="3911600"/>
          <p14:tracePt t="166755" x="2081213" y="3911600"/>
          <p14:tracePt t="166767" x="2054225" y="3919538"/>
          <p14:tracePt t="167024" x="2054225" y="3938588"/>
          <p14:tracePt t="167041" x="2054225" y="3956050"/>
          <p14:tracePt t="167049" x="2071688" y="3973513"/>
          <p14:tracePt t="167060" x="2089150" y="4017963"/>
          <p14:tracePt t="167074" x="2125663" y="4062413"/>
          <p14:tracePt t="167097" x="2152650" y="4081463"/>
          <p14:tracePt t="167111" x="2170113" y="4089400"/>
          <p14:tracePt t="167122" x="2197100" y="4116388"/>
          <p14:tracePt t="167154" x="2214563" y="4133850"/>
          <p14:tracePt t="167156" x="2241550" y="4143375"/>
          <p14:tracePt t="167183" x="2259013" y="4152900"/>
          <p14:tracePt t="167196" x="2303463" y="4170363"/>
          <p14:tracePt t="167209" x="2322513" y="4187825"/>
          <p14:tracePt t="167224" x="2347913" y="4197350"/>
          <p14:tracePt t="167245" x="2374900" y="4214813"/>
          <p14:tracePt t="167268" x="2401888" y="4224338"/>
          <p14:tracePt t="167277" x="2438400" y="4232275"/>
          <p14:tracePt t="167293" x="2509838" y="4251325"/>
          <p14:tracePt t="167323" x="2527300" y="4251325"/>
          <p14:tracePt t="167330" x="2554288" y="4259263"/>
          <p14:tracePt t="167342" x="2652713" y="4268788"/>
          <p14:tracePt t="167366" x="2697163" y="4276725"/>
          <p14:tracePt t="167377" x="2840038" y="4303713"/>
          <p14:tracePt t="167391" x="2901950" y="4303713"/>
          <p14:tracePt t="167415" x="2955925" y="4313238"/>
          <p14:tracePt t="167426" x="3036888" y="4330700"/>
          <p14:tracePt t="167453" x="3054350" y="4340225"/>
          <p14:tracePt t="167792" x="3098800" y="4340225"/>
          <p14:tracePt t="167804" x="3152775" y="4340225"/>
          <p14:tracePt t="167816" x="3224213" y="4340225"/>
          <p14:tracePt t="167829" x="3348038" y="4295775"/>
          <p14:tracePt t="167842" x="3562350" y="4205288"/>
          <p14:tracePt t="167853" x="3776663" y="4143375"/>
          <p14:tracePt t="167868" x="4152900" y="4044950"/>
          <p14:tracePt t="167880" x="4259263" y="4010025"/>
          <p14:tracePt t="167903" x="4340225" y="4000500"/>
          <p14:tracePt t="167915" x="4438650" y="3965575"/>
          <p14:tracePt t="167938" x="4465638" y="3956050"/>
          <p14:tracePt t="167951" x="4491038" y="3946525"/>
          <p14:tracePt t="167963" x="4527550" y="3938588"/>
          <p14:tracePt t="167988" x="4537075" y="3938588"/>
          <p14:tracePt t="168001" x="4572000" y="3929063"/>
          <p14:tracePt t="168049" x="4581525" y="3929063"/>
          <p14:tracePt t="168110" x="4598988" y="3929063"/>
          <p14:tracePt t="168121" x="4608513" y="3929063"/>
          <p14:tracePt t="168133" x="4625975" y="3938588"/>
          <p14:tracePt t="168200" x="4625975" y="3946525"/>
          <p14:tracePt t="168523" x="4625975" y="3965575"/>
          <p14:tracePt t="168540" x="4643438" y="3983038"/>
          <p14:tracePt t="168547" x="4652963" y="4000500"/>
          <p14:tracePt t="168559" x="4670425" y="4017963"/>
          <p14:tracePt t="168573" x="4670425" y="4027488"/>
          <p14:tracePt t="168586" x="4687888" y="4044950"/>
          <p14:tracePt t="168609" x="4697413" y="4054475"/>
          <p14:tracePt t="169692" x="0" y="0"/>
        </p14:tracePtLst>
        <p14:tracePtLst>
          <p14:tracePt t="175346" x="3813175" y="5634038"/>
          <p14:tracePt t="175669" x="3795713" y="5634038"/>
          <p14:tracePt t="175683" x="3751263" y="5643563"/>
          <p14:tracePt t="175694" x="3670300" y="5680075"/>
          <p14:tracePt t="175706" x="3367088" y="5759450"/>
          <p14:tracePt t="175731" x="3116263" y="5830888"/>
          <p14:tracePt t="175742" x="2894013" y="5911850"/>
          <p14:tracePt t="175752" x="2732088" y="5965825"/>
          <p14:tracePt t="175764" x="2589213" y="6000750"/>
          <p14:tracePt t="175781" x="2339975" y="6062663"/>
          <p14:tracePt t="175804" x="2259013" y="6099175"/>
          <p14:tracePt t="175815" x="2205038" y="6153150"/>
          <p14:tracePt t="175830" x="2205038" y="6170613"/>
          <p14:tracePt t="175830" x="2197100" y="6197600"/>
          <p14:tracePt t="175854" x="2197100" y="6215063"/>
          <p14:tracePt t="175864" x="2205038" y="6232525"/>
          <p14:tracePt t="175890" x="2232025" y="6251575"/>
          <p14:tracePt t="176108" x="2152650" y="6251575"/>
          <p14:tracePt t="176121" x="2062163" y="6251575"/>
          <p14:tracePt t="176135" x="1955800" y="6251575"/>
          <p14:tracePt t="176144" x="1822450" y="6251575"/>
          <p14:tracePt t="176152" x="1652588" y="6251575"/>
          <p14:tracePt t="176170" x="1231900" y="6188075"/>
          <p14:tracePt t="176193" x="1098550" y="6161088"/>
          <p14:tracePt t="176207" x="990600" y="6153150"/>
          <p14:tracePt t="176218" x="857250" y="6134100"/>
          <p14:tracePt t="176243" x="812800" y="6116638"/>
          <p14:tracePt t="176254" x="758825" y="6116638"/>
          <p14:tracePt t="176268" x="750888" y="6116638"/>
          <p14:tracePt t="176284" x="723900" y="6116638"/>
          <p14:tracePt t="176316" x="714375" y="6116638"/>
          <p14:tracePt t="176595" x="704850" y="6099175"/>
          <p14:tracePt t="176606" x="704850" y="6081713"/>
          <p14:tracePt t="176618" x="704850" y="6062663"/>
          <p14:tracePt t="176630" x="704850" y="6045200"/>
          <p14:tracePt t="176644" x="704850" y="6018213"/>
          <p14:tracePt t="176652" x="741363" y="5973763"/>
          <p14:tracePt t="176679" x="758825" y="5946775"/>
          <p14:tracePt t="176691" x="785813" y="5919788"/>
          <p14:tracePt t="176705" x="812800" y="5911850"/>
          <p14:tracePt t="176742" x="822325" y="5911850"/>
          <p14:tracePt t="176856" x="839788" y="5911850"/>
          <p14:tracePt t="176865" x="857250" y="5911850"/>
          <p14:tracePt t="177166" x="874713" y="5911850"/>
          <p14:tracePt t="177181" x="893763" y="5902325"/>
          <p14:tracePt t="177195" x="911225" y="5902325"/>
          <p14:tracePt t="177205" x="938213" y="5894388"/>
          <p14:tracePt t="177217" x="965200" y="5894388"/>
          <p14:tracePt t="177228" x="1017588" y="5894388"/>
          <p14:tracePt t="177253" x="1044575" y="5894388"/>
          <p14:tracePt t="177264" x="1071563" y="5894388"/>
          <p14:tracePt t="177277" x="1108075" y="5894388"/>
          <p14:tracePt t="177308" x="1125538" y="5894388"/>
          <p14:tracePt t="177314" x="1160463" y="5894388"/>
          <p14:tracePt t="177327" x="1204913" y="5894388"/>
          <p14:tracePt t="177359" x="1241425" y="5894388"/>
          <p14:tracePt t="177363" x="1295400" y="5894388"/>
          <p14:tracePt t="177705" x="1285875" y="5894388"/>
          <p14:tracePt t="177716" x="1268413" y="5894388"/>
          <p14:tracePt t="177740" x="1250950" y="5894388"/>
          <p14:tracePt t="177753" x="1241425" y="5894388"/>
          <p14:tracePt t="177773" x="1223963" y="5894388"/>
          <p14:tracePt t="177796" x="1214438" y="5894388"/>
          <p14:tracePt t="177800" x="1196975" y="5894388"/>
          <p14:tracePt t="177814" x="1187450" y="5894388"/>
          <p14:tracePt t="177849" x="1179513" y="5894388"/>
          <p14:tracePt t="177997" x="1179513" y="5884863"/>
          <p14:tracePt t="178009" x="1196975" y="5884863"/>
          <p14:tracePt t="178023" x="1204913" y="5875338"/>
          <p14:tracePt t="178034" x="1214438" y="5875338"/>
          <p14:tracePt t="178045" x="1231900" y="5875338"/>
          <p14:tracePt t="178056" x="1241425" y="5875338"/>
          <p14:tracePt t="178069" x="1258888" y="5867400"/>
          <p14:tracePt t="178094" x="1268413" y="5867400"/>
          <p14:tracePt t="178106" x="1268413" y="5857875"/>
          <p14:tracePt t="178134" x="1276350" y="5857875"/>
          <p14:tracePt t="178386" x="1268413" y="5857875"/>
          <p14:tracePt t="178399" x="1258888" y="5857875"/>
          <p14:tracePt t="178453" x="1250950" y="5857875"/>
          <p14:tracePt t="178460" x="1241425" y="5857875"/>
          <p14:tracePt t="178473" x="1231900" y="5857875"/>
          <p14:tracePt t="178508" x="1223963" y="5857875"/>
          <p14:tracePt t="178544" x="1214438" y="5857875"/>
          <p14:tracePt t="178582" x="1204913" y="5857875"/>
          <p14:tracePt t="178631" x="1196975" y="5857875"/>
          <p14:tracePt t="179204" x="1196975" y="5867400"/>
          <p14:tracePt t="179229" x="1196975" y="5875338"/>
          <p14:tracePt t="179238" x="1196975" y="5884863"/>
          <p14:tracePt t="179264" x="1196975" y="5894388"/>
          <p14:tracePt t="179727" x="1204913" y="5894388"/>
          <p14:tracePt t="179739" x="1214438" y="5902325"/>
          <p14:tracePt t="179752" x="1231900" y="5902325"/>
          <p14:tracePt t="179762" x="1250950" y="5911850"/>
          <p14:tracePt t="179777" x="1258888" y="5919788"/>
          <p14:tracePt t="179798" x="1268413" y="5929313"/>
          <p14:tracePt t="179811" x="1312863" y="5956300"/>
          <p14:tracePt t="179837" x="1374775" y="5991225"/>
          <p14:tracePt t="179861" x="1401763" y="6000750"/>
          <p14:tracePt t="179872" x="1428750" y="6018213"/>
          <p14:tracePt t="179884" x="1465263" y="6027738"/>
          <p14:tracePt t="179895" x="1473200" y="6037263"/>
          <p14:tracePt t="180218" x="1517650" y="6037263"/>
          <p14:tracePt t="180227" x="1554163" y="6037263"/>
          <p14:tracePt t="180241" x="1598613" y="6037263"/>
          <p14:tracePt t="180251" x="1633538" y="6045200"/>
          <p14:tracePt t="180265" x="1670050" y="6045200"/>
          <p14:tracePt t="180273" x="1704975" y="6054725"/>
          <p14:tracePt t="180288" x="1795463" y="6099175"/>
          <p14:tracePt t="180311" x="1847850" y="6108700"/>
          <p14:tracePt t="180324" x="1893888" y="6116638"/>
          <p14:tracePt t="180337" x="1990725" y="6153150"/>
          <p14:tracePt t="180653" x="2009775" y="6153150"/>
          <p14:tracePt t="180665" x="2044700" y="6153150"/>
          <p14:tracePt t="180677" x="2081213" y="6153150"/>
          <p14:tracePt t="180700" x="2116138" y="6153150"/>
          <p14:tracePt t="180711" x="2170113" y="6143625"/>
          <p14:tracePt t="180717" x="2330450" y="6116638"/>
          <p14:tracePt t="180738" x="2384425" y="6089650"/>
          <p14:tracePt t="180751" x="2411413" y="6089650"/>
          <p14:tracePt t="180775" x="2419350" y="6089650"/>
          <p14:tracePt t="180823" x="2428875" y="6089650"/>
          <p14:tracePt t="180859" x="2438400" y="6089650"/>
          <p14:tracePt t="180872" x="2446338" y="6089650"/>
          <p14:tracePt t="180885" x="2455863" y="6089650"/>
          <p14:tracePt t="182176" x="2465388" y="6072188"/>
          <p14:tracePt t="182191" x="2473325" y="6054725"/>
          <p14:tracePt t="182201" x="2482850" y="6045200"/>
          <p14:tracePt t="182213" x="2490788" y="6045200"/>
          <p14:tracePt t="182224" x="2500313" y="6037263"/>
          <p14:tracePt t="182238" x="2536825" y="6018213"/>
          <p14:tracePt t="182254" x="2554288" y="6010275"/>
          <p14:tracePt t="182269" x="2581275" y="6000750"/>
          <p14:tracePt t="182287" x="2598738" y="6000750"/>
          <p14:tracePt t="182311" x="2616200" y="6000750"/>
          <p14:tracePt t="182322" x="2625725" y="6000750"/>
          <p14:tracePt t="183126" x="2633663" y="6000750"/>
          <p14:tracePt t="183153" x="2643188" y="6000750"/>
          <p14:tracePt t="183155" x="2652713" y="6000750"/>
          <p14:tracePt t="183176" x="2660650" y="6000750"/>
          <p14:tracePt t="183188" x="2670175" y="6000750"/>
          <p14:tracePt t="183199" x="2679700" y="6000750"/>
          <p14:tracePt t="183213" x="2714625" y="5991225"/>
          <p14:tracePt t="183236" x="2724150" y="5991225"/>
          <p14:tracePt t="183253" x="2741613" y="5991225"/>
          <p14:tracePt t="183262" x="2786063" y="5991225"/>
          <p14:tracePt t="183277" x="2813050" y="5991225"/>
          <p14:tracePt t="183297" x="2840038" y="5991225"/>
          <p14:tracePt t="183737" x="2867025" y="5991225"/>
          <p14:tracePt t="183760" x="2884488" y="5991225"/>
          <p14:tracePt t="183772" x="2894013" y="5991225"/>
          <p14:tracePt t="183786" x="2901950" y="5991225"/>
          <p14:tracePt t="184174" x="2867025" y="5991225"/>
          <p14:tracePt t="184187" x="2830513" y="5991225"/>
          <p14:tracePt t="184200" x="2786063" y="5991225"/>
          <p14:tracePt t="184212" x="2724150" y="5991225"/>
          <p14:tracePt t="184224" x="2660650" y="5991225"/>
          <p14:tracePt t="184236" x="2571750" y="5983288"/>
          <p14:tracePt t="184252" x="2509838" y="5965825"/>
          <p14:tracePt t="184268" x="2419350" y="5929313"/>
          <p14:tracePt t="184296" x="2393950" y="5919788"/>
          <p14:tracePt t="184314" x="2366963" y="5911850"/>
          <p14:tracePt t="184662" x="2322513" y="5911850"/>
          <p14:tracePt t="184675" x="2241550" y="5919788"/>
          <p14:tracePt t="184687" x="2152650" y="5938838"/>
          <p14:tracePt t="184698" x="2036763" y="5956300"/>
          <p14:tracePt t="184710" x="1884363" y="5973763"/>
          <p14:tracePt t="184724" x="1822450" y="5983288"/>
          <p14:tracePt t="184747" x="1785938" y="5983288"/>
          <p14:tracePt t="184761" x="1714500" y="5983288"/>
          <p14:tracePt t="184774" x="1704975" y="5983288"/>
          <p14:tracePt t="184795" x="1679575" y="5983288"/>
          <p14:tracePt t="184809" x="1652588" y="5983288"/>
          <p14:tracePt t="184832" x="1643063" y="5983288"/>
          <p14:tracePt t="184859" x="1625600" y="5983288"/>
          <p14:tracePt t="184873" x="1608138" y="5983288"/>
          <p14:tracePt t="184890" x="1598613" y="5983288"/>
          <p14:tracePt t="184906" x="1589088" y="5983288"/>
          <p14:tracePt t="184918" x="1581150" y="5983288"/>
          <p14:tracePt t="185038" x="1598613" y="5983288"/>
          <p14:tracePt t="185051" x="1652588" y="5973763"/>
          <p14:tracePt t="185064" x="1751013" y="5965825"/>
          <p14:tracePt t="185076" x="1965325" y="5965825"/>
          <p14:tracePt t="185108" x="2081213" y="5965825"/>
          <p14:tracePt t="185112" x="2330450" y="5991225"/>
          <p14:tracePt t="185127" x="2465388" y="6018213"/>
          <p14:tracePt t="185144" x="2732088" y="6062663"/>
          <p14:tracePt t="185173" x="2822575" y="6089650"/>
          <p14:tracePt t="185187" x="2946400" y="6089650"/>
          <p14:tracePt t="185527" x="2928938" y="6089650"/>
          <p14:tracePt t="185540" x="2901950" y="6089650"/>
          <p14:tracePt t="185551" x="2830513" y="6081713"/>
          <p14:tracePt t="185563" x="2759075" y="6072188"/>
          <p14:tracePt t="185576" x="2660650" y="6054725"/>
          <p14:tracePt t="185587" x="2598738" y="6045200"/>
          <p14:tracePt t="185603" x="2500313" y="6027738"/>
          <p14:tracePt t="185625" x="2482850" y="6018213"/>
          <p14:tracePt t="185638" x="2455863" y="6010275"/>
          <p14:tracePt t="185651" x="2428875" y="6000750"/>
          <p14:tracePt t="185674" x="2419350" y="5991225"/>
          <p14:tracePt t="185686" x="2411413" y="5991225"/>
          <p14:tracePt t="185769" x="2446338" y="5983288"/>
          <p14:tracePt t="185780" x="2482850" y="5973763"/>
          <p14:tracePt t="185792" x="2544763" y="5973763"/>
          <p14:tracePt t="185807" x="2616200" y="5973763"/>
          <p14:tracePt t="185819" x="2697163" y="5973763"/>
          <p14:tracePt t="185830" x="2751138" y="5983288"/>
          <p14:tracePt t="185845" x="2813050" y="6010275"/>
          <p14:tracePt t="185855" x="2884488" y="6037263"/>
          <p14:tracePt t="185867" x="3009900" y="6045200"/>
          <p14:tracePt t="185892" x="3071813" y="6045200"/>
          <p14:tracePt t="185903" x="3133725" y="6045200"/>
          <p14:tracePt t="185921" x="3259138" y="6027738"/>
          <p14:tracePt t="185940" x="3313113" y="6010275"/>
          <p14:tracePt t="186235" x="3286125" y="6010275"/>
          <p14:tracePt t="186245" x="3251200" y="6010275"/>
          <p14:tracePt t="186258" x="3197225" y="6010275"/>
          <p14:tracePt t="186268" x="2938463" y="6010275"/>
          <p14:tracePt t="186294" x="2768600" y="6010275"/>
          <p14:tracePt t="186307" x="2286000" y="6010275"/>
          <p14:tracePt t="186330" x="2089150" y="6018213"/>
          <p14:tracePt t="186344" x="1973263" y="6018213"/>
          <p14:tracePt t="186356" x="1857375" y="6018213"/>
          <p14:tracePt t="186386" x="1839913" y="6018213"/>
          <p14:tracePt t="186393" x="1795463" y="6018213"/>
          <p14:tracePt t="186405" x="1785938" y="6018213"/>
          <p14:tracePt t="186428" x="1776413" y="6018213"/>
          <p14:tracePt t="186454" x="1758950" y="6018213"/>
          <p14:tracePt t="186479" x="1751013" y="6018213"/>
          <p14:tracePt t="186869" x="1785938" y="6037263"/>
          <p14:tracePt t="186882" x="1866900" y="6072188"/>
          <p14:tracePt t="186892" x="1965325" y="6126163"/>
          <p14:tracePt t="186905" x="2062163" y="6170613"/>
          <p14:tracePt t="186917" x="2143125" y="6205538"/>
          <p14:tracePt t="186928" x="2276475" y="6286500"/>
          <p14:tracePt t="186952" x="2312988" y="6303963"/>
          <p14:tracePt t="186965" x="2366963" y="6323013"/>
          <p14:tracePt t="186981" x="2465388" y="6340475"/>
          <p14:tracePt t="187002" x="2500313" y="6340475"/>
          <p14:tracePt t="187013" x="2517775" y="6340475"/>
          <p14:tracePt t="187027" x="2544763" y="6330950"/>
          <p14:tracePt t="187380" x="2562225" y="6313488"/>
          <p14:tracePt t="187393" x="2598738" y="6296025"/>
          <p14:tracePt t="187404" x="2625725" y="6276975"/>
          <p14:tracePt t="187415" x="2724150" y="6188075"/>
          <p14:tracePt t="187440" x="2874963" y="6072188"/>
          <p14:tracePt t="187452" x="2928938" y="6027738"/>
          <p14:tracePt t="187464" x="2973388" y="5991225"/>
          <p14:tracePt t="187488" x="3009900" y="5956300"/>
          <p14:tracePt t="187501" x="3036888" y="5929313"/>
          <p14:tracePt t="187516" x="3081338" y="5911850"/>
          <p14:tracePt t="187547" x="3116263" y="5911850"/>
          <p14:tracePt t="187561" x="3125788" y="5911850"/>
          <p14:tracePt t="187598" x="3125788" y="5929313"/>
          <p14:tracePt t="187830" x="3116263" y="5938838"/>
          <p14:tracePt t="187842" x="3081338" y="5938838"/>
          <p14:tracePt t="187854" x="3009900" y="5946775"/>
          <p14:tracePt t="187886" x="2946400" y="5956300"/>
          <p14:tracePt t="187890" x="2901950" y="5956300"/>
          <p14:tracePt t="187902" x="2759075" y="5965825"/>
          <p14:tracePt t="187928" x="2652713" y="5991225"/>
          <p14:tracePt t="187939" x="2544763" y="6010275"/>
          <p14:tracePt t="187953" x="2339975" y="6062663"/>
          <p14:tracePt t="187985" x="2241550" y="6081713"/>
          <p14:tracePt t="187989" x="2098675" y="6143625"/>
          <p14:tracePt t="188001" x="2044700" y="6161088"/>
          <p14:tracePt t="188026" x="2009775" y="6180138"/>
          <p14:tracePt t="188036" x="1973263" y="6197600"/>
          <p14:tracePt t="188053" x="1928813" y="6242050"/>
          <p14:tracePt t="188073" x="1911350" y="6259513"/>
          <p14:tracePt t="188086" x="1884363" y="6286500"/>
          <p14:tracePt t="188109" x="1884363" y="6313488"/>
          <p14:tracePt t="188122" x="1884363" y="6357938"/>
          <p14:tracePt t="188151" x="1884363" y="6367463"/>
          <p14:tracePt t="188153" x="1911350" y="6375400"/>
          <p14:tracePt t="188182" x="1919288" y="6375400"/>
          <p14:tracePt t="188196" x="1955800" y="6375400"/>
          <p14:tracePt t="188550" x="2036763" y="6330950"/>
          <p14:tracePt t="188561" x="2116138" y="6286500"/>
          <p14:tracePt t="188572" x="2179638" y="6251575"/>
          <p14:tracePt t="188592" x="2251075" y="6232525"/>
          <p14:tracePt t="188605" x="2312988" y="6205538"/>
          <p14:tracePt t="188610" x="2393950" y="6197600"/>
          <p14:tracePt t="188639" x="2465388" y="6188075"/>
          <p14:tracePt t="188647" x="2490788" y="6188075"/>
          <p14:tracePt t="188655" x="2571750" y="6188075"/>
          <p14:tracePt t="188685" x="2608263" y="6188075"/>
          <p14:tracePt t="188696" x="2687638" y="6188075"/>
          <p14:tracePt t="188720" x="2724150" y="6188075"/>
          <p14:tracePt t="190182" x="0" y="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327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4362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483596"/>
              </p:ext>
            </p:extLst>
          </p:nvPr>
        </p:nvGraphicFramePr>
        <p:xfrm>
          <a:off x="539750" y="872716"/>
          <a:ext cx="31242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6" name="Equation" r:id="rId6" imgW="1637589" imgH="431613" progId="Equation.3">
                  <p:embed/>
                </p:oleObj>
              </mc:Choice>
              <mc:Fallback>
                <p:oleObj name="Equation" r:id="rId6" imgW="1637589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872716"/>
                        <a:ext cx="31242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9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4362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047676"/>
              </p:ext>
            </p:extLst>
          </p:nvPr>
        </p:nvGraphicFramePr>
        <p:xfrm>
          <a:off x="2519772" y="2057667"/>
          <a:ext cx="6247966" cy="564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7" name="Equation" r:id="rId8" imgW="4394160" imgH="393480" progId="Equation.DSMT4">
                  <p:embed/>
                </p:oleObj>
              </mc:Choice>
              <mc:Fallback>
                <p:oleObj name="Equation" r:id="rId8" imgW="43941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772" y="2057667"/>
                        <a:ext cx="6247966" cy="564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Rectangle 11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4362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520095"/>
              </p:ext>
            </p:extLst>
          </p:nvPr>
        </p:nvGraphicFramePr>
        <p:xfrm>
          <a:off x="2051720" y="2780929"/>
          <a:ext cx="6037336" cy="81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8" name="Equation" r:id="rId10" imgW="3416300" imgH="457200" progId="Equation.3">
                  <p:embed/>
                </p:oleObj>
              </mc:Choice>
              <mc:Fallback>
                <p:oleObj name="Equation" r:id="rId10" imgW="34163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780929"/>
                        <a:ext cx="6037336" cy="8123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Text Box 12"/>
          <p:cNvSpPr txBox="1">
            <a:spLocks noChangeArrowheads="1"/>
          </p:cNvSpPr>
          <p:nvPr/>
        </p:nvSpPr>
        <p:spPr bwMode="auto">
          <a:xfrm>
            <a:off x="698500" y="228600"/>
            <a:ext cx="7896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00FF"/>
                </a:solidFill>
                <a:latin typeface="Times New Roman" pitchFamily="18" charset="0"/>
              </a:rPr>
              <a:t>Maxwell – Boltzmann distribution for</a:t>
            </a:r>
            <a:r>
              <a:rPr lang="en-US" sz="2400">
                <a:latin typeface="Times New Roman" pitchFamily="18" charset="0"/>
              </a:rPr>
              <a:t>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energy of two molecules</a:t>
            </a:r>
          </a:p>
        </p:txBody>
      </p:sp>
      <p:sp>
        <p:nvSpPr>
          <p:cNvPr id="436237" name="Text Box 13"/>
          <p:cNvSpPr txBox="1">
            <a:spLocks noChangeArrowheads="1"/>
          </p:cNvSpPr>
          <p:nvPr/>
        </p:nvSpPr>
        <p:spPr bwMode="auto">
          <a:xfrm>
            <a:off x="35496" y="1916832"/>
            <a:ext cx="21603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006600"/>
                </a:solidFill>
                <a:latin typeface="Times New Roman" pitchFamily="18" charset="0"/>
              </a:rPr>
              <a:t>Most </a:t>
            </a:r>
            <a:r>
              <a:rPr lang="en-US" sz="2000" dirty="0" smtClean="0">
                <a:solidFill>
                  <a:srgbClr val="006600"/>
                </a:solidFill>
                <a:latin typeface="Times New Roman" pitchFamily="18" charset="0"/>
              </a:rPr>
              <a:t>probable two molecule energy:</a:t>
            </a:r>
            <a:endParaRPr lang="en-US" sz="2000" dirty="0">
              <a:solidFill>
                <a:srgbClr val="006600"/>
              </a:solidFill>
              <a:latin typeface="Times New Roman" pitchFamily="18" charset="0"/>
            </a:endParaRPr>
          </a:p>
        </p:txBody>
      </p:sp>
      <p:sp>
        <p:nvSpPr>
          <p:cNvPr id="436238" name="Text Box 14"/>
          <p:cNvSpPr txBox="1">
            <a:spLocks noChangeArrowheads="1"/>
          </p:cNvSpPr>
          <p:nvPr/>
        </p:nvSpPr>
        <p:spPr bwMode="auto">
          <a:xfrm>
            <a:off x="154650" y="2960948"/>
            <a:ext cx="11049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006600"/>
                </a:solidFill>
                <a:latin typeface="Times New Roman" pitchFamily="18" charset="0"/>
              </a:rPr>
              <a:t>Average:</a:t>
            </a:r>
          </a:p>
        </p:txBody>
      </p:sp>
      <p:sp>
        <p:nvSpPr>
          <p:cNvPr id="32780" name="Slide Number Placeholder 1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B9240624-54D6-43F3-9C44-8066AC3F49E4}" type="slidenum">
              <a:rPr lang="en-US" smtClean="0"/>
              <a:pPr eaLnBrk="1" hangingPunct="1"/>
              <a:t>5</a:t>
            </a:fld>
            <a:endParaRPr lang="en-US"/>
          </a:p>
        </p:txBody>
      </p:sp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107504" y="3983917"/>
            <a:ext cx="11517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006600"/>
                </a:solidFill>
                <a:latin typeface="Times New Roman" pitchFamily="18" charset="0"/>
              </a:rPr>
              <a:t>Variance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655780"/>
              </p:ext>
            </p:extLst>
          </p:nvPr>
        </p:nvGraphicFramePr>
        <p:xfrm>
          <a:off x="2038350" y="3861048"/>
          <a:ext cx="699452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89" name="Equation" r:id="rId12" imgW="3784600" imgH="914400" progId="Equation.3">
                  <p:embed/>
                </p:oleObj>
              </mc:Choice>
              <mc:Fallback>
                <p:oleObj name="Equation" r:id="rId12" imgW="3784600" imgH="914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861048"/>
                        <a:ext cx="6994525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018780"/>
              </p:ext>
            </p:extLst>
          </p:nvPr>
        </p:nvGraphicFramePr>
        <p:xfrm>
          <a:off x="841070" y="5661248"/>
          <a:ext cx="21590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0" name="Équation" r:id="rId14" imgW="1168200" imgH="482400" progId="Equation.3">
                  <p:embed/>
                </p:oleObj>
              </mc:Choice>
              <mc:Fallback>
                <p:oleObj name="Équation" r:id="rId14" imgW="116820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70" y="5661248"/>
                        <a:ext cx="21590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290024"/>
              </p:ext>
            </p:extLst>
          </p:nvPr>
        </p:nvGraphicFramePr>
        <p:xfrm>
          <a:off x="5976156" y="5625244"/>
          <a:ext cx="13509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1" name="Equation" r:id="rId16" imgW="634680" imgH="482400" progId="Equation.DSMT4">
                  <p:embed/>
                </p:oleObj>
              </mc:Choice>
              <mc:Fallback>
                <p:oleObj name="Equation" r:id="rId16" imgW="63468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156" y="5625244"/>
                        <a:ext cx="135096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4886913" y="5985284"/>
            <a:ext cx="90922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rgbClr val="006600"/>
                </a:solidFill>
                <a:latin typeface="Times New Roman" pitchFamily="18" charset="0"/>
              </a:rPr>
              <a:t>Recall:</a:t>
            </a:r>
            <a:endParaRPr lang="en-US" sz="2000" dirty="0">
              <a:solidFill>
                <a:srgbClr val="006600"/>
              </a:solidFill>
              <a:latin typeface="Times New Roman" pitchFamily="18" charset="0"/>
            </a:endParaRPr>
          </a:p>
        </p:txBody>
      </p:sp>
      <p:pic>
        <p:nvPicPr>
          <p:cNvPr id="6" name="Audio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36237" grpId="0"/>
      <p:bldP spid="436238" grpId="0"/>
      <p:bldP spid="2" grpId="0"/>
      <p:bldP spid="17" grpId="0"/>
    </p:bldLst>
  </p:timing>
  <p:extLst mod="1">
    <p:ext uri="{3A86A75C-4F4B-4683-9AE1-C65F6400EC91}">
      <p14:laserTraceLst xmlns:p14="http://schemas.microsoft.com/office/powerpoint/2010/main">
        <p14:tracePtLst>
          <p14:tracePt t="11281" x="2822575" y="3160713"/>
          <p14:tracePt t="11740" x="2813050" y="3098800"/>
          <p14:tracePt t="11755" x="2813050" y="3017838"/>
          <p14:tracePt t="11765" x="2813050" y="2946400"/>
          <p14:tracePt t="11777" x="2803525" y="2884488"/>
          <p14:tracePt t="11790" x="2803525" y="2830513"/>
          <p14:tracePt t="11803" x="2803525" y="2776538"/>
          <p14:tracePt t="11825" x="2803525" y="2751138"/>
          <p14:tracePt t="11835" x="2803525" y="2724150"/>
          <p14:tracePt t="11868" x="2803525" y="2714625"/>
          <p14:tracePt t="11912" x="2813050" y="2705100"/>
          <p14:tracePt t="11929" x="2822575" y="2705100"/>
          <p14:tracePt t="11940" x="2830513" y="2705100"/>
          <p14:tracePt t="11960" x="2840038" y="2705100"/>
          <p14:tracePt t="11974" x="2847975" y="2705100"/>
          <p14:tracePt t="12337" x="2857500" y="2697163"/>
          <p14:tracePt t="12352" x="2874963" y="2697163"/>
          <p14:tracePt t="12364" x="2894013" y="2697163"/>
          <p14:tracePt t="12375" x="2919413" y="2687638"/>
          <p14:tracePt t="12400" x="2938463" y="2687638"/>
          <p14:tracePt t="12413" x="2965450" y="2679700"/>
          <p14:tracePt t="12436" x="2982913" y="2679700"/>
          <p14:tracePt t="12447" x="3009900" y="2679700"/>
          <p14:tracePt t="12461" x="3036888" y="2679700"/>
          <p14:tracePt t="12491" x="3054350" y="2679700"/>
          <p14:tracePt t="12498" x="3071813" y="2679700"/>
          <p14:tracePt t="12509" x="3081338" y="2679700"/>
          <p14:tracePt t="12545" x="3098800" y="2679700"/>
          <p14:tracePt t="13544" x="3108325" y="2670175"/>
          <p14:tracePt t="13556" x="3108325" y="2660650"/>
          <p14:tracePt t="13667" x="3116263" y="2660650"/>
          <p14:tracePt t="13678" x="3133725" y="2660650"/>
          <p14:tracePt t="13703" x="3152775" y="2660650"/>
          <p14:tracePt t="13714" x="3160713" y="2660650"/>
          <p14:tracePt t="13742" x="3179763" y="2660650"/>
          <p14:tracePt t="13755" x="3187700" y="2660650"/>
          <p14:tracePt t="13777" x="3205163" y="2660650"/>
          <p14:tracePt t="13788" x="3214688" y="2660650"/>
          <p14:tracePt t="14159" x="3224213" y="2660650"/>
          <p14:tracePt t="14167" x="3241675" y="2660650"/>
          <p14:tracePt t="14180" x="3251200" y="2660650"/>
          <p14:tracePt t="14190" x="3286125" y="2660650"/>
          <p14:tracePt t="14215" x="3303588" y="2652713"/>
          <p14:tracePt t="14240" x="3313113" y="2652713"/>
          <p14:tracePt t="14253" x="3322638" y="2652713"/>
          <p14:tracePt t="14263" x="3330575" y="2652713"/>
          <p14:tracePt t="14275" x="3348038" y="2652713"/>
          <p14:tracePt t="14287" x="3357563" y="2652713"/>
          <p14:tracePt t="14311" x="3367088" y="2652713"/>
          <p14:tracePt t="14325" x="3375025" y="2652713"/>
          <p14:tracePt t="14678" x="3402013" y="2633663"/>
          <p14:tracePt t="14694" x="3419475" y="2625725"/>
          <p14:tracePt t="14703" x="3429000" y="2616200"/>
          <p14:tracePt t="14714" x="3446463" y="2608263"/>
          <p14:tracePt t="14739" x="3455988" y="2608263"/>
          <p14:tracePt t="14751" x="3455988" y="2598738"/>
          <p14:tracePt t="14778" x="3490913" y="2589213"/>
          <p14:tracePt t="15212" x="3500438" y="2589213"/>
          <p14:tracePt t="15531" x="3509963" y="2589213"/>
          <p14:tracePt t="15542" x="3517900" y="2581275"/>
          <p14:tracePt t="15554" x="3562350" y="2581275"/>
          <p14:tracePt t="15592" x="3581400" y="2581275"/>
          <p14:tracePt t="15604" x="3589338" y="2581275"/>
          <p14:tracePt t="15628" x="3598863" y="2581275"/>
          <p14:tracePt t="15642" x="3608388" y="2581275"/>
          <p14:tracePt t="15656" x="3616325" y="2581275"/>
          <p14:tracePt t="15680" x="3625850" y="2581275"/>
          <p14:tracePt t="15691" x="3633788" y="2581275"/>
          <p14:tracePt t="15701" x="3643313" y="2581275"/>
          <p14:tracePt t="15713" x="3652838" y="2581275"/>
          <p14:tracePt t="15726" x="3660775" y="2581275"/>
          <p14:tracePt t="15738" x="3670300" y="2581275"/>
          <p14:tracePt t="16068" x="3697288" y="2571750"/>
          <p14:tracePt t="16079" x="3724275" y="2562225"/>
          <p14:tracePt t="16091" x="3751263" y="2562225"/>
          <p14:tracePt t="16103" x="3776663" y="2554288"/>
          <p14:tracePt t="16109" x="3786188" y="2554288"/>
          <p14:tracePt t="16129" x="3822700" y="2554288"/>
          <p14:tracePt t="16167" x="3840163" y="2554288"/>
          <p14:tracePt t="16177" x="3857625" y="2544763"/>
          <p14:tracePt t="16193" x="3867150" y="2544763"/>
          <p14:tracePt t="16208" x="3875088" y="2544763"/>
          <p14:tracePt t="16214" x="3894138" y="2544763"/>
          <p14:tracePt t="16226" x="3902075" y="2544763"/>
          <p14:tracePt t="16258" x="3911600" y="2544763"/>
          <p14:tracePt t="16261" x="3938588" y="2536825"/>
          <p14:tracePt t="16287" x="3946525" y="2536825"/>
          <p14:tracePt t="16592" x="3965575" y="2536825"/>
          <p14:tracePt t="16602" x="3990975" y="2536825"/>
          <p14:tracePt t="16607" x="4037013" y="2527300"/>
          <p14:tracePt t="16641" x="4062413" y="2527300"/>
          <p14:tracePt t="16652" x="4071938" y="2527300"/>
          <p14:tracePt t="16724" x="4089400" y="2527300"/>
          <p14:tracePt t="16738" x="4108450" y="2527300"/>
          <p14:tracePt t="16752" x="4116388" y="2527300"/>
          <p14:tracePt t="17029" x="4108450" y="2527300"/>
          <p14:tracePt t="17043" x="4062413" y="2527300"/>
          <p14:tracePt t="17058" x="3884613" y="2536825"/>
          <p14:tracePt t="17079" x="3759200" y="2562225"/>
          <p14:tracePt t="17091" x="3608388" y="2589213"/>
          <p14:tracePt t="17104" x="3303588" y="2660650"/>
          <p14:tracePt t="17117" x="3187700" y="2697163"/>
          <p14:tracePt t="17140" x="3108325" y="2724150"/>
          <p14:tracePt t="17151" x="2973388" y="2776538"/>
          <p14:tracePt t="17182" x="2955925" y="2795588"/>
          <p14:tracePt t="17188" x="2919413" y="2840038"/>
          <p14:tracePt t="17211" x="2911475" y="2857500"/>
          <p14:tracePt t="17226" x="2884488" y="2884488"/>
          <p14:tracePt t="17247" x="2884488" y="2894013"/>
          <p14:tracePt t="17259" x="2884488" y="2901950"/>
          <p14:tracePt t="17565" x="2884488" y="2874963"/>
          <p14:tracePt t="17577" x="2946400" y="2803525"/>
          <p14:tracePt t="17601" x="3098800" y="2670175"/>
          <p14:tracePt t="17604" x="3152775" y="2643188"/>
          <p14:tracePt t="17620" x="3205163" y="2608263"/>
          <p14:tracePt t="17640" x="3313113" y="2554288"/>
          <p14:tracePt t="17663" x="3348038" y="2536825"/>
          <p14:tracePt t="17675" x="3394075" y="2517775"/>
          <p14:tracePt t="17688" x="3446463" y="2490788"/>
          <p14:tracePt t="17713" x="3490913" y="2473325"/>
          <p14:tracePt t="17725" x="3500438" y="2473325"/>
          <p14:tracePt t="17774" x="3527425" y="2455863"/>
          <p14:tracePt t="18018" x="3473450" y="2455863"/>
          <p14:tracePt t="18028" x="3394075" y="2455863"/>
          <p14:tracePt t="18041" x="3303588" y="2455863"/>
          <p14:tracePt t="18052" x="3197225" y="2465388"/>
          <p14:tracePt t="18065" x="3089275" y="2500313"/>
          <p14:tracePt t="18077" x="2990850" y="2536825"/>
          <p14:tracePt t="18090" x="2840038" y="2581275"/>
          <p14:tracePt t="18107" x="2813050" y="2581275"/>
          <p14:tracePt t="18129" x="2741613" y="2589213"/>
          <p14:tracePt t="18151" x="2679700" y="2589213"/>
          <p14:tracePt t="18176" x="2660650" y="2589213"/>
          <p14:tracePt t="18194" x="2643188" y="2589213"/>
          <p14:tracePt t="18199" x="2633663" y="2589213"/>
          <p14:tracePt t="18248" x="2679700" y="2562225"/>
          <p14:tracePt t="18447" x="2679700" y="2544763"/>
          <p14:tracePt t="18456" x="2679700" y="2509838"/>
          <p14:tracePt t="18468" x="2670175" y="2455863"/>
          <p14:tracePt t="18478" x="2652713" y="2384425"/>
          <p14:tracePt t="18509" x="2652713" y="2357438"/>
          <p14:tracePt t="18516" x="2652713" y="2330450"/>
          <p14:tracePt t="18529" x="2652713" y="2259013"/>
          <p14:tracePt t="18553" x="2652713" y="2232025"/>
          <p14:tracePt t="18564" x="2687638" y="2187575"/>
          <p14:tracePt t="18578" x="2714625" y="2170113"/>
          <p14:tracePt t="18601" x="2741613" y="2143125"/>
          <p14:tracePt t="18610" x="2803525" y="2108200"/>
          <p14:tracePt t="18638" x="2813050" y="2108200"/>
          <p14:tracePt t="18651" x="2822575" y="2098675"/>
          <p14:tracePt t="18663" x="2830513" y="2098675"/>
          <p14:tracePt t="18694" x="2867025" y="2098675"/>
          <p14:tracePt t="18698" x="2911475" y="2098675"/>
          <p14:tracePt t="18711" x="2928938" y="2098675"/>
          <p14:tracePt t="18736" x="2955925" y="2108200"/>
          <p14:tracePt t="18748" x="2990850" y="2116138"/>
          <p14:tracePt t="18772" x="2990850" y="2125663"/>
          <p14:tracePt t="18785" x="3009900" y="2143125"/>
          <p14:tracePt t="18796" x="3017838" y="2160588"/>
          <p14:tracePt t="18821" x="3027363" y="2187575"/>
          <p14:tracePt t="18833" x="3044825" y="2224088"/>
          <p14:tracePt t="18866" x="3062288" y="2232025"/>
          <p14:tracePt t="18882" x="3062288" y="2241550"/>
          <p14:tracePt t="18901" x="3071813" y="2241550"/>
          <p14:tracePt t="18918" x="3071813" y="2259013"/>
          <p14:tracePt t="18943" x="3071813" y="2286000"/>
          <p14:tracePt t="18955" x="3071813" y="2295525"/>
          <p14:tracePt t="18969" x="3071813" y="2303463"/>
          <p14:tracePt t="18984" x="3071813" y="2322513"/>
          <p14:tracePt t="18994" x="3071813" y="2339975"/>
          <p14:tracePt t="19003" x="3062288" y="2347913"/>
          <p14:tracePt t="19016" x="3027363" y="2384425"/>
          <p14:tracePt t="19040" x="3017838" y="2401888"/>
          <p14:tracePt t="19053" x="2919413" y="2482850"/>
          <p14:tracePt t="19076" x="2847975" y="2536825"/>
          <p14:tracePt t="19097" x="2751138" y="2598738"/>
          <p14:tracePt t="19101" x="2589213" y="2670175"/>
          <p14:tracePt t="19116" x="2509838" y="2697163"/>
          <p14:tracePt t="19138" x="2446338" y="2714625"/>
          <p14:tracePt t="19150" x="2357438" y="2714625"/>
          <p14:tracePt t="19175" x="2339975" y="2714625"/>
          <p14:tracePt t="19187" x="2322513" y="2714625"/>
          <p14:tracePt t="19199" x="2312988" y="2616200"/>
          <p14:tracePt t="19223" x="2312988" y="2554288"/>
          <p14:tracePt t="19235" x="2393950" y="2366963"/>
          <p14:tracePt t="19260" x="2581275" y="2081213"/>
          <p14:tracePt t="19284" x="2724150" y="1884363"/>
          <p14:tracePt t="19303" x="2867025" y="1758950"/>
          <p14:tracePt t="19309" x="2965450" y="1652588"/>
          <p14:tracePt t="19320" x="3125788" y="1482725"/>
          <p14:tracePt t="19335" x="3197225" y="1438275"/>
          <p14:tracePt t="19367" x="3232150" y="1401763"/>
          <p14:tracePt t="19370" x="3251200" y="1401763"/>
          <p14:tracePt t="19406" x="3268663" y="1401763"/>
          <p14:tracePt t="19419" x="3276600" y="1411288"/>
          <p14:tracePt t="19430" x="3295650" y="1428750"/>
          <p14:tracePt t="19442" x="3313113" y="1455738"/>
          <p14:tracePt t="19455" x="3357563" y="1490663"/>
          <p14:tracePt t="19479" x="3402013" y="1536700"/>
          <p14:tracePt t="19491" x="3438525" y="1571625"/>
          <p14:tracePt t="19503" x="3465513" y="1598613"/>
          <p14:tracePt t="19520" x="3490913" y="1625600"/>
          <p14:tracePt t="19541" x="3509963" y="1643063"/>
          <p14:tracePt t="19553" x="3536950" y="1687513"/>
          <p14:tracePt t="19585" x="3544888" y="1714500"/>
          <p14:tracePt t="19589" x="3536950" y="1795463"/>
          <p14:tracePt t="19619" x="3509963" y="1847850"/>
          <p14:tracePt t="19626" x="3490913" y="1911350"/>
          <p14:tracePt t="19638" x="3446463" y="2071688"/>
          <p14:tracePt t="19662" x="3419475" y="2152650"/>
          <p14:tracePt t="19674" x="3402013" y="2259013"/>
          <p14:tracePt t="19699" x="3384550" y="2295525"/>
          <p14:tracePt t="19711" x="3348038" y="2347913"/>
          <p14:tracePt t="19722" x="3251200" y="2446338"/>
          <p14:tracePt t="19754" x="3170238" y="2490788"/>
          <p14:tracePt t="19759" x="3098800" y="2544763"/>
          <p14:tracePt t="19771" x="3027363" y="2581275"/>
          <p14:tracePt t="20017" x="3000375" y="2581275"/>
          <p14:tracePt t="20028" x="2973388" y="2589213"/>
          <p14:tracePt t="20039" x="2955925" y="2608263"/>
          <p14:tracePt t="20053" x="2928938" y="2616200"/>
          <p14:tracePt t="20063" x="2911475" y="2616200"/>
          <p14:tracePt t="20081" x="2901950" y="2625725"/>
          <p14:tracePt t="22012" x="2911475" y="2625725"/>
          <p14:tracePt t="22043" x="2919413" y="2625725"/>
          <p14:tracePt t="22050" x="2938463" y="2625725"/>
          <p14:tracePt t="22073" x="2965450" y="2625725"/>
          <p14:tracePt t="22086" x="2990850" y="2616200"/>
          <p14:tracePt t="22100" x="3027363" y="2608263"/>
          <p14:tracePt t="22107" x="3098800" y="2589213"/>
          <p14:tracePt t="22136" x="3133725" y="2581275"/>
          <p14:tracePt t="22148" x="3152775" y="2581275"/>
          <p14:tracePt t="22161" x="3214688" y="2571750"/>
          <p14:tracePt t="22184" x="3232150" y="2571750"/>
          <p14:tracePt t="22199" x="3259138" y="2571750"/>
          <p14:tracePt t="22209" x="3276600" y="2571750"/>
          <p14:tracePt t="22599" x="3295650" y="2571750"/>
          <p14:tracePt t="22611" x="3322638" y="2562225"/>
          <p14:tracePt t="22615" x="3394075" y="2536825"/>
          <p14:tracePt t="22636" x="3465513" y="2500313"/>
          <p14:tracePt t="22648" x="3581400" y="2455863"/>
          <p14:tracePt t="22671" x="3616325" y="2446338"/>
          <p14:tracePt t="22683" x="3633788" y="2438400"/>
          <p14:tracePt t="22697" x="3679825" y="2428875"/>
          <p14:tracePt t="22729" x="3697288" y="2428875"/>
          <p14:tracePt t="22748" x="3705225" y="2428875"/>
          <p14:tracePt t="22758" x="3714750" y="2428875"/>
          <p14:tracePt t="22770" x="3724275" y="2428875"/>
          <p14:tracePt t="22793" x="3732213" y="2428875"/>
          <p14:tracePt t="23073" x="3751263" y="2428875"/>
          <p14:tracePt t="23084" x="3776663" y="2419350"/>
          <p14:tracePt t="23103" x="3830638" y="2419350"/>
          <p14:tracePt t="23111" x="3867150" y="2419350"/>
          <p14:tracePt t="23121" x="3911600" y="2419350"/>
          <p14:tracePt t="23134" x="3990975" y="2419350"/>
          <p14:tracePt t="23165" x="4027488" y="2419350"/>
          <p14:tracePt t="23171" x="4081463" y="2438400"/>
          <p14:tracePt t="23194" x="4098925" y="2455863"/>
          <p14:tracePt t="23207" x="4125913" y="2465388"/>
          <p14:tracePt t="23219" x="4160838" y="2500313"/>
          <p14:tracePt t="23244" x="4179888" y="2509838"/>
          <p14:tracePt t="23261" x="4224338" y="2517775"/>
          <p14:tracePt t="23573" x="4259263" y="2517775"/>
          <p14:tracePt t="23586" x="4330700" y="2517775"/>
          <p14:tracePt t="23597" x="4419600" y="2517775"/>
          <p14:tracePt t="23609" x="4510088" y="2517775"/>
          <p14:tracePt t="23625" x="4679950" y="2517775"/>
          <p14:tracePt t="23646" x="4759325" y="2517775"/>
          <p14:tracePt t="23659" x="4946650" y="2517775"/>
          <p14:tracePt t="23682" x="5037138" y="2517775"/>
          <p14:tracePt t="23694" x="5143500" y="2536825"/>
          <p14:tracePt t="23707" x="5384800" y="2536825"/>
          <p14:tracePt t="23732" x="5537200" y="2536825"/>
          <p14:tracePt t="23744" x="5680075" y="2517775"/>
          <p14:tracePt t="23757" x="5938838" y="2428875"/>
          <p14:tracePt t="23788" x="6054725" y="2366963"/>
          <p14:tracePt t="23795" x="6143625" y="2276475"/>
          <p14:tracePt t="24084" x="6153150" y="2286000"/>
          <p14:tracePt t="24096" x="6197600" y="2312988"/>
          <p14:tracePt t="24113" x="6251575" y="2357438"/>
          <p14:tracePt t="24115" x="6357938" y="2419350"/>
          <p14:tracePt t="24133" x="6473825" y="2500313"/>
          <p14:tracePt t="24145" x="6697663" y="2608263"/>
          <p14:tracePt t="24170" x="6777038" y="2643188"/>
          <p14:tracePt t="24182" x="6848475" y="2670175"/>
          <p14:tracePt t="24193" x="6973888" y="2714625"/>
          <p14:tracePt t="24227" x="7108825" y="2697163"/>
          <p14:tracePt t="24231" x="7143750" y="2697163"/>
          <p14:tracePt t="24501" x="7197725" y="2670175"/>
          <p14:tracePt t="24512" x="7331075" y="2616200"/>
          <p14:tracePt t="24523" x="7456488" y="2562225"/>
          <p14:tracePt t="24536" x="7562850" y="2544763"/>
          <p14:tracePt t="24549" x="7715250" y="2527300"/>
          <p14:tracePt t="24572" x="7796213" y="2527300"/>
          <p14:tracePt t="24585" x="7840663" y="2527300"/>
          <p14:tracePt t="24597" x="7912100" y="2527300"/>
          <p14:tracePt t="24613" x="7947025" y="2527300"/>
          <p14:tracePt t="24634" x="7983538" y="2527300"/>
          <p14:tracePt t="25388" x="7991475" y="2527300"/>
          <p14:tracePt t="25406" x="8001000" y="2527300"/>
          <p14:tracePt t="25414" x="8027988" y="2527300"/>
          <p14:tracePt t="25441" x="8045450" y="2527300"/>
          <p14:tracePt t="25461" x="8054975" y="2527300"/>
          <p14:tracePt t="25475" x="8072438" y="2527300"/>
          <p14:tracePt t="25499" x="8089900" y="2527300"/>
          <p14:tracePt t="25513" x="8099425" y="2527300"/>
          <p14:tracePt t="25633" x="8108950" y="2527300"/>
          <p14:tracePt t="25730" x="8126413" y="2527300"/>
          <p14:tracePt t="25742" x="8134350" y="2527300"/>
          <p14:tracePt t="25755" x="8153400" y="2527300"/>
          <p14:tracePt t="26096" x="8170863" y="2527300"/>
          <p14:tracePt t="26108" x="8188325" y="2527300"/>
          <p14:tracePt t="26112" x="8215313" y="2527300"/>
          <p14:tracePt t="26130" x="8242300" y="2527300"/>
          <p14:tracePt t="26145" x="8277225" y="2536825"/>
          <p14:tracePt t="26170" x="8313738" y="2554288"/>
          <p14:tracePt t="26192" x="8331200" y="2554288"/>
          <p14:tracePt t="26204" x="8340725" y="2554288"/>
          <p14:tracePt t="26225" x="8348663" y="2554288"/>
          <p14:tracePt t="26229" x="8367713" y="2554288"/>
          <p14:tracePt t="26259" x="8394700" y="2554288"/>
          <p14:tracePt t="26266" x="8420100" y="2544763"/>
          <p14:tracePt t="26278" x="8447088" y="2536825"/>
          <p14:tracePt t="26302" x="8456613" y="2536825"/>
          <p14:tracePt t="26338" x="8474075" y="2517775"/>
          <p14:tracePt t="26351" x="8483600" y="2517775"/>
          <p14:tracePt t="26740" x="8483600" y="2509838"/>
          <p14:tracePt t="26813" x="8483600" y="2500313"/>
          <p14:tracePt t="26933" x="0" y="0"/>
        </p14:tracePtLst>
        <p14:tracePtLst>
          <p14:tracePt t="30808" x="2982913" y="3652838"/>
          <p14:tracePt t="31081" x="2965450" y="3643313"/>
          <p14:tracePt t="31093" x="2938463" y="3633788"/>
          <p14:tracePt t="31106" x="2822575" y="3581400"/>
          <p14:tracePt t="31118" x="2732088" y="3554413"/>
          <p14:tracePt t="31134" x="2660650" y="3536950"/>
          <p14:tracePt t="31155" x="2517775" y="3509963"/>
          <p14:tracePt t="31170" x="2438400" y="3500438"/>
          <p14:tracePt t="31190" x="2241550" y="3490913"/>
          <p14:tracePt t="31204" x="2179638" y="3482975"/>
          <p14:tracePt t="31227" x="2108200" y="3455988"/>
          <p14:tracePt t="31238" x="2036763" y="3429000"/>
          <p14:tracePt t="31263" x="2017713" y="3429000"/>
          <p14:tracePt t="31288" x="2009775" y="3429000"/>
          <p14:tracePt t="31668" x="2017713" y="3419475"/>
          <p14:tracePt t="31679" x="2044700" y="3419475"/>
          <p14:tracePt t="31694" x="2071688" y="3402013"/>
          <p14:tracePt t="31703" x="2108200" y="3384550"/>
          <p14:tracePt t="31715" x="2143125" y="3375025"/>
          <p14:tracePt t="31728" x="2241550" y="3357563"/>
          <p14:tracePt t="31757" x="2286000" y="3357563"/>
          <p14:tracePt t="31765" x="2347913" y="3348038"/>
          <p14:tracePt t="31776" x="2490788" y="3348038"/>
          <p14:tracePt t="31801" x="2571750" y="3348038"/>
          <p14:tracePt t="31814" x="2741613" y="3348038"/>
          <p14:tracePt t="31827" x="2830513" y="3357563"/>
          <p14:tracePt t="31841" x="2938463" y="3375025"/>
          <p14:tracePt t="31861" x="3152775" y="3375025"/>
          <p14:tracePt t="31885" x="3214688" y="3384550"/>
          <p14:tracePt t="32124" x="3232150" y="3384550"/>
          <p14:tracePt t="32131" x="3259138" y="3375025"/>
          <p14:tracePt t="32142" x="3295650" y="3367088"/>
          <p14:tracePt t="32153" x="3357563" y="3367088"/>
          <p14:tracePt t="32165" x="3509963" y="3367088"/>
          <p14:tracePt t="32194" x="3571875" y="3367088"/>
          <p14:tracePt t="32202" x="3633788" y="3367088"/>
          <p14:tracePt t="32215" x="3714750" y="3367088"/>
          <p14:tracePt t="32228" x="3759200" y="3367088"/>
          <p14:tracePt t="32261" x="3840163" y="3357563"/>
          <p14:tracePt t="32275" x="3894138" y="3340100"/>
          <p14:tracePt t="32289" x="3956050" y="3330575"/>
          <p14:tracePt t="32310" x="3990975" y="3330575"/>
          <p14:tracePt t="33227" x="3990975" y="3313113"/>
          <p14:tracePt t="33242" x="3973513" y="3295650"/>
          <p14:tracePt t="33256" x="3946525" y="3276600"/>
          <p14:tracePt t="33261" x="3929063" y="3268663"/>
          <p14:tracePt t="33275" x="3911600" y="3241675"/>
          <p14:tracePt t="33299" x="3875088" y="3197225"/>
          <p14:tracePt t="33306" x="3741738" y="3062288"/>
          <p14:tracePt t="33325" x="3482975" y="2867025"/>
          <p14:tracePt t="33338" x="3357563" y="2776538"/>
          <p14:tracePt t="33371" x="3259138" y="2714625"/>
          <p14:tracePt t="33385" x="3259138" y="2705100"/>
          <p14:tracePt t="33399" x="3251200" y="2697163"/>
          <p14:tracePt t="33423" x="3241675" y="2697163"/>
          <p14:tracePt t="33481" x="3241675" y="2714625"/>
          <p14:tracePt t="33494" x="3241675" y="2724150"/>
          <p14:tracePt t="33508" x="3259138" y="2751138"/>
          <p14:tracePt t="33518" x="3268663" y="2768600"/>
          <p14:tracePt t="33539" x="3268663" y="2776538"/>
          <p14:tracePt t="33581" x="3276600" y="2776538"/>
          <p14:tracePt t="33603" x="3276600" y="2786063"/>
          <p14:tracePt t="33619" x="3303588" y="2813050"/>
          <p14:tracePt t="33629" x="3375025" y="2874963"/>
          <p14:tracePt t="33641" x="3402013" y="2919413"/>
          <p14:tracePt t="33664" x="3429000" y="2955925"/>
          <p14:tracePt t="33677" x="3455988" y="3009900"/>
          <p14:tracePt t="33701" x="3473450" y="3036888"/>
          <p14:tracePt t="33723" x="3490913" y="3071813"/>
          <p14:tracePt t="33727" x="3527425" y="3143250"/>
          <p14:tracePt t="33757" x="3554413" y="3197225"/>
          <p14:tracePt t="33762" x="3562350" y="3251200"/>
          <p14:tracePt t="33775" x="3581400" y="3276600"/>
          <p14:tracePt t="33799" x="3598863" y="3295650"/>
          <p14:tracePt t="33810" x="3633788" y="3313113"/>
          <p14:tracePt t="33826" x="3652838" y="3330575"/>
          <p14:tracePt t="33848" x="3652838" y="3348038"/>
          <p14:tracePt t="33860" x="3679825" y="3384550"/>
          <p14:tracePt t="33884" x="3697288" y="3402013"/>
          <p14:tracePt t="33895" x="3714750" y="3446463"/>
          <p14:tracePt t="34189" x="3751263" y="3419475"/>
          <p14:tracePt t="34201" x="3795713" y="3375025"/>
          <p14:tracePt t="34213" x="3830638" y="3348038"/>
          <p14:tracePt t="34224" x="3848100" y="3330575"/>
          <p14:tracePt t="34237" x="3867150" y="3313113"/>
          <p14:tracePt t="34246" x="3875088" y="3303588"/>
          <p14:tracePt t="34263" x="3884613" y="3303588"/>
          <p14:tracePt t="34322" x="3894138" y="3303588"/>
          <p14:tracePt t="34359" x="3902075" y="3295650"/>
          <p14:tracePt t="34420" x="3911600" y="3276600"/>
          <p14:tracePt t="34432" x="3919538" y="3259138"/>
          <p14:tracePt t="34445" x="3919538" y="3251200"/>
          <p14:tracePt t="34459" x="3929063" y="3232150"/>
          <p14:tracePt t="34469" x="3929063" y="3214688"/>
          <p14:tracePt t="34489" x="3929063" y="3197225"/>
          <p14:tracePt t="34507" x="3929063" y="3187700"/>
          <p14:tracePt t="34530" x="3919538" y="3170238"/>
          <p14:tracePt t="34543" x="3894138" y="3160713"/>
          <p14:tracePt t="34555" x="3857625" y="3143250"/>
          <p14:tracePt t="34569" x="3741738" y="3089275"/>
          <p14:tracePt t="34583" x="3660775" y="3044825"/>
          <p14:tracePt t="34605" x="3571875" y="2990850"/>
          <p14:tracePt t="34619" x="3340100" y="2857500"/>
          <p14:tracePt t="34641" x="3224213" y="2776538"/>
          <p14:tracePt t="34651" x="3009900" y="2652713"/>
          <p14:tracePt t="34682" x="2965450" y="2598738"/>
          <p14:tracePt t="34689" x="2938463" y="2544763"/>
          <p14:tracePt t="34700" x="2928938" y="2438400"/>
          <p14:tracePt t="34958" x="2894013" y="2384425"/>
          <p14:tracePt t="34972" x="2857500" y="2286000"/>
          <p14:tracePt t="34981" x="2795588" y="2160588"/>
          <p14:tracePt t="34996" x="2679700" y="1857375"/>
          <p14:tracePt t="35022" x="2625725" y="1751013"/>
          <p14:tracePt t="35030" x="2581275" y="1679575"/>
          <p14:tracePt t="35043" x="2554288" y="1643063"/>
          <p14:tracePt t="35055" x="2536825" y="1608138"/>
          <p14:tracePt t="35079" x="2527300" y="1608138"/>
          <p14:tracePt t="35103" x="2455863" y="1554163"/>
          <p14:tracePt t="35120" x="2384425" y="1490663"/>
          <p14:tracePt t="35127" x="2312988" y="1473200"/>
          <p14:tracePt t="35140" x="2214563" y="1419225"/>
          <p14:tracePt t="35165" x="2108200" y="1393825"/>
          <p14:tracePt t="35179" x="2071688" y="1384300"/>
          <p14:tracePt t="35189" x="2036763" y="1374775"/>
          <p14:tracePt t="35216" x="2009775" y="1374775"/>
          <p14:tracePt t="35226" x="1946275" y="1374775"/>
          <p14:tracePt t="35255" x="1911350" y="1366838"/>
          <p14:tracePt t="35263" x="1884363" y="1366838"/>
          <p14:tracePt t="35275" x="1857375" y="1357313"/>
          <p14:tracePt t="35298" x="1847850" y="1357313"/>
          <p14:tracePt t="35318" x="1839913" y="1357313"/>
          <p14:tracePt t="35322" x="1822450" y="1347788"/>
          <p14:tracePt t="35358" x="1812925" y="1347788"/>
          <p14:tracePt t="35384" x="1803400" y="1347788"/>
          <p14:tracePt t="35409" x="1795463" y="1347788"/>
          <p14:tracePt t="35493" x="1795463" y="1339850"/>
          <p14:tracePt t="35531" x="1812925" y="1339850"/>
          <p14:tracePt t="35542" x="1847850" y="1330325"/>
          <p14:tracePt t="35554" x="1884363" y="1330325"/>
          <p14:tracePt t="35567" x="1938338" y="1322388"/>
          <p14:tracePt t="35579" x="2017713" y="1322388"/>
          <p14:tracePt t="35591" x="2170113" y="1303338"/>
          <p14:tracePt t="35607" x="2259013" y="1303338"/>
          <p14:tracePt t="35628" x="2446338" y="1303338"/>
          <p14:tracePt t="35651" x="2536825" y="1303338"/>
          <p14:tracePt t="35664" x="2616200" y="1303338"/>
          <p14:tracePt t="35678" x="2724150" y="1303338"/>
          <p14:tracePt t="35701" x="2768600" y="1303338"/>
          <p14:tracePt t="35713" x="2822575" y="1303338"/>
          <p14:tracePt t="35738" x="2847975" y="1312863"/>
          <p14:tracePt t="35749" x="2857500" y="1322388"/>
          <p14:tracePt t="35761" x="2919413" y="1339850"/>
          <p14:tracePt t="35792" x="2938463" y="1357313"/>
          <p14:tracePt t="35800" x="2965450" y="1357313"/>
          <p14:tracePt t="35810" x="2990850" y="1366838"/>
          <p14:tracePt t="35827" x="3009900" y="1374775"/>
          <p14:tracePt t="35847" x="3062288" y="1374775"/>
          <p14:tracePt t="35871" x="3081338" y="1374775"/>
          <p14:tracePt t="35882" x="3098800" y="1374775"/>
          <p14:tracePt t="35895" x="3108325" y="1374775"/>
          <p14:tracePt t="35920" x="3116263" y="1374775"/>
          <p14:tracePt t="36127" x="3116263" y="1384300"/>
          <p14:tracePt t="36394" x="3160713" y="1393825"/>
          <p14:tracePt t="36412" x="3241675" y="1428750"/>
          <p14:tracePt t="36419" x="3367088" y="1490663"/>
          <p14:tracePt t="36432" x="3795713" y="1714500"/>
          <p14:tracePt t="36456" x="3965575" y="1847850"/>
          <p14:tracePt t="36467" x="4160838" y="2062163"/>
          <p14:tracePt t="36492" x="4286250" y="2232025"/>
          <p14:tracePt t="36518" x="4340225" y="2303463"/>
          <p14:tracePt t="36536" x="4375150" y="2366963"/>
          <p14:tracePt t="36541" x="4419600" y="2419350"/>
          <p14:tracePt t="36553" x="4465638" y="2544763"/>
          <p14:tracePt t="36578" x="4483100" y="2589213"/>
          <p14:tracePt t="36592" x="4491038" y="2643188"/>
          <p14:tracePt t="36602" x="4491038" y="2687638"/>
          <p14:tracePt t="36847" x="4483100" y="2741613"/>
          <p14:tracePt t="36859" x="4446588" y="2822575"/>
          <p14:tracePt t="36870" x="4411663" y="2919413"/>
          <p14:tracePt t="36887" x="4357688" y="3017838"/>
          <p14:tracePt t="36896" x="4303713" y="3116263"/>
          <p14:tracePt t="36908" x="4152900" y="3268663"/>
          <p14:tracePt t="36930" x="4071938" y="3340100"/>
          <p14:tracePt t="36944" x="4000500" y="3411538"/>
          <p14:tracePt t="36956" x="3857625" y="3517900"/>
          <p14:tracePt t="36980" x="3803650" y="3554413"/>
          <p14:tracePt t="36994" x="3751263" y="3581400"/>
          <p14:tracePt t="37004" x="3724275" y="3608388"/>
          <p14:tracePt t="37030" x="3705225" y="3616325"/>
          <p14:tracePt t="37040" x="3687763" y="3625850"/>
          <p14:tracePt t="37070" x="3670300" y="3625850"/>
          <p14:tracePt t="37078" x="3652838" y="3625850"/>
          <p14:tracePt t="37088" x="3633788" y="3625850"/>
          <p14:tracePt t="37356" x="3633788" y="3608388"/>
          <p14:tracePt t="37370" x="3633788" y="3544888"/>
          <p14:tracePt t="37406" x="3633788" y="3536950"/>
          <p14:tracePt t="37422" x="3633788" y="3517900"/>
          <p14:tracePt t="37430" x="3633788" y="3490913"/>
          <p14:tracePt t="37443" x="3633788" y="3455988"/>
          <p14:tracePt t="37466" x="3633788" y="3438525"/>
          <p14:tracePt t="37480" x="3652838" y="3419475"/>
          <p14:tracePt t="37492" x="3697288" y="3384550"/>
          <p14:tracePt t="37516" x="3732213" y="3375025"/>
          <p14:tracePt t="37894" x="3732213" y="3367088"/>
          <p14:tracePt t="37906" x="3724275" y="3340100"/>
          <p14:tracePt t="37920" x="3714750" y="3313113"/>
          <p14:tracePt t="37931" x="3705225" y="3251200"/>
          <p14:tracePt t="37961" x="3705225" y="3232150"/>
          <p14:tracePt t="37978" x="3697288" y="3205163"/>
          <p14:tracePt t="37991" x="3697288" y="3197225"/>
          <p14:tracePt t="38004" x="3697288" y="3187700"/>
          <p14:tracePt t="38016" x="3697288" y="3170238"/>
          <p14:tracePt t="38040" x="3697288" y="3160713"/>
          <p14:tracePt t="38053" x="3697288" y="3143250"/>
          <p14:tracePt t="38077" x="3705225" y="3125788"/>
          <p14:tracePt t="38102" x="3714750" y="3116263"/>
          <p14:tracePt t="38139" x="3741738" y="3116263"/>
          <p14:tracePt t="38150" x="3751263" y="3108325"/>
          <p14:tracePt t="38161" x="3759200" y="3098800"/>
          <p14:tracePt t="38183" x="3768725" y="3089275"/>
          <p14:tracePt t="38577" x="3759200" y="3108325"/>
          <p14:tracePt t="38588" x="3759200" y="3116263"/>
          <p14:tracePt t="38600" x="3751263" y="3143250"/>
          <p14:tracePt t="38617" x="3751263" y="3160713"/>
          <p14:tracePt t="38619" x="3741738" y="3205163"/>
          <p14:tracePt t="38637" x="3741738" y="3232150"/>
          <p14:tracePt t="38667" x="3732213" y="3251200"/>
          <p14:tracePt t="38675" x="3732213" y="3276600"/>
          <p14:tracePt t="38687" x="3732213" y="3295650"/>
          <p14:tracePt t="38711" x="3732213" y="3303588"/>
          <p14:tracePt t="38737" x="3732213" y="3313113"/>
          <p14:tracePt t="38747" x="3732213" y="3322638"/>
          <p14:tracePt t="39148" x="3732213" y="3313113"/>
          <p14:tracePt t="39164" x="3732213" y="3303588"/>
          <p14:tracePt t="39174" x="3732213" y="3295650"/>
          <p14:tracePt t="39586" x="3732213" y="3286125"/>
          <p14:tracePt t="39598" x="3732213" y="3268663"/>
          <p14:tracePt t="39614" x="3732213" y="3251200"/>
          <p14:tracePt t="39616" x="3732213" y="3232150"/>
          <p14:tracePt t="39637" x="3732213" y="3205163"/>
          <p14:tracePt t="39649" x="3732213" y="3187700"/>
          <p14:tracePt t="39660" x="3732213" y="3143250"/>
          <p14:tracePt t="39685" x="3732213" y="3125788"/>
          <p14:tracePt t="39696" x="3751263" y="3081338"/>
          <p14:tracePt t="39710" x="3751263" y="3071813"/>
          <p14:tracePt t="39732" x="3751263" y="3062288"/>
          <p14:tracePt t="39746" x="3751263" y="3054350"/>
          <p14:tracePt t="39819" x="3759200" y="3054350"/>
          <p14:tracePt t="39868" x="3759200" y="3081338"/>
          <p14:tracePt t="39882" x="3759200" y="3108325"/>
          <p14:tracePt t="39890" x="3751263" y="3125788"/>
          <p14:tracePt t="39904" x="3741738" y="3143250"/>
          <p14:tracePt t="39915" x="3732213" y="3160713"/>
          <p14:tracePt t="39929" x="3714750" y="3224213"/>
          <p14:tracePt t="39951" x="3697288" y="3330575"/>
          <p14:tracePt t="39951" x="3687763" y="3367088"/>
          <p14:tracePt t="39978" x="3679825" y="3402013"/>
          <p14:tracePt t="40008" x="3679825" y="3438525"/>
          <p14:tracePt t="40013" x="3679825" y="3465513"/>
          <p14:tracePt t="40025" x="3679825" y="3473450"/>
          <p14:tracePt t="40048" x="3679825" y="3482975"/>
          <p14:tracePt t="40124" x="3679825" y="3490913"/>
          <p14:tracePt t="40137" x="3679825" y="3500438"/>
          <p14:tracePt t="40148" x="3679825" y="3509963"/>
          <p14:tracePt t="40174" x="3679825" y="3517900"/>
          <p14:tracePt t="40183" x="3679825" y="3527425"/>
          <p14:tracePt t="40197" x="3679825" y="3536950"/>
          <p14:tracePt t="40221" x="3679825" y="3544888"/>
          <p14:tracePt t="40233" x="3679825" y="3554413"/>
          <p14:tracePt t="40258" x="3679825" y="3562350"/>
          <p14:tracePt t="40272" x="3679825" y="3571875"/>
          <p14:tracePt t="40318" x="3679825" y="3554413"/>
          <p14:tracePt t="40328" x="3679825" y="3536950"/>
          <p14:tracePt t="40332" x="3679825" y="3500438"/>
          <p14:tracePt t="40357" x="3687763" y="3465513"/>
          <p14:tracePt t="40367" x="3697288" y="3419475"/>
          <p14:tracePt t="40395" x="3697288" y="3411538"/>
          <p14:tracePt t="40404" x="3705225" y="3394075"/>
          <p14:tracePt t="40636" x="3705225" y="3375025"/>
          <p14:tracePt t="40647" x="3705225" y="3367088"/>
          <p14:tracePt t="40672" x="3705225" y="3357563"/>
          <p14:tracePt t="40683" x="3705225" y="3348038"/>
          <p14:tracePt t="40697" x="3705225" y="3340100"/>
          <p14:tracePt t="40709" x="3705225" y="3330575"/>
          <p14:tracePt t="40720" x="3705225" y="3313113"/>
          <p14:tracePt t="40746" x="3724275" y="3276600"/>
          <p14:tracePt t="40771" x="3724275" y="3268663"/>
          <p14:tracePt t="40783" x="3732213" y="3259138"/>
          <p14:tracePt t="40793" x="3741738" y="3241675"/>
          <p14:tracePt t="40805" x="3751263" y="3224213"/>
          <p14:tracePt t="40832" x="3751263" y="3205163"/>
          <p14:tracePt t="40839" x="3751263" y="3197225"/>
          <p14:tracePt t="41134" x="3751263" y="3187700"/>
          <p14:tracePt t="41146" x="3751263" y="3170238"/>
          <p14:tracePt t="41158" x="3751263" y="3160713"/>
          <p14:tracePt t="41173" x="3751263" y="3143250"/>
          <p14:tracePt t="41183" x="3751263" y="3133725"/>
          <p14:tracePt t="41367" x="3751263" y="3108325"/>
          <p14:tracePt t="41378" x="3751263" y="3081338"/>
          <p14:tracePt t="41390" x="3751263" y="3062288"/>
          <p14:tracePt t="41403" x="3741738" y="3062288"/>
          <p14:tracePt t="41415" x="3741738" y="3054350"/>
          <p14:tracePt t="41501" x="3732213" y="3054350"/>
          <p14:tracePt t="41829" x="3741738" y="3054350"/>
          <p14:tracePt t="41841" x="3768725" y="3071813"/>
          <p14:tracePt t="41854" x="3803650" y="3089275"/>
          <p14:tracePt t="41866" x="3840163" y="3116263"/>
          <p14:tracePt t="41879" x="3956050" y="3205163"/>
          <p14:tracePt t="41902" x="4027488" y="3251200"/>
          <p14:tracePt t="41914" x="4062413" y="3259138"/>
          <p14:tracePt t="41946" x="4098925" y="3268663"/>
          <p14:tracePt t="41950" x="4125913" y="3276600"/>
          <p14:tracePt t="41963" x="4179888" y="3286125"/>
          <p14:tracePt t="41992" x="4197350" y="3286125"/>
          <p14:tracePt t="42001" x="4224338" y="3286125"/>
          <p14:tracePt t="42011" x="4251325" y="3286125"/>
          <p14:tracePt t="42609" x="4276725" y="3286125"/>
          <p14:tracePt t="42625" x="4330700" y="3276600"/>
          <p14:tracePt t="42634" x="4456113" y="3251200"/>
          <p14:tracePt t="42646" x="4652963" y="3224213"/>
          <p14:tracePt t="42657" x="4875213" y="3205163"/>
          <p14:tracePt t="42669" x="5348288" y="3205163"/>
          <p14:tracePt t="42694" x="5562600" y="3205163"/>
          <p14:tracePt t="42707" x="5956300" y="3232150"/>
          <p14:tracePt t="42720" x="6116638" y="3241675"/>
          <p14:tracePt t="42743" x="6232525" y="3251200"/>
          <p14:tracePt t="42754" x="6375400" y="3286125"/>
          <p14:tracePt t="42780" x="6473825" y="3340100"/>
          <p14:tracePt t="42805" x="6510338" y="3375025"/>
          <p14:tracePt t="42819" x="6545263" y="3419475"/>
          <p14:tracePt t="42827" x="6572250" y="3446463"/>
          <p14:tracePt t="42836" x="6616700" y="3465513"/>
          <p14:tracePt t="42864" x="6634163" y="3473450"/>
          <p14:tracePt t="42876" x="6661150" y="3482975"/>
          <p14:tracePt t="42889" x="6697663" y="3482975"/>
          <p14:tracePt t="42913" x="6715125" y="3482975"/>
          <p14:tracePt t="42925" x="6742113" y="3482975"/>
          <p14:tracePt t="42939" x="6777038" y="3482975"/>
          <p14:tracePt t="43730" x="6804025" y="3482975"/>
          <p14:tracePt t="43743" x="6813550" y="3482975"/>
          <p14:tracePt t="43757" x="6858000" y="3500438"/>
          <p14:tracePt t="43767" x="6894513" y="3536950"/>
          <p14:tracePt t="43792" x="6911975" y="3554413"/>
          <p14:tracePt t="43803" x="6919913" y="3562350"/>
          <p14:tracePt t="43816" x="6929438" y="3571875"/>
          <p14:tracePt t="44120" x="6929438" y="3581400"/>
          <p14:tracePt t="44131" x="6929438" y="3598863"/>
          <p14:tracePt t="44143" x="6902450" y="3625850"/>
          <p14:tracePt t="44164" x="6867525" y="3679825"/>
          <p14:tracePt t="44167" x="6813550" y="3786188"/>
          <p14:tracePt t="44197" x="6796088" y="3822700"/>
          <p14:tracePt t="44214" x="6786563" y="3875088"/>
          <p14:tracePt t="44219" x="6777038" y="3929063"/>
          <p14:tracePt t="44240" x="6769100" y="3938588"/>
          <p14:tracePt t="44254" x="6769100" y="3965575"/>
          <p14:tracePt t="44291" x="6769100" y="3983038"/>
          <p14:tracePt t="44306" x="6769100" y="3990975"/>
          <p14:tracePt t="44327" x="6769100" y="4010025"/>
          <p14:tracePt t="44338" x="6769100" y="4017963"/>
          <p14:tracePt t="44683" x="6769100" y="4010025"/>
          <p14:tracePt t="44693" x="6777038" y="3956050"/>
          <p14:tracePt t="44706" x="6813550" y="3894138"/>
          <p14:tracePt t="44717" x="6858000" y="3840163"/>
          <p14:tracePt t="44730" x="6875463" y="3786188"/>
          <p14:tracePt t="44742" x="6894513" y="3751263"/>
          <p14:tracePt t="44754" x="6929438" y="3697288"/>
          <p14:tracePt t="44778" x="6946900" y="3670300"/>
          <p14:tracePt t="44790" x="6973888" y="3616325"/>
          <p14:tracePt t="44814" x="6983413" y="3608388"/>
          <p14:tracePt t="44827" x="6991350" y="3581400"/>
          <p14:tracePt t="44837" x="7010400" y="3536950"/>
          <p14:tracePt t="44873" x="7010400" y="3517900"/>
          <p14:tracePt t="44876" x="7010400" y="3509963"/>
          <p14:tracePt t="44889" x="7010400" y="3500438"/>
          <p14:tracePt t="44949" x="6983413" y="3500438"/>
          <p14:tracePt t="44961" x="6938963" y="3517900"/>
          <p14:tracePt t="44975" x="6840538" y="3554413"/>
          <p14:tracePt t="44986" x="6634163" y="3608388"/>
          <p14:tracePt t="44997" x="6153150" y="3714750"/>
          <p14:tracePt t="45011" x="4840288" y="3990975"/>
          <p14:tracePt t="45023" x="4232275" y="4081463"/>
          <p14:tracePt t="45023" x="3822700" y="4098925"/>
          <p14:tracePt t="45053" x="3554413" y="4081463"/>
          <p14:tracePt t="45074" x="3394075" y="4010025"/>
          <p14:tracePt t="45074" x="3259138" y="3946525"/>
          <p14:tracePt t="45084" x="3179763" y="3884613"/>
          <p14:tracePt t="45096" x="3125788" y="3830638"/>
          <p14:tracePt t="45111" x="3054350" y="3768725"/>
          <p14:tracePt t="45133" x="3054350" y="3759200"/>
          <p14:tracePt t="45160" x="3044825" y="3759200"/>
          <p14:tracePt t="45215" x="3044825" y="3768725"/>
          <p14:tracePt t="45229" x="3044825" y="3786188"/>
          <p14:tracePt t="45255" x="3054350" y="3786188"/>
          <p14:tracePt t="45510" x="3017838" y="3786188"/>
          <p14:tracePt t="45519" x="2946400" y="3786188"/>
          <p14:tracePt t="45534" x="2840038" y="3786188"/>
          <p14:tracePt t="45546" x="2536825" y="3741738"/>
          <p14:tracePt t="45570" x="2312988" y="3714750"/>
          <p14:tracePt t="45587" x="2036763" y="3643313"/>
          <p14:tracePt t="45595" x="1652588" y="3509963"/>
          <p14:tracePt t="45611" x="1473200" y="3384550"/>
          <p14:tracePt t="45632" x="1428750" y="3367088"/>
          <p14:tracePt t="45655" x="1411288" y="3348038"/>
          <p14:tracePt t="45668" x="1393825" y="3348038"/>
          <p14:tracePt t="45680" x="1393825" y="3340100"/>
          <p14:tracePt t="45776" x="1393825" y="3330575"/>
          <p14:tracePt t="45814" x="1401763" y="3322638"/>
          <p14:tracePt t="45838" x="1419225" y="3313113"/>
          <p14:tracePt t="45850" x="1438275" y="3313113"/>
          <p14:tracePt t="45864" x="1446213" y="3303588"/>
          <p14:tracePt t="45883" x="1465263" y="3303588"/>
          <p14:tracePt t="45887" x="1482725" y="3303588"/>
          <p14:tracePt t="45899" x="1562100" y="3295650"/>
          <p14:tracePt t="45924" x="1758950" y="3268663"/>
          <p14:tracePt t="45949" x="2205038" y="3259138"/>
          <p14:tracePt t="45967" x="2857500" y="3259138"/>
          <p14:tracePt t="45995" x="3179763" y="3286125"/>
          <p14:tracePt t="46011" x="3509963" y="3322638"/>
          <p14:tracePt t="46027" x="3795713" y="3340100"/>
          <p14:tracePt t="46032" x="4081463" y="3348038"/>
          <p14:tracePt t="46046" x="4483100" y="3394075"/>
          <p14:tracePt t="46068" x="4625975" y="3429000"/>
          <p14:tracePt t="46082" x="4776788" y="3554413"/>
          <p14:tracePt t="46105" x="4803775" y="3589338"/>
          <p14:tracePt t="46110" x="4840288" y="3625850"/>
          <p14:tracePt t="46399" x="4848225" y="3625850"/>
          <p14:tracePt t="46412" x="4902200" y="3625850"/>
          <p14:tracePt t="46433" x="5276850" y="3544888"/>
          <p14:tracePt t="46451" x="5705475" y="3446463"/>
          <p14:tracePt t="46461" x="6545263" y="3303588"/>
          <p14:tracePt t="46472" x="6840538" y="3268663"/>
          <p14:tracePt t="46495" x="7010400" y="3268663"/>
          <p14:tracePt t="46507" x="7331075" y="3232150"/>
          <p14:tracePt t="46520" x="7466013" y="3214688"/>
          <p14:tracePt t="46544" x="7572375" y="3205163"/>
          <p14:tracePt t="46556" x="7661275" y="3205163"/>
          <p14:tracePt t="46570" x="7796213" y="3187700"/>
          <p14:tracePt t="46593" x="7875588" y="3170238"/>
          <p14:tracePt t="46606" x="8062913" y="3125788"/>
          <p14:tracePt t="46959" x="8045450" y="3133725"/>
          <p14:tracePt t="46976" x="8018463" y="3152775"/>
          <p14:tracePt t="46984" x="7983538" y="3179763"/>
          <p14:tracePt t="46995" x="7956550" y="3205163"/>
          <p14:tracePt t="47007" x="7875588" y="3276600"/>
          <p14:tracePt t="47031" x="7831138" y="3303588"/>
          <p14:tracePt t="47045" x="7796213" y="3340100"/>
          <p14:tracePt t="47057" x="7777163" y="3348038"/>
          <p14:tracePt t="47082" x="7769225" y="3348038"/>
          <p14:tracePt t="47276" x="7769225" y="3357563"/>
          <p14:tracePt t="47289" x="7769225" y="3367088"/>
          <p14:tracePt t="47300" x="7769225" y="3375025"/>
          <p14:tracePt t="47323" x="7769225" y="3384550"/>
          <p14:tracePt t="47338" x="7769225" y="3394075"/>
          <p14:tracePt t="47607" x="7759700" y="3394075"/>
          <p14:tracePt t="47616" x="7751763" y="3394075"/>
          <p14:tracePt t="47632" x="7732713" y="3367088"/>
          <p14:tracePt t="47640" x="7715250" y="3330575"/>
          <p14:tracePt t="47653" x="7688263" y="3251200"/>
          <p14:tracePt t="47664" x="7653338" y="3143250"/>
          <p14:tracePt t="47681" x="7510463" y="2803525"/>
          <p14:tracePt t="47701" x="7439025" y="2679700"/>
          <p14:tracePt t="47728" x="7313613" y="2500313"/>
          <p14:tracePt t="47745" x="7259638" y="2411413"/>
          <p14:tracePt t="47750" x="7224713" y="2295525"/>
          <p14:tracePt t="47775" x="7224713" y="2276475"/>
          <p14:tracePt t="47787" x="7224713" y="2259013"/>
          <p14:tracePt t="47799" x="7296150" y="2187575"/>
          <p14:tracePt t="47825" x="7367588" y="2152650"/>
          <p14:tracePt t="47832" x="7518400" y="2054225"/>
          <p14:tracePt t="48068" x="7518400" y="2071688"/>
          <p14:tracePt t="48079" x="7518400" y="2081213"/>
          <p14:tracePt t="48105" x="7527925" y="2089150"/>
          <p14:tracePt t="48116" x="7537450" y="2108200"/>
          <p14:tracePt t="48131" x="7562850" y="2125663"/>
          <p14:tracePt t="48148" x="7599363" y="2152650"/>
          <p14:tracePt t="48153" x="7661275" y="2197100"/>
          <p14:tracePt t="48165" x="7705725" y="2214563"/>
          <p14:tracePt t="48198" x="7759700" y="2251075"/>
          <p14:tracePt t="48203" x="7875588" y="2286000"/>
          <p14:tracePt t="48225" x="7920038" y="2303463"/>
          <p14:tracePt t="48237" x="8027988" y="2330450"/>
          <p14:tracePt t="48263" x="8072438" y="2330450"/>
          <p14:tracePt t="48273" x="8116888" y="2330450"/>
          <p14:tracePt t="48531" x="8116888" y="2347913"/>
          <p14:tracePt t="48542" x="8126413" y="2366963"/>
          <p14:tracePt t="48560" x="8143875" y="2384425"/>
          <p14:tracePt t="48568" x="8161338" y="2411413"/>
          <p14:tracePt t="48578" x="8188325" y="2446338"/>
          <p14:tracePt t="48593" x="8205788" y="2465388"/>
          <p14:tracePt t="48604" x="8242300" y="2490788"/>
          <p14:tracePt t="48620" x="8242300" y="2500313"/>
          <p14:tracePt t="48641" x="8259763" y="2500313"/>
          <p14:tracePt t="48689" x="8286750" y="2500313"/>
          <p14:tracePt t="48700" x="8313738" y="2500313"/>
          <p14:tracePt t="48712" x="8323263" y="2500313"/>
          <p14:tracePt t="49056" x="8340725" y="2500313"/>
          <p14:tracePt t="49066" x="8367713" y="2500313"/>
          <p14:tracePt t="49077" x="8385175" y="2500313"/>
          <p14:tracePt t="49095" x="8412163" y="2500313"/>
          <p14:tracePt t="49105" x="8439150" y="2500313"/>
          <p14:tracePt t="49111" x="8466138" y="2500313"/>
          <p14:tracePt t="49127" x="8501063" y="2500313"/>
          <p14:tracePt t="49151" x="8510588" y="2500313"/>
          <p14:tracePt t="49164" x="8518525" y="2500313"/>
          <p14:tracePt t="49175" x="8528050" y="2500313"/>
          <p14:tracePt t="49238" x="8537575" y="2500313"/>
          <p14:tracePt t="49420" x="8528050" y="2500313"/>
          <p14:tracePt t="49432" x="8510588" y="2500313"/>
          <p14:tracePt t="49445" x="8483600" y="2509838"/>
          <p14:tracePt t="49456" x="8412163" y="2536825"/>
          <p14:tracePt t="49476" x="8348663" y="2554288"/>
          <p14:tracePt t="49480" x="8269288" y="2581275"/>
          <p14:tracePt t="49510" x="8259763" y="2598738"/>
          <p14:tracePt t="49518" x="8215313" y="2625725"/>
          <p14:tracePt t="49530" x="8143875" y="2705100"/>
          <p14:tracePt t="49553" x="8108950" y="2751138"/>
          <p14:tracePt t="49566" x="8037513" y="2847975"/>
          <p14:tracePt t="49579" x="8010525" y="2894013"/>
          <p14:tracePt t="49603" x="8001000" y="2928938"/>
          <p14:tracePt t="49611" x="8001000" y="3000375"/>
          <p14:tracePt t="49639" x="8001000" y="3036888"/>
          <p14:tracePt t="49652" x="8018463" y="3062288"/>
          <p14:tracePt t="49882" x="8018463" y="3081338"/>
          <p14:tracePt t="49896" x="7991475" y="3098800"/>
          <p14:tracePt t="49907" x="7966075" y="3143250"/>
          <p14:tracePt t="49919" x="7902575" y="3303588"/>
          <p14:tracePt t="49935" x="7885113" y="3357563"/>
          <p14:tracePt t="49948" x="7867650" y="3411538"/>
          <p14:tracePt t="49969" x="7831138" y="3482975"/>
          <p14:tracePt t="49982" x="7823200" y="3517900"/>
          <p14:tracePt t="50007" x="7813675" y="3536950"/>
          <p14:tracePt t="50016" x="7804150" y="3554413"/>
          <p14:tracePt t="50043" x="7804150" y="3571875"/>
          <p14:tracePt t="50079" x="7804150" y="3581400"/>
          <p14:tracePt t="50090" x="7804150" y="3589338"/>
          <p14:tracePt t="50280" x="0" y="0"/>
        </p14:tracePtLst>
        <p14:tracePtLst>
          <p14:tracePt t="53921" x="1946275" y="4598988"/>
          <p14:tracePt t="54300" x="1965325" y="4598988"/>
          <p14:tracePt t="54315" x="1973263" y="4598988"/>
          <p14:tracePt t="54325" x="2081213" y="4554538"/>
          <p14:tracePt t="54334" x="2330450" y="4465638"/>
          <p14:tracePt t="54357" x="3044825" y="4251325"/>
          <p14:tracePt t="54368" x="3313113" y="4197350"/>
          <p14:tracePt t="54368" x="3482975" y="4187825"/>
          <p14:tracePt t="54387" x="3608388" y="4187825"/>
          <p14:tracePt t="54403" x="3705225" y="4187825"/>
          <p14:tracePt t="54419" x="3911600" y="4187825"/>
          <p14:tracePt t="54446" x="4017963" y="4224338"/>
          <p14:tracePt t="54461" x="4098925" y="4259263"/>
          <p14:tracePt t="54473" x="4224338" y="4313238"/>
          <p14:tracePt t="54497" x="4295775" y="4348163"/>
          <p14:tracePt t="54509" x="4322763" y="4375150"/>
          <p14:tracePt t="54537" x="4348163" y="4394200"/>
          <p14:tracePt t="54543" x="4384675" y="4411663"/>
          <p14:tracePt t="54558" x="4419600" y="4429125"/>
          <p14:tracePt t="54862" x="4411663" y="4429125"/>
          <p14:tracePt t="54878" x="4375150" y="4429125"/>
          <p14:tracePt t="54886" x="4322763" y="4429125"/>
          <p14:tracePt t="54898" x="4276725" y="4429125"/>
          <p14:tracePt t="54910" x="4170363" y="4419600"/>
          <p14:tracePt t="54936" x="4037013" y="4394200"/>
          <p14:tracePt t="54988" x="4017963" y="4384675"/>
          <p14:tracePt t="54994" x="4000500" y="4384675"/>
          <p14:tracePt t="55079" x="4017963" y="4375150"/>
          <p14:tracePt t="55095" x="4054475" y="4357688"/>
          <p14:tracePt t="55104" x="4108450" y="4348163"/>
          <p14:tracePt t="55111" x="4143375" y="4330700"/>
          <p14:tracePt t="55130" x="4197350" y="4322763"/>
          <p14:tracePt t="55154" x="4232275" y="4313238"/>
          <p14:tracePt t="55166" x="4295775" y="4303713"/>
          <p14:tracePt t="55177" x="4348163" y="4295775"/>
          <p14:tracePt t="55203" x="4456113" y="4276725"/>
          <p14:tracePt t="55214" x="4518025" y="4276725"/>
          <p14:tracePt t="55246" x="4572000" y="4276725"/>
          <p14:tracePt t="55251" x="4616450" y="4276725"/>
          <p14:tracePt t="55263" x="4687888" y="4276725"/>
          <p14:tracePt t="55278" x="4714875" y="4276725"/>
          <p14:tracePt t="55294" x="4741863" y="4286250"/>
          <p14:tracePt t="55294" x="4768850" y="4295775"/>
          <p14:tracePt t="55313" x="4786313" y="4303713"/>
          <p14:tracePt t="55327" x="4803775" y="4303713"/>
          <p14:tracePt t="55349" x="4813300" y="4330700"/>
          <p14:tracePt t="55362" x="4813300" y="4340225"/>
          <p14:tracePt t="55385" x="4813300" y="4348163"/>
          <p14:tracePt t="55397" x="4813300" y="4357688"/>
          <p14:tracePt t="55605" x="4803775" y="4357688"/>
          <p14:tracePt t="55620" x="4776788" y="4367213"/>
          <p14:tracePt t="55628" x="4732338" y="4367213"/>
          <p14:tracePt t="55641" x="4670425" y="4367213"/>
          <p14:tracePt t="55652" x="4581525" y="4367213"/>
          <p14:tracePt t="55665" x="4411663" y="4367213"/>
          <p14:tracePt t="55697" x="4348163" y="4367213"/>
          <p14:tracePt t="55702" x="4295775" y="4367213"/>
          <p14:tracePt t="55716" x="4224338" y="4357688"/>
          <p14:tracePt t="55738" x="4187825" y="4357688"/>
          <p14:tracePt t="55747" x="4143375" y="4357688"/>
          <p14:tracePt t="55775" x="4125913" y="4348163"/>
          <p14:tracePt t="55789" x="4116388" y="4348163"/>
          <p14:tracePt t="55873" x="4133850" y="4340225"/>
          <p14:tracePt t="55885" x="4160838" y="4322763"/>
          <p14:tracePt t="55898" x="4197350" y="4322763"/>
          <p14:tracePt t="55909" x="4214813" y="4313238"/>
          <p14:tracePt t="55923" x="4232275" y="4313238"/>
          <p14:tracePt t="55936" x="4268788" y="4313238"/>
          <p14:tracePt t="55950" x="4286250" y="4313238"/>
          <p14:tracePt t="55971" x="4330700" y="4313238"/>
          <p14:tracePt t="55984" x="4367213" y="4313238"/>
          <p14:tracePt t="56008" x="4429125" y="4313238"/>
          <p14:tracePt t="56019" x="4562475" y="4313238"/>
          <p14:tracePt t="56045" x="4643438" y="4313238"/>
          <p14:tracePt t="56056" x="4759325" y="4330700"/>
          <p14:tracePt t="56068" x="4830763" y="4330700"/>
          <p14:tracePt t="56093" x="4929188" y="4330700"/>
          <p14:tracePt t="56104" x="5018088" y="4330700"/>
          <p14:tracePt t="56384" x="4991100" y="4313238"/>
          <p14:tracePt t="56398" x="4965700" y="4303713"/>
          <p14:tracePt t="56409" x="4965700" y="4295775"/>
          <p14:tracePt t="56422" x="4965700" y="4286250"/>
          <p14:tracePt t="56433" x="4965700" y="4276725"/>
          <p14:tracePt t="56446" x="4973638" y="4268788"/>
          <p14:tracePt t="56458" x="5072063" y="4268788"/>
          <p14:tracePt t="56481" x="5133975" y="4268788"/>
          <p14:tracePt t="56495" x="5187950" y="4268788"/>
          <p14:tracePt t="56506" x="5303838" y="4268788"/>
          <p14:tracePt t="56538" x="5348288" y="4268788"/>
          <p14:tracePt t="56543" x="5429250" y="4268788"/>
          <p14:tracePt t="56555" x="5465763" y="4268788"/>
          <p14:tracePt t="56579" x="5510213" y="4268788"/>
          <p14:tracePt t="56592" x="5545138" y="4268788"/>
          <p14:tracePt t="56606" x="5581650" y="4268788"/>
          <p14:tracePt t="56640" x="5616575" y="4268788"/>
          <p14:tracePt t="56653" x="5634038" y="4268788"/>
          <p14:tracePt t="56667" x="5670550" y="4268788"/>
          <p14:tracePt t="56692" x="5697538" y="4268788"/>
          <p14:tracePt t="56702" x="5724525" y="4268788"/>
          <p14:tracePt t="56714" x="5741988" y="4268788"/>
          <p14:tracePt t="56725" x="5776913" y="4268788"/>
          <p14:tracePt t="56762" x="5795963" y="4268788"/>
          <p14:tracePt t="56774" x="5813425" y="4268788"/>
          <p14:tracePt t="56787" x="5822950" y="4268788"/>
          <p14:tracePt t="56798" x="5830888" y="4268788"/>
          <p14:tracePt t="56811" x="5867400" y="4268788"/>
          <p14:tracePt t="57165" x="5938838" y="4251325"/>
          <p14:tracePt t="57176" x="6018213" y="4251325"/>
          <p14:tracePt t="57197" x="6081713" y="4251325"/>
          <p14:tracePt t="57209" x="6126163" y="4251325"/>
          <p14:tracePt t="57213" x="6197600" y="4251325"/>
          <p14:tracePt t="57243" x="6215063" y="4251325"/>
          <p14:tracePt t="57250" x="6232525" y="4251325"/>
          <p14:tracePt t="57346" x="6205538" y="4251325"/>
          <p14:tracePt t="57360" x="6134100" y="4276725"/>
          <p14:tracePt t="57371" x="6045200" y="4295775"/>
          <p14:tracePt t="57384" x="5813425" y="4348163"/>
          <p14:tracePt t="57397" x="5670550" y="4384675"/>
          <p14:tracePt t="57420" x="5483225" y="4394200"/>
          <p14:tracePt t="57431" x="5027613" y="4429125"/>
          <p14:tracePt t="57457" x="4857750" y="4438650"/>
          <p14:tracePt t="57469" x="4741863" y="4438650"/>
          <p14:tracePt t="57482" x="4562475" y="4402138"/>
          <p14:tracePt t="57496" x="4518025" y="4375150"/>
          <p14:tracePt t="57517" x="4500563" y="4348163"/>
          <p14:tracePt t="57530" x="4491038" y="4340225"/>
          <p14:tracePt t="57871" x="4465638" y="4340225"/>
          <p14:tracePt t="57883" x="4419600" y="4367213"/>
          <p14:tracePt t="57894" x="4303713" y="4402138"/>
          <p14:tracePt t="57908" x="4098925" y="4491038"/>
          <p14:tracePt t="57919" x="3652838" y="4679950"/>
          <p14:tracePt t="57936" x="2741613" y="5153025"/>
          <p14:tracePt t="57957" x="2455863" y="5286375"/>
          <p14:tracePt t="57968" x="2197100" y="5384800"/>
          <p14:tracePt t="57994" x="2116138" y="5419725"/>
          <p14:tracePt t="58006" x="2054225" y="5438775"/>
          <p14:tracePt t="58018" x="2000250" y="5465763"/>
          <p14:tracePt t="58044" x="1990725" y="5483225"/>
          <p14:tracePt t="58053" x="1982788" y="5510213"/>
          <p14:tracePt t="58079" x="1982788" y="5518150"/>
          <p14:tracePt t="58092" x="1982788" y="5537200"/>
          <p14:tracePt t="58114" x="2000250" y="5545138"/>
          <p14:tracePt t="58127" x="2036763" y="5562600"/>
          <p14:tracePt t="58139" x="2108200" y="5581650"/>
          <p14:tracePt t="58155" x="2232025" y="5626100"/>
          <p14:tracePt t="58168" x="2286000" y="5661025"/>
          <p14:tracePt t="58189" x="2357438" y="5715000"/>
          <p14:tracePt t="58214" x="2384425" y="5741988"/>
          <p14:tracePt t="58226" x="2411413" y="5759450"/>
          <p14:tracePt t="58238" x="2490788" y="5813425"/>
          <p14:tracePt t="58260" x="2554288" y="5840413"/>
          <p14:tracePt t="58273" x="2625725" y="5875338"/>
          <p14:tracePt t="58284" x="2795588" y="5894388"/>
          <p14:tracePt t="58309" x="2884488" y="5902325"/>
          <p14:tracePt t="58322" x="2990850" y="5902325"/>
          <p14:tracePt t="58333" x="3205163" y="5902325"/>
          <p14:tracePt t="58357" x="3313113" y="5902325"/>
          <p14:tracePt t="58372" x="3581400" y="5840413"/>
          <p14:tracePt t="58386" x="3714750" y="5786438"/>
          <p14:tracePt t="58405" x="4000500" y="5697538"/>
          <p14:tracePt t="58433" x="4133850" y="5688013"/>
          <p14:tracePt t="58444" x="4276725" y="5661025"/>
          <p14:tracePt t="58797" x="4357688" y="5634038"/>
          <p14:tracePt t="58808" x="4465638" y="5589588"/>
          <p14:tracePt t="58822" x="4643438" y="5545138"/>
          <p14:tracePt t="58827" x="4857750" y="5500688"/>
          <p14:tracePt t="58846" x="5089525" y="5473700"/>
          <p14:tracePt t="58859" x="5527675" y="5411788"/>
          <p14:tracePt t="58881" x="5680075" y="5394325"/>
          <p14:tracePt t="58896" x="5956300" y="5375275"/>
          <p14:tracePt t="58919" x="6081713" y="5357813"/>
          <p14:tracePt t="58932" x="6205538" y="5340350"/>
          <p14:tracePt t="58943" x="6411913" y="5276850"/>
          <p14:tracePt t="58968" x="6465888" y="5241925"/>
          <p14:tracePt t="59320" x="6626225" y="5232400"/>
          <p14:tracePt t="59333" x="6867525" y="5214938"/>
          <p14:tracePt t="59344" x="7143750" y="5214938"/>
          <p14:tracePt t="59356" x="7466013" y="5197475"/>
          <p14:tracePt t="59371" x="7742238" y="5197475"/>
          <p14:tracePt t="59382" x="8045450" y="5197475"/>
          <p14:tracePt t="59413" x="8134350" y="5197475"/>
          <p14:tracePt t="59420" x="8251825" y="5170488"/>
          <p14:tracePt t="59430" x="8375650" y="5133975"/>
          <p14:tracePt t="59739" x="8385175" y="5133975"/>
          <p14:tracePt t="59748" x="8402638" y="5133975"/>
          <p14:tracePt t="59762" x="8429625" y="5133975"/>
          <p14:tracePt t="59773" x="8439150" y="5143500"/>
          <p14:tracePt t="59784" x="8456613" y="5160963"/>
          <p14:tracePt t="59870" x="8456613" y="5170488"/>
          <p14:tracePt t="59882" x="8456613" y="5187950"/>
          <p14:tracePt t="59894" x="8466138" y="5197475"/>
          <p14:tracePt t="60345" x="8466138" y="5205413"/>
          <p14:tracePt t="60357" x="8474075" y="5214938"/>
          <p14:tracePt t="60369" x="8491538" y="5224463"/>
          <p14:tracePt t="60380" x="8518525" y="5232400"/>
          <p14:tracePt t="60395" x="8537575" y="5232400"/>
          <p14:tracePt t="60406" x="8562975" y="5241925"/>
          <p14:tracePt t="60431" x="8572500" y="5251450"/>
          <p14:tracePt t="60443" x="8582025" y="5251450"/>
          <p14:tracePt t="61550" x="8582025" y="5268913"/>
          <p14:tracePt t="61567" x="8572500" y="5295900"/>
          <p14:tracePt t="61575" x="8555038" y="5303838"/>
          <p14:tracePt t="61589" x="8537575" y="5330825"/>
          <p14:tracePt t="61601" x="8528050" y="5348288"/>
          <p14:tracePt t="61639" x="8518525" y="5357813"/>
          <p14:tracePt t="61709" x="8510588" y="5367338"/>
          <p14:tracePt t="62373" x="0" y="0"/>
        </p14:tracePtLst>
        <p14:tracePtLst>
          <p14:tracePt t="65457" x="330200" y="5705475"/>
          <p14:tracePt t="65806" x="347663" y="5715000"/>
          <p14:tracePt t="65820" x="374650" y="5724525"/>
          <p14:tracePt t="65838" x="428625" y="5724525"/>
          <p14:tracePt t="65844" x="660400" y="5732463"/>
          <p14:tracePt t="65867" x="812800" y="5741988"/>
          <p14:tracePt t="65884" x="965200" y="5741988"/>
          <p14:tracePt t="65892" x="1108075" y="5768975"/>
          <p14:tracePt t="65904" x="1276350" y="5813425"/>
          <p14:tracePt t="65918" x="1330325" y="5848350"/>
          <p14:tracePt t="65940" x="1455738" y="5938838"/>
          <p14:tracePt t="65954" x="1500188" y="5991225"/>
          <p14:tracePt t="65977" x="1544638" y="6062663"/>
          <p14:tracePt t="65990" x="1608138" y="6232525"/>
          <p14:tracePt t="66014" x="1608138" y="6296025"/>
          <p14:tracePt t="66026" x="1608138" y="6330950"/>
          <p14:tracePt t="66039" x="1608138" y="6357938"/>
          <p14:tracePt t="66307" x="1589088" y="6375400"/>
          <p14:tracePt t="66319" x="1571625" y="6384925"/>
          <p14:tracePt t="66330" x="1554163" y="6402388"/>
          <p14:tracePt t="66335" x="1536700" y="6411913"/>
          <p14:tracePt t="66355" x="1428750" y="6465888"/>
          <p14:tracePt t="66374" x="1366838" y="6491288"/>
          <p14:tracePt t="66395" x="1295400" y="6510338"/>
          <p14:tracePt t="66416" x="1231900" y="6518275"/>
          <p14:tracePt t="66428" x="1214438" y="6527800"/>
          <p14:tracePt t="66441" x="1196975" y="6527800"/>
          <p14:tracePt t="66463" x="1169988" y="6537325"/>
          <p14:tracePt t="66476" x="1152525" y="6537325"/>
          <p14:tracePt t="66503" x="1133475" y="6537325"/>
          <p14:tracePt t="66513" x="1116013" y="6537325"/>
          <p14:tracePt t="66771" x="1116013" y="6518275"/>
          <p14:tracePt t="66916" x="1133475" y="6510338"/>
          <p14:tracePt t="66940" x="1152525" y="6500813"/>
          <p14:tracePt t="66947" x="1179513" y="6491288"/>
          <p14:tracePt t="68524" x="1204913" y="6465888"/>
          <p14:tracePt t="68538" x="1268413" y="6429375"/>
          <p14:tracePt t="68548" x="1384300" y="6357938"/>
          <p14:tracePt t="68561" x="1509713" y="6296025"/>
          <p14:tracePt t="68574" x="1633538" y="6232525"/>
          <p14:tracePt t="68586" x="1731963" y="6180138"/>
          <p14:tracePt t="68598" x="1830388" y="6143625"/>
          <p14:tracePt t="68609" x="1938338" y="6108700"/>
          <p14:tracePt t="68635" x="1973263" y="6081713"/>
          <p14:tracePt t="68649" x="2054225" y="6037263"/>
          <p14:tracePt t="68660" x="2071688" y="6027738"/>
          <p14:tracePt t="68684" x="2098675" y="6018213"/>
          <p14:tracePt t="68697" x="2133600" y="6010275"/>
          <p14:tracePt t="68719" x="2143125" y="6010275"/>
          <p14:tracePt t="69060" x="2170113" y="6010275"/>
          <p14:tracePt t="69072" x="2197100" y="6010275"/>
          <p14:tracePt t="69084" x="2224088" y="6027738"/>
          <p14:tracePt t="69097" x="2268538" y="6062663"/>
          <p14:tracePt t="69112" x="2295525" y="6081713"/>
          <p14:tracePt t="69134" x="2339975" y="6099175"/>
          <p14:tracePt t="69158" x="2357438" y="6108700"/>
          <p14:tracePt t="69174" x="2374900" y="6143625"/>
          <p14:tracePt t="69466" x="2401888" y="6134100"/>
          <p14:tracePt t="69475" x="2455863" y="6108700"/>
          <p14:tracePt t="69486" x="2598738" y="6037263"/>
          <p14:tracePt t="69512" x="2687638" y="6000750"/>
          <p14:tracePt t="69524" x="2741613" y="5965825"/>
          <p14:tracePt t="69535" x="2813050" y="5929313"/>
          <p14:tracePt t="69570" x="2840038" y="5902325"/>
          <p14:tracePt t="69575" x="2874963" y="5884863"/>
          <p14:tracePt t="69586" x="2928938" y="5857875"/>
          <p14:tracePt t="69610" x="2938463" y="5857875"/>
          <p14:tracePt t="69852" x="2938463" y="5867400"/>
          <p14:tracePt t="69863" x="2938463" y="5894388"/>
          <p14:tracePt t="69877" x="2938463" y="5919788"/>
          <p14:tracePt t="69888" x="2938463" y="6018213"/>
          <p14:tracePt t="69902" x="2938463" y="6081713"/>
          <p14:tracePt t="69925" x="2955925" y="6161088"/>
          <p14:tracePt t="69938" x="2965450" y="6269038"/>
          <p14:tracePt t="69963" x="2982913" y="6367463"/>
          <p14:tracePt t="69973" x="2990850" y="6429375"/>
          <p14:tracePt t="69987" x="3000375" y="6456363"/>
          <p14:tracePt t="71713" x="3009900" y="6456363"/>
          <p14:tracePt t="71725" x="3108325" y="6402388"/>
          <p14:tracePt t="71738" x="3259138" y="6303963"/>
          <p14:tracePt t="71755" x="3367088" y="6242050"/>
          <p14:tracePt t="71761" x="3446463" y="6215063"/>
          <p14:tracePt t="71775" x="3517900" y="6188075"/>
          <p14:tracePt t="71789" x="3660775" y="6143625"/>
          <p14:tracePt t="71824" x="3759200" y="6108700"/>
          <p14:tracePt t="71836" x="3822700" y="6108700"/>
          <p14:tracePt t="71847" x="3875088" y="6099175"/>
          <p14:tracePt t="71860" x="3902075" y="6099175"/>
          <p14:tracePt t="71871" x="3929063" y="6099175"/>
          <p14:tracePt t="71896" x="3946525" y="6089650"/>
          <p14:tracePt t="72281" x="0" y="0"/>
        </p14:tracePtLst>
        <p14:tracePtLst>
          <p14:tracePt t="79031" x="5751513" y="5875338"/>
          <p14:tracePt t="79378" x="5768975" y="5875338"/>
          <p14:tracePt t="79390" x="5803900" y="5875338"/>
          <p14:tracePt t="79402" x="5840413" y="5875338"/>
          <p14:tracePt t="79417" x="5884863" y="5884863"/>
          <p14:tracePt t="79427" x="5919788" y="5902325"/>
          <p14:tracePt t="79436" x="6018213" y="5965825"/>
          <p14:tracePt t="79453" x="6027738" y="5983288"/>
          <p14:tracePt t="79476" x="6045200" y="5991225"/>
          <p14:tracePt t="79488" x="6072188" y="6010275"/>
          <p14:tracePt t="79524" x="6081713" y="6018213"/>
          <p14:tracePt t="79540" x="6099175" y="6018213"/>
          <p14:tracePt t="79552" x="6099175" y="6027738"/>
          <p14:tracePt t="79559" x="6108700" y="6027738"/>
          <p14:tracePt t="79670" x="6108700" y="6037263"/>
          <p14:tracePt t="79681" x="6108700" y="6045200"/>
          <p14:tracePt t="79694" x="6108700" y="6054725"/>
          <p14:tracePt t="79718" x="6108700" y="6062663"/>
          <p14:tracePt t="79730" x="6108700" y="6072188"/>
          <p14:tracePt t="79743" x="6108700" y="6081713"/>
          <p14:tracePt t="79768" x="6108700" y="6089650"/>
          <p14:tracePt t="79779" x="6108700" y="6099175"/>
          <p14:tracePt t="79790" x="6108700" y="6108700"/>
          <p14:tracePt t="79819" x="6108700" y="6116638"/>
          <p14:tracePt t="79828" x="6108700" y="6126163"/>
          <p14:tracePt t="79836" x="6108700" y="6134100"/>
          <p14:tracePt t="79870" x="6108700" y="6143625"/>
          <p14:tracePt t="79876" x="6108700" y="6153150"/>
          <p14:tracePt t="79901" x="6108700" y="6170613"/>
          <p14:tracePt t="79913" x="6108700" y="6180138"/>
          <p14:tracePt t="79941" x="6108700" y="6197600"/>
          <p14:tracePt t="79953" x="6108700" y="6205538"/>
          <p14:tracePt t="79963" x="6099175" y="6232525"/>
          <p14:tracePt t="79975" x="6081713" y="6286500"/>
          <p14:tracePt t="80011" x="6072188" y="6340475"/>
          <p14:tracePt t="80022" x="6072188" y="6375400"/>
          <p14:tracePt t="80034" x="6072188" y="6411913"/>
          <p14:tracePt t="80056" x="6072188" y="6456363"/>
          <p14:tracePt t="80062" x="6072188" y="6527800"/>
          <p14:tracePt t="80073" x="6081713" y="6562725"/>
          <p14:tracePt t="80096" x="6089650" y="6581775"/>
          <p14:tracePt t="80108" x="6099175" y="6589713"/>
          <p14:tracePt t="80549" x="6108700" y="6581775"/>
          <p14:tracePt t="80559" x="6116638" y="6562725"/>
          <p14:tracePt t="80572" x="6134100" y="6545263"/>
          <p14:tracePt t="80585" x="6153150" y="6527800"/>
          <p14:tracePt t="80598" x="6197600" y="6491288"/>
          <p14:tracePt t="80612" x="6232525" y="6473825"/>
          <p14:tracePt t="80633" x="6276975" y="6456363"/>
          <p14:tracePt t="80663" x="6303963" y="6446838"/>
          <p14:tracePt t="80669" x="6313488" y="6446838"/>
          <p14:tracePt t="80681" x="6348413" y="6446838"/>
          <p14:tracePt t="80707" x="6375400" y="6446838"/>
          <p14:tracePt t="80718" x="6384925" y="6438900"/>
          <p14:tracePt t="80939" x="6402388" y="6384925"/>
          <p14:tracePt t="80949" x="6429375" y="6330950"/>
          <p14:tracePt t="80961" x="6473825" y="6296025"/>
          <p14:tracePt t="80974" x="6518275" y="6251575"/>
          <p14:tracePt t="80986" x="6599238" y="6188075"/>
          <p14:tracePt t="80999" x="6626225" y="6180138"/>
          <p14:tracePt t="81026" x="6732588" y="6161088"/>
          <p14:tracePt t="81050" x="6769100" y="6153150"/>
          <p14:tracePt t="81061" x="6786563" y="6143625"/>
          <p14:tracePt t="81071" x="6813550" y="6143625"/>
          <p14:tracePt t="81084" x="6831013" y="6143625"/>
          <p14:tracePt t="81108" x="6840538" y="6143625"/>
          <p14:tracePt t="81169" x="6840538" y="6153150"/>
          <p14:tracePt t="81207" x="6831013" y="6153150"/>
          <p14:tracePt t="81217" x="6831013" y="6161088"/>
          <p14:tracePt t="81229" x="6813550" y="6170613"/>
          <p14:tracePt t="81241" x="6813550" y="6188075"/>
          <p14:tracePt t="81254" x="6786563" y="6224588"/>
          <p14:tracePt t="81278" x="6777038" y="6259513"/>
          <p14:tracePt t="81290" x="6751638" y="6313488"/>
          <p14:tracePt t="81301" x="6724650" y="6402388"/>
          <p14:tracePt t="81327" x="6724650" y="6438900"/>
          <p14:tracePt t="81339" x="6724650" y="6491288"/>
          <p14:tracePt t="81353" x="6724650" y="6500813"/>
          <p14:tracePt t="81383" x="6724650" y="6518275"/>
          <p14:tracePt t="81399" x="6724650" y="6537325"/>
          <p14:tracePt t="81414" x="6732588" y="6545263"/>
          <p14:tracePt t="81431" x="6742113" y="6545263"/>
          <p14:tracePt t="81779" x="6751638" y="6545263"/>
          <p14:tracePt t="81790" x="6759575" y="6545263"/>
          <p14:tracePt t="81802" x="6769100" y="6545263"/>
          <p14:tracePt t="81827" x="6777038" y="6554788"/>
          <p14:tracePt t="81839" x="6786563" y="6554788"/>
          <p14:tracePt t="81850" x="6796088" y="6554788"/>
          <p14:tracePt t="81880" x="6804025" y="6554788"/>
          <p14:tracePt t="81888" x="6813550" y="6554788"/>
          <p14:tracePt t="81899" x="6823075" y="6554788"/>
          <p14:tracePt t="81937" x="6831013" y="6545263"/>
          <p14:tracePt t="81948" x="6848475" y="6510338"/>
          <p14:tracePt t="81961" x="6858000" y="6438900"/>
          <p14:tracePt t="81974" x="6894513" y="6323013"/>
          <p14:tracePt t="81998" x="6911975" y="6276975"/>
          <p14:tracePt t="82009" x="6965950" y="6197600"/>
          <p14:tracePt t="82039" x="6973888" y="6161088"/>
          <p14:tracePt t="82057" x="7000875" y="6099175"/>
          <p14:tracePt t="82061" x="7018338" y="6062663"/>
          <p14:tracePt t="82074" x="7027863" y="6037263"/>
          <p14:tracePt t="82095" x="7045325" y="6000750"/>
          <p14:tracePt t="82107" x="7072313" y="5956300"/>
          <p14:tracePt t="82132" x="7089775" y="5946775"/>
          <p14:tracePt t="82424" x="7099300" y="5938838"/>
          <p14:tracePt t="82437" x="7108825" y="5938838"/>
          <p14:tracePt t="82449" x="7116763" y="5938838"/>
          <p14:tracePt t="82481" x="7126288" y="5938838"/>
          <p14:tracePt t="82486" x="7143750" y="5938838"/>
          <p14:tracePt t="82511" x="7153275" y="5938838"/>
          <p14:tracePt t="82521" x="7170738" y="5956300"/>
          <p14:tracePt t="82569" x="7170738" y="5965825"/>
          <p14:tracePt t="82584" x="7170738" y="5973763"/>
          <p14:tracePt t="82598" x="7170738" y="5991225"/>
          <p14:tracePt t="82605" x="7170738" y="6027738"/>
          <p14:tracePt t="82621" x="7170738" y="6089650"/>
          <p14:tracePt t="82643" x="7161213" y="6143625"/>
          <p14:tracePt t="82654" x="7161213" y="6188075"/>
          <p14:tracePt t="82668" x="7153275" y="6259513"/>
          <p14:tracePt t="82682" x="7143750" y="6286500"/>
          <p14:tracePt t="82703" x="7143750" y="6323013"/>
          <p14:tracePt t="82716" x="7134225" y="6375400"/>
          <p14:tracePt t="82730" x="7134225" y="6402388"/>
          <p14:tracePt t="83119" x="7126288" y="6402388"/>
          <p14:tracePt t="83131" x="7099300" y="6402388"/>
          <p14:tracePt t="83142" x="7062788" y="6384925"/>
          <p14:tracePt t="83159" x="6965950" y="6303963"/>
          <p14:tracePt t="83167" x="6367463" y="6062663"/>
          <p14:tracePt t="83191" x="5902325" y="5956300"/>
          <p14:tracePt t="83203" x="4867275" y="5875338"/>
          <p14:tracePt t="83229" x="3795713" y="5813425"/>
          <p14:tracePt t="83252" x="3465513" y="5751513"/>
          <p14:tracePt t="83265" x="3241675" y="5670550"/>
          <p14:tracePt t="83276" x="3098800" y="5608638"/>
          <p14:tracePt t="83290" x="2946400" y="5527675"/>
          <p14:tracePt t="83302" x="2919413" y="5510213"/>
          <p14:tracePt t="83327" x="2894013" y="5500688"/>
          <p14:tracePt t="83339" x="2884488" y="5500688"/>
          <p14:tracePt t="83601" x="2847975" y="5510213"/>
          <p14:tracePt t="83610" x="2813050" y="5527675"/>
          <p14:tracePt t="83614" x="2751138" y="5537200"/>
          <p14:tracePt t="83631" x="2625725" y="5572125"/>
          <p14:tracePt t="83643" x="1901825" y="5724525"/>
          <p14:tracePt t="83655" x="1411288" y="5848350"/>
          <p14:tracePt t="83679" x="919163" y="5983288"/>
          <p14:tracePt t="83691" x="581025" y="6054725"/>
          <p14:tracePt t="83706" x="347663" y="6089650"/>
          <p14:tracePt t="83728" x="303213" y="6089650"/>
          <p14:tracePt t="83739" x="285750" y="6089650"/>
          <p14:tracePt t="83802" x="285750" y="6099175"/>
          <p14:tracePt t="83825" x="285750" y="6108700"/>
          <p14:tracePt t="84022" x="312738" y="6108700"/>
          <p14:tracePt t="84033" x="339725" y="6108700"/>
          <p14:tracePt t="84044" x="393700" y="6108700"/>
          <p14:tracePt t="84059" x="438150" y="6108700"/>
          <p14:tracePt t="84082" x="490538" y="6108700"/>
          <p14:tracePt t="84095" x="581025" y="6108700"/>
          <p14:tracePt t="84109" x="642938" y="6099175"/>
          <p14:tracePt t="84130" x="822325" y="6027738"/>
          <p14:tracePt t="84143" x="938213" y="5965825"/>
          <p14:tracePt t="84166" x="1036638" y="5902325"/>
          <p14:tracePt t="84179" x="1125538" y="5867400"/>
          <p14:tracePt t="84203" x="1143000" y="5867400"/>
          <p14:tracePt t="84618" x="1133475" y="5867400"/>
          <p14:tracePt t="84667" x="1108075" y="5867400"/>
          <p14:tracePt t="84679" x="1098550" y="5875338"/>
          <p14:tracePt t="84695" x="1098550" y="5884863"/>
          <p14:tracePt t="84703" x="1089025" y="5884863"/>
          <p14:tracePt t="84717" x="1071563" y="5902325"/>
          <p14:tracePt t="84731" x="1062038" y="5919788"/>
          <p14:tracePt t="85068" x="1054100" y="5938838"/>
          <p14:tracePt t="85080" x="1044575" y="5946775"/>
          <p14:tracePt t="85105" x="1036638" y="5956300"/>
          <p14:tracePt t="85119" x="1009650" y="5956300"/>
          <p14:tracePt t="85133" x="990600" y="5965825"/>
          <p14:tracePt t="85141" x="965200" y="5973763"/>
          <p14:tracePt t="85154" x="911225" y="5991225"/>
          <p14:tracePt t="85167" x="893763" y="6000750"/>
          <p14:tracePt t="85200" x="874713" y="6010275"/>
          <p14:tracePt t="85214" x="866775" y="6010275"/>
          <p14:tracePt t="85241" x="857250" y="6018213"/>
          <p14:tracePt t="85251" x="847725" y="6027738"/>
          <p14:tracePt t="85262" x="847725" y="6037263"/>
          <p14:tracePt t="85288" x="839788" y="6045200"/>
          <p14:tracePt t="85301" x="839788" y="6054725"/>
          <p14:tracePt t="85317" x="839788" y="6062663"/>
          <p14:tracePt t="85339" x="839788" y="6072188"/>
          <p14:tracePt t="85347" x="839788" y="6081713"/>
          <p14:tracePt t="85362" x="830263" y="6089650"/>
          <p14:tracePt t="85385" x="830263" y="6099175"/>
          <p14:tracePt t="85397" x="830263" y="6108700"/>
          <p14:tracePt t="85409" x="822325" y="6108700"/>
          <p14:tracePt t="85421" x="812800" y="6126163"/>
          <p14:tracePt t="85434" x="803275" y="6134100"/>
          <p14:tracePt t="85456" x="785813" y="6153150"/>
          <p14:tracePt t="85472" x="785813" y="6161088"/>
          <p14:tracePt t="85508" x="785813" y="6170613"/>
          <p14:tracePt t="86373" x="768350" y="6170613"/>
          <p14:tracePt t="86384" x="741363" y="6170613"/>
          <p14:tracePt t="86396" x="731838" y="6170613"/>
          <p14:tracePt t="86409" x="714375" y="6170613"/>
          <p14:tracePt t="86420" x="696913" y="6153150"/>
          <p14:tracePt t="86445" x="679450" y="6143625"/>
          <p14:tracePt t="86456" x="669925" y="6134100"/>
          <p14:tracePt t="86470" x="660400" y="6116638"/>
          <p14:tracePt t="86481" x="652463" y="6108700"/>
          <p14:tracePt t="86496" x="642938" y="6099175"/>
          <p14:tracePt t="88018" x="652463" y="6099175"/>
          <p14:tracePt t="88029" x="669925" y="6099175"/>
          <p14:tracePt t="88041" x="679450" y="6099175"/>
          <p14:tracePt t="88054" x="696913" y="6108700"/>
          <p14:tracePt t="88065" x="723900" y="6116638"/>
          <p14:tracePt t="88077" x="795338" y="6143625"/>
          <p14:tracePt t="88093" x="857250" y="6188075"/>
          <p14:tracePt t="88109" x="965200" y="6286500"/>
          <p14:tracePt t="88139" x="1036638" y="6340475"/>
          <p14:tracePt t="88151" x="1089025" y="6384925"/>
          <p14:tracePt t="88455" x="1108075" y="6384925"/>
          <p14:tracePt t="88471" x="1133475" y="6375400"/>
          <p14:tracePt t="88480" x="1152525" y="6367463"/>
          <p14:tracePt t="88493" x="1169988" y="6357938"/>
          <p14:tracePt t="88503" x="1187450" y="6348413"/>
          <p14:tracePt t="88520" x="1204913" y="6340475"/>
          <p14:tracePt t="88530" x="1204913" y="6330950"/>
          <p14:tracePt t="88774" x="1196975" y="6330950"/>
          <p14:tracePt t="88786" x="1187450" y="6330950"/>
          <p14:tracePt t="88810" x="1169988" y="6330950"/>
          <p14:tracePt t="88821" x="1160463" y="6330950"/>
          <p14:tracePt t="88838" x="1160463" y="6303963"/>
          <p14:tracePt t="88854" x="1133475" y="6232525"/>
          <p14:tracePt t="88871" x="1116013" y="6153150"/>
          <p14:tracePt t="88883" x="1108075" y="6089650"/>
          <p14:tracePt t="88894" x="1089025" y="6027738"/>
          <p14:tracePt t="88918" x="1071563" y="5938838"/>
          <p14:tracePt t="88932" x="1071563" y="5911850"/>
          <p14:tracePt t="88945" x="1071563" y="5902325"/>
          <p14:tracePt t="88956" x="1071563" y="5884863"/>
          <p14:tracePt t="88968" x="1089025" y="5857875"/>
          <p14:tracePt t="90274" x="1089025" y="5875338"/>
          <p14:tracePt t="90287" x="1089025" y="5894388"/>
          <p14:tracePt t="90295" x="1089025" y="5919788"/>
          <p14:tracePt t="90308" x="1089025" y="5956300"/>
          <p14:tracePt t="90320" x="1089025" y="5973763"/>
          <p14:tracePt t="90328" x="1089025" y="6027738"/>
          <p14:tracePt t="90357" x="1089025" y="6037263"/>
          <p14:tracePt t="90370" x="1089025" y="6054725"/>
          <p14:tracePt t="90381" x="1089025" y="6072188"/>
          <p14:tracePt t="90393" x="1089025" y="6134100"/>
          <p14:tracePt t="90415" x="1108075" y="6180138"/>
          <p14:tracePt t="90432" x="1133475" y="6224588"/>
          <p14:tracePt t="90795" x="1169988" y="6215063"/>
          <p14:tracePt t="90808" x="1223963" y="6197600"/>
          <p14:tracePt t="90821" x="1455738" y="6045200"/>
          <p14:tracePt t="90834" x="1643063" y="5919788"/>
          <p14:tracePt t="90856" x="1812925" y="5830888"/>
          <p14:tracePt t="90869" x="2098675" y="5724525"/>
          <p14:tracePt t="90899" x="2224088" y="5705475"/>
          <p14:tracePt t="90905" x="2393950" y="5680075"/>
          <p14:tracePt t="90920" x="2473325" y="5680075"/>
          <p14:tracePt t="90934" x="2544763" y="5680075"/>
          <p14:tracePt t="90954" x="2643188" y="5670550"/>
          <p14:tracePt t="90969" x="2795588" y="5653088"/>
          <p14:tracePt t="90989" x="2840038" y="5653088"/>
          <p14:tracePt t="91003" x="2919413" y="5653088"/>
          <p14:tracePt t="91026" x="2946400" y="5653088"/>
          <p14:tracePt t="91040" x="2955925" y="5653088"/>
          <p14:tracePt t="91356" x="2965450" y="5653088"/>
          <p14:tracePt t="91490" x="2965450" y="5661025"/>
          <p14:tracePt t="91506" x="2965450" y="5670550"/>
          <p14:tracePt t="91515" x="2965450" y="5680075"/>
          <p14:tracePt t="91527" x="2965450" y="5697538"/>
          <p14:tracePt t="91549" x="2965450" y="5705475"/>
          <p14:tracePt t="91563" x="2973388" y="5715000"/>
          <p14:tracePt t="92062" x="2973388" y="5724525"/>
          <p14:tracePt t="92075" x="2973388" y="5751513"/>
          <p14:tracePt t="92087" x="2973388" y="5768975"/>
          <p14:tracePt t="92101" x="2973388" y="5813425"/>
          <p14:tracePt t="92109" x="2965450" y="5884863"/>
          <p14:tracePt t="92136" x="2955925" y="5911850"/>
          <p14:tracePt t="92160" x="2955925" y="5929313"/>
          <p14:tracePt t="92168" x="2955925" y="5991225"/>
          <p14:tracePt t="92187" x="2955925" y="6010275"/>
          <p14:tracePt t="92198" x="2965450" y="6037263"/>
          <p14:tracePt t="92685" x="2965450" y="6062663"/>
          <p14:tracePt t="92697" x="2965450" y="6072188"/>
          <p14:tracePt t="92708" x="2955925" y="6099175"/>
          <p14:tracePt t="92720" x="2955925" y="6126163"/>
          <p14:tracePt t="92734" x="2955925" y="6180138"/>
          <p14:tracePt t="92759" x="2955925" y="6205538"/>
          <p14:tracePt t="92770" x="2955925" y="6276975"/>
          <p14:tracePt t="92793" x="2955925" y="6313488"/>
          <p14:tracePt t="92808" x="2955925" y="6330950"/>
          <p14:tracePt t="92819" x="2955925" y="6402388"/>
          <p14:tracePt t="92832" x="2965450" y="6419850"/>
          <p14:tracePt t="92855" x="2965450" y="6446838"/>
          <p14:tracePt t="92867" x="2965450" y="6465888"/>
          <p14:tracePt t="93415" x="2973388" y="6465888"/>
          <p14:tracePt t="93441" x="2982913" y="6465888"/>
          <p14:tracePt t="93502" x="3000375" y="6465888"/>
          <p14:tracePt t="93513" x="3009900" y="6465888"/>
          <p14:tracePt t="93525" x="3027363" y="6456363"/>
          <p14:tracePt t="93538" x="3054350" y="6429375"/>
          <p14:tracePt t="93559" x="3125788" y="6348413"/>
          <p14:tracePt t="93574" x="3152775" y="6303963"/>
          <p14:tracePt t="93588" x="3179763" y="6276975"/>
          <p14:tracePt t="93601" x="3205163" y="6251575"/>
          <p14:tracePt t="93610" x="3276600" y="6188075"/>
          <p14:tracePt t="93636" x="3330575" y="6153150"/>
          <p14:tracePt t="93652" x="3411538" y="6108700"/>
          <p14:tracePt t="93662" x="3544888" y="6037263"/>
          <p14:tracePt t="93685" x="3616325" y="6010275"/>
          <p14:tracePt t="93696" x="3652838" y="5965825"/>
          <p14:tracePt t="97621" x="3554413" y="6205538"/>
          <p14:tracePt t="97628" x="3490913" y="6323013"/>
          <p14:tracePt t="97639" x="3473450" y="6384925"/>
          <p14:tracePt t="97652" x="3465513" y="6402388"/>
          <p14:tracePt t="97664" x="3455988" y="6411913"/>
          <p14:tracePt t="97677" x="3446463" y="6419850"/>
          <p14:tracePt t="97713" x="3438525" y="6438900"/>
          <p14:tracePt t="97724" x="3429000" y="6465888"/>
          <p14:tracePt t="97744" x="3419475" y="6491288"/>
          <p14:tracePt t="97757" x="3402013" y="6518275"/>
          <p14:tracePt t="97760" x="3375025" y="6545263"/>
          <p14:tracePt t="97791" x="3367088" y="6572250"/>
          <p14:tracePt t="97809" x="3348038" y="6616700"/>
          <p14:tracePt t="97813" x="3340100" y="6626225"/>
          <p14:tracePt t="97826" x="3340100" y="6643688"/>
          <p14:tracePt t="97847" x="3340100" y="6670675"/>
          <p14:tracePt t="97870" x="3340100" y="6680200"/>
          <p14:tracePt t="97883" x="3340100" y="6688138"/>
          <p14:tracePt t="98128" x="3340100" y="6670675"/>
          <p14:tracePt t="98140" x="3340100" y="6616700"/>
          <p14:tracePt t="98150" x="3340100" y="6572250"/>
          <p14:tracePt t="98163" x="3340100" y="6491288"/>
          <p14:tracePt t="98194" x="3340100" y="6456363"/>
          <p14:tracePt t="98200" x="3348038" y="6402388"/>
          <p14:tracePt t="98213" x="3357563" y="6367463"/>
          <p14:tracePt t="98246" x="3367088" y="6357938"/>
          <p14:tracePt t="98250" x="3384550" y="6313488"/>
          <p14:tracePt t="98273" x="3394075" y="6303963"/>
          <p14:tracePt t="98284" x="3394075" y="6296025"/>
          <p14:tracePt t="98298" x="3394075" y="6286500"/>
          <p14:tracePt t="98685" x="0" y="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3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graphicFrame>
        <p:nvGraphicFramePr>
          <p:cNvPr id="3379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963359"/>
              </p:ext>
            </p:extLst>
          </p:nvPr>
        </p:nvGraphicFramePr>
        <p:xfrm>
          <a:off x="3779838" y="764629"/>
          <a:ext cx="51895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3" name="Equation" r:id="rId6" imgW="2997200" imgH="457200" progId="Equation.3">
                  <p:embed/>
                </p:oleObj>
              </mc:Choice>
              <mc:Fallback>
                <p:oleObj name="Equation" r:id="rId6" imgW="29972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764629"/>
                        <a:ext cx="518953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145431"/>
              </p:ext>
            </p:extLst>
          </p:nvPr>
        </p:nvGraphicFramePr>
        <p:xfrm>
          <a:off x="398463" y="872580"/>
          <a:ext cx="2553357" cy="432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4" name="Equation" r:id="rId8" imgW="1371600" imgH="228600" progId="Equation.3">
                  <p:embed/>
                </p:oleObj>
              </mc:Choice>
              <mc:Fallback>
                <p:oleObj name="Equation" r:id="rId8" imgW="13716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872580"/>
                        <a:ext cx="2553357" cy="432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Rectangle 2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33805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FC914631-A1CC-4CB4-9EBD-915A8A6A0560}" type="slidenum">
              <a:rPr lang="en-US" smtClean="0"/>
              <a:pPr eaLnBrk="1" hangingPunct="1"/>
              <a:t>6</a:t>
            </a:fld>
            <a:endParaRPr lang="en-US"/>
          </a:p>
        </p:txBody>
      </p:sp>
      <p:sp>
        <p:nvSpPr>
          <p:cNvPr id="33806" name="Text Box 12"/>
          <p:cNvSpPr txBox="1">
            <a:spLocks noChangeArrowheads="1"/>
          </p:cNvSpPr>
          <p:nvPr/>
        </p:nvSpPr>
        <p:spPr bwMode="auto">
          <a:xfrm>
            <a:off x="1014904" y="44624"/>
            <a:ext cx="711419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Maxwell – Boltzmann distribution for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</a:rPr>
              <a:t>energy of </a:t>
            </a:r>
            <a:r>
              <a:rPr lang="en-US" sz="2200" i="1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</a:rPr>
              <a:t>-molecule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041635"/>
              </p:ext>
            </p:extLst>
          </p:nvPr>
        </p:nvGraphicFramePr>
        <p:xfrm>
          <a:off x="1935163" y="1592263"/>
          <a:ext cx="38544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5" name="Equation" r:id="rId10" imgW="2298600" imgH="393480" progId="Equation.DSMT4">
                  <p:embed/>
                </p:oleObj>
              </mc:Choice>
              <mc:Fallback>
                <p:oleObj name="Equation" r:id="rId10" imgW="22986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1592263"/>
                        <a:ext cx="38544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609238"/>
              </p:ext>
            </p:extLst>
          </p:nvPr>
        </p:nvGraphicFramePr>
        <p:xfrm>
          <a:off x="1616356" y="2276872"/>
          <a:ext cx="4251788" cy="9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6" name="Équation" r:id="rId12" imgW="3047760" imgH="685800" progId="Equation.3">
                  <p:embed/>
                </p:oleObj>
              </mc:Choice>
              <mc:Fallback>
                <p:oleObj name="Équation" r:id="rId12" imgW="3047760" imgH="685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356" y="2276872"/>
                        <a:ext cx="4251788" cy="9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78746"/>
              </p:ext>
            </p:extLst>
          </p:nvPr>
        </p:nvGraphicFramePr>
        <p:xfrm>
          <a:off x="1558925" y="3427413"/>
          <a:ext cx="7507346" cy="1045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7" name="Équation" r:id="rId14" imgW="5117760" imgH="711000" progId="Equation.3">
                  <p:embed/>
                </p:oleObj>
              </mc:Choice>
              <mc:Fallback>
                <p:oleObj name="Équation" r:id="rId14" imgW="5117760" imgH="71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3427413"/>
                        <a:ext cx="7507346" cy="1045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215516" y="5405154"/>
            <a:ext cx="77768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Change of variables to energy relative to the maximum </a:t>
            </a:r>
            <a:r>
              <a:rPr lang="en-US" sz="2000" i="1" dirty="0">
                <a:latin typeface="Times New Roman" pitchFamily="18" charset="0"/>
              </a:rPr>
              <a:t>E</a:t>
            </a:r>
            <a:r>
              <a:rPr lang="en-US" sz="2000" dirty="0">
                <a:latin typeface="Times New Roman" pitchFamily="18" charset="0"/>
              </a:rPr>
              <a:t>/</a:t>
            </a:r>
            <a:r>
              <a:rPr lang="en-US" sz="2000" i="1" dirty="0" err="1">
                <a:latin typeface="Times New Roman" pitchFamily="18" charset="0"/>
              </a:rPr>
              <a:t>E</a:t>
            </a:r>
            <a:r>
              <a:rPr lang="en-US" sz="2000" baseline="-25000" dirty="0" err="1">
                <a:latin typeface="Times New Roman" pitchFamily="18" charset="0"/>
              </a:rPr>
              <a:t>max</a:t>
            </a:r>
            <a:r>
              <a:rPr lang="en-US" sz="2000" dirty="0">
                <a:latin typeface="Times New Roman" pitchFamily="18" charset="0"/>
              </a:rPr>
              <a:t> = </a:t>
            </a:r>
            <a:r>
              <a:rPr lang="en-US" sz="2000" i="1" dirty="0">
                <a:latin typeface="Times New Roman" pitchFamily="18" charset="0"/>
              </a:rPr>
              <a:t>E</a:t>
            </a:r>
            <a:r>
              <a:rPr lang="en-US" sz="2000" dirty="0">
                <a:latin typeface="Times New Roman" pitchFamily="18" charset="0"/>
              </a:rPr>
              <a:t>*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05017"/>
              </p:ext>
            </p:extLst>
          </p:nvPr>
        </p:nvGraphicFramePr>
        <p:xfrm>
          <a:off x="417513" y="4549775"/>
          <a:ext cx="16510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8" name="Equation" r:id="rId16" imgW="838080" imgH="380880" progId="Equation.3">
                  <p:embed/>
                </p:oleObj>
              </mc:Choice>
              <mc:Fallback>
                <p:oleObj name="Equation" r:id="rId16" imgW="838080" imgH="380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4549775"/>
                        <a:ext cx="16510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164455" y="1592796"/>
            <a:ext cx="1741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006600"/>
                </a:solidFill>
                <a:latin typeface="Times New Roman" pitchFamily="18" charset="0"/>
              </a:rPr>
              <a:t>Most probable:</a:t>
            </a:r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164455" y="2252593"/>
            <a:ext cx="11049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006600"/>
                </a:solidFill>
                <a:latin typeface="Times New Roman" pitchFamily="18" charset="0"/>
              </a:rPr>
              <a:t>Average:</a:t>
            </a:r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164455" y="3429000"/>
            <a:ext cx="11517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006600"/>
                </a:solidFill>
                <a:latin typeface="Times New Roman" pitchFamily="18" charset="0"/>
              </a:rPr>
              <a:t>Varianc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840805"/>
              </p:ext>
            </p:extLst>
          </p:nvPr>
        </p:nvGraphicFramePr>
        <p:xfrm>
          <a:off x="749250" y="5876925"/>
          <a:ext cx="74231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9" name="Equation" r:id="rId18" imgW="4914720" imgH="520560" progId="Equation.3">
                  <p:embed/>
                </p:oleObj>
              </mc:Choice>
              <mc:Fallback>
                <p:oleObj name="Equation" r:id="rId18" imgW="4914720" imgH="520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250" y="5876925"/>
                        <a:ext cx="74231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-508" y="476672"/>
            <a:ext cx="91106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We can continue the convolution process to get probability for energies of </a:t>
            </a:r>
            <a:r>
              <a:rPr lang="en-US" sz="2000" i="1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 molecules: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9" grpId="0"/>
      <p:bldP spid="22" grpId="0"/>
      <p:bldP spid="23" grpId="0"/>
      <p:bldP spid="24" grpId="0"/>
    </p:bldLst>
  </p:timing>
  <p:extLst mod="1">
    <p:ext uri="{3A86A75C-4F4B-4683-9AE1-C65F6400EC91}">
      <p14:laserTraceLst xmlns:p14="http://schemas.microsoft.com/office/powerpoint/2010/main">
        <p14:tracePtLst>
          <p14:tracePt t="22210" x="3394075" y="6286500"/>
          <p14:tracePt t="22528" x="3375025" y="6242050"/>
          <p14:tracePt t="22541" x="3286125" y="6161088"/>
          <p14:tracePt t="22556" x="3170238" y="6045200"/>
          <p14:tracePt t="22565" x="3036888" y="5867400"/>
          <p14:tracePt t="22577" x="2751138" y="5429250"/>
          <p14:tracePt t="22610" x="2625725" y="5214938"/>
          <p14:tracePt t="22621" x="2536825" y="4965700"/>
          <p14:tracePt t="22625" x="2473325" y="4714875"/>
          <p14:tracePt t="22638" x="2419350" y="4367213"/>
          <p14:tracePt t="22664" x="2419350" y="4197350"/>
          <p14:tracePt t="22674" x="2536825" y="3946525"/>
          <p14:tracePt t="22700" x="2652713" y="3840163"/>
          <p14:tracePt t="22712" x="3098800" y="3527425"/>
          <p14:tracePt t="22736" x="3322638" y="3375025"/>
          <p14:tracePt t="23003" x="3322638" y="3348038"/>
          <p14:tracePt t="23016" x="3313113" y="3303588"/>
          <p14:tracePt t="23031" x="3259138" y="3232150"/>
          <p14:tracePt t="23041" x="3232150" y="3170238"/>
          <p14:tracePt t="23053" x="3170238" y="3098800"/>
          <p14:tracePt t="23066" x="3054350" y="2946400"/>
          <p14:tracePt t="23078" x="2990850" y="2857500"/>
          <p14:tracePt t="23111" x="2803525" y="2687638"/>
          <p14:tracePt t="23126" x="2697163" y="2608263"/>
          <p14:tracePt t="23137" x="2581275" y="2536825"/>
          <p14:tracePt t="23149" x="2357438" y="2411413"/>
          <p14:tracePt t="23175" x="2286000" y="2366963"/>
          <p14:tracePt t="23189" x="2214563" y="2339975"/>
          <p14:tracePt t="23201" x="2197100" y="2330450"/>
          <p14:tracePt t="23223" x="2187575" y="2330450"/>
          <p14:tracePt t="23504" x="2143125" y="2303463"/>
          <p14:tracePt t="23516" x="2071688" y="2214563"/>
          <p14:tracePt t="23529" x="1919288" y="2036763"/>
          <p14:tracePt t="23541" x="1697038" y="1866900"/>
          <p14:tracePt t="23551" x="1500188" y="1724025"/>
          <p14:tracePt t="23569" x="1143000" y="1527175"/>
          <p14:tracePt t="23581" x="1000125" y="1473200"/>
          <p14:tracePt t="23601" x="723900" y="1384300"/>
          <p14:tracePt t="23612" x="625475" y="1357313"/>
          <p14:tracePt t="23638" x="581025" y="1357313"/>
          <p14:tracePt t="23650" x="544513" y="1357313"/>
          <p14:tracePt t="23687" x="544513" y="1366838"/>
          <p14:tracePt t="23703" x="544513" y="1374775"/>
          <p14:tracePt t="23716" x="544513" y="1384300"/>
          <p14:tracePt t="23979" x="500063" y="1374775"/>
          <p14:tracePt t="24001" x="473075" y="1357313"/>
          <p14:tracePt t="24010" x="446088" y="1339850"/>
          <p14:tracePt t="24019" x="428625" y="1322388"/>
          <p14:tracePt t="24029" x="419100" y="1312863"/>
          <p14:tracePt t="24056" x="411163" y="1312863"/>
          <p14:tracePt t="24065" x="411163" y="1303338"/>
          <p14:tracePt t="24094" x="393700" y="1303338"/>
          <p14:tracePt t="24102" x="393700" y="1295400"/>
          <p14:tracePt t="24124" x="384175" y="1295400"/>
          <p14:tracePt t="24370" x="393700" y="1295400"/>
          <p14:tracePt t="24393" x="411163" y="1295400"/>
          <p14:tracePt t="24406" x="419100" y="1295400"/>
          <p14:tracePt t="24798" x="455613" y="1285875"/>
          <p14:tracePt t="24807" x="500063" y="1276350"/>
          <p14:tracePt t="24818" x="615950" y="1241425"/>
          <p14:tracePt t="24842" x="946150" y="1160463"/>
          <p14:tracePt t="24845" x="1187450" y="1116013"/>
          <p14:tracePt t="24876" x="1482725" y="1098550"/>
          <p14:tracePt t="24880" x="1982788" y="1098550"/>
          <p14:tracePt t="24893" x="2170113" y="1098550"/>
          <p14:tracePt t="24917" x="2339975" y="1116013"/>
          <p14:tracePt t="24929" x="2589213" y="1204913"/>
          <p14:tracePt t="24967" x="2786063" y="1303338"/>
          <p14:tracePt t="24972" x="2874963" y="1347788"/>
          <p14:tracePt t="24982" x="2955925" y="1384300"/>
          <p14:tracePt t="25002" x="3017838" y="1428750"/>
          <p14:tracePt t="25283" x="2990850" y="1428750"/>
          <p14:tracePt t="25294" x="2973388" y="1419225"/>
          <p14:tracePt t="25307" x="2946400" y="1419225"/>
          <p14:tracePt t="25319" x="2919413" y="1411288"/>
          <p14:tracePt t="25330" x="2894013" y="1401763"/>
          <p14:tracePt t="25345" x="2867025" y="1393825"/>
          <p14:tracePt t="25356" x="2830513" y="1384300"/>
          <p14:tracePt t="25368" x="2795588" y="1384300"/>
          <p14:tracePt t="25394" x="2776538" y="1374775"/>
          <p14:tracePt t="25419" x="2768600" y="1374775"/>
          <p14:tracePt t="25515" x="2768600" y="1366838"/>
          <p14:tracePt t="27962" x="2705100" y="1366838"/>
          <p14:tracePt t="27973" x="2625725" y="1347788"/>
          <p14:tracePt t="27986" x="2554288" y="1347788"/>
          <p14:tracePt t="27998" x="2473325" y="1347788"/>
          <p14:tracePt t="28011" x="2401888" y="1347788"/>
          <p14:tracePt t="28024" x="2160588" y="1393825"/>
          <p14:tracePt t="28037" x="2036763" y="1428750"/>
          <p14:tracePt t="28059" x="1919288" y="1455738"/>
          <p14:tracePt t="28072" x="1714500" y="1500188"/>
          <p14:tracePt t="28097" x="1536700" y="1536700"/>
          <p14:tracePt t="28110" x="1473200" y="1562100"/>
          <p14:tracePt t="28122" x="1438275" y="1571625"/>
          <p14:tracePt t="28146" x="1401763" y="1581150"/>
          <p14:tracePt t="28158" x="1384300" y="1581150"/>
          <p14:tracePt t="28449" x="1295400" y="1562100"/>
          <p14:tracePt t="28464" x="1196975" y="1544638"/>
          <p14:tracePt t="28478" x="1089025" y="1517650"/>
          <p14:tracePt t="28485" x="965200" y="1490663"/>
          <p14:tracePt t="28498" x="839788" y="1465263"/>
          <p14:tracePt t="28511" x="625475" y="1446213"/>
          <p14:tracePt t="28536" x="544513" y="1428750"/>
          <p14:tracePt t="28547" x="465138" y="1428750"/>
          <p14:tracePt t="28571" x="438150" y="1428750"/>
          <p14:tracePt t="28584" x="411163" y="1428750"/>
          <p14:tracePt t="28595" x="384175" y="1428750"/>
          <p14:tracePt t="28875" x="393700" y="1384300"/>
          <p14:tracePt t="28893" x="411163" y="1330325"/>
          <p14:tracePt t="28900" x="419100" y="1303338"/>
          <p14:tracePt t="28913" x="438150" y="1276350"/>
          <p14:tracePt t="28937" x="446088" y="1258888"/>
          <p14:tracePt t="28951" x="465138" y="1241425"/>
          <p14:tracePt t="28963" x="473075" y="1231900"/>
          <p14:tracePt t="28986" x="482600" y="1223963"/>
          <p14:tracePt t="29021" x="490538" y="1223963"/>
          <p14:tracePt t="29035" x="490538" y="1214438"/>
          <p14:tracePt t="29547" x="500063" y="1214438"/>
          <p14:tracePt t="29655" x="509588" y="1223963"/>
          <p14:tracePt t="29673" x="509588" y="1231900"/>
          <p14:tracePt t="29716" x="509588" y="1241425"/>
          <p14:tracePt t="29734" x="517525" y="1241425"/>
          <p14:tracePt t="30142" x="509588" y="1250950"/>
          <p14:tracePt t="30166" x="490538" y="1258888"/>
          <p14:tracePt t="30179" x="482600" y="1258888"/>
          <p14:tracePt t="30206" x="465138" y="1258888"/>
          <p14:tracePt t="30216" x="455613" y="1258888"/>
          <p14:tracePt t="30230" x="455613" y="1268413"/>
          <p14:tracePt t="30239" x="446088" y="1268413"/>
          <p14:tracePt t="30326" x="446088" y="1276350"/>
          <p14:tracePt t="30425" x="455613" y="1268413"/>
          <p14:tracePt t="30435" x="465138" y="1268413"/>
          <p14:tracePt t="30449" x="473075" y="1268413"/>
          <p14:tracePt t="31373" x="482600" y="1268413"/>
          <p14:tracePt t="31582" x="490538" y="1268413"/>
          <p14:tracePt t="31960" x="482600" y="1268413"/>
          <p14:tracePt t="31996" x="473075" y="1268413"/>
          <p14:tracePt t="32835" x="490538" y="1268413"/>
          <p14:tracePt t="32851" x="517525" y="1268413"/>
          <p14:tracePt t="32861" x="527050" y="1268413"/>
          <p14:tracePt t="32872" x="561975" y="1268413"/>
          <p14:tracePt t="32886" x="625475" y="1276350"/>
          <p14:tracePt t="32896" x="669925" y="1285875"/>
          <p14:tracePt t="32923" x="758825" y="1330325"/>
          <p14:tracePt t="32950" x="803275" y="1357313"/>
          <p14:tracePt t="32958" x="857250" y="1374775"/>
          <p14:tracePt t="32969" x="893763" y="1411288"/>
          <p14:tracePt t="32983" x="982663" y="1419225"/>
          <p14:tracePt t="33006" x="1009650" y="1419225"/>
          <p14:tracePt t="33019" x="1036638" y="1411288"/>
          <p14:tracePt t="33336" x="1036638" y="1401763"/>
          <p14:tracePt t="33360" x="1036638" y="1393825"/>
          <p14:tracePt t="33372" x="1036638" y="1384300"/>
          <p14:tracePt t="33386" x="1036638" y="1374775"/>
          <p14:tracePt t="33397" x="1044575" y="1366838"/>
          <p14:tracePt t="33408" x="1062038" y="1357313"/>
          <p14:tracePt t="33421" x="1133475" y="1312863"/>
          <p14:tracePt t="33446" x="1187450" y="1276350"/>
          <p14:tracePt t="33458" x="1258888" y="1258888"/>
          <p14:tracePt t="33470" x="1322388" y="1241425"/>
          <p14:tracePt t="33486" x="1446213" y="1231900"/>
          <p14:tracePt t="33518" x="1598613" y="1231900"/>
          <p14:tracePt t="33532" x="1697038" y="1250950"/>
          <p14:tracePt t="33543" x="1803400" y="1258888"/>
          <p14:tracePt t="33555" x="2036763" y="1268413"/>
          <p14:tracePt t="33580" x="2133600" y="1268413"/>
          <p14:tracePt t="33592" x="2214563" y="1285875"/>
          <p14:tracePt t="33602" x="2276475" y="1285875"/>
          <p14:tracePt t="33616" x="2419350" y="1285875"/>
          <p14:tracePt t="33639" x="2509838" y="1285875"/>
          <p14:tracePt t="33653" x="2608263" y="1258888"/>
          <p14:tracePt t="33968" x="2643188" y="1250950"/>
          <p14:tracePt t="33980" x="2679700" y="1241425"/>
          <p14:tracePt t="33992" x="2724150" y="1231900"/>
          <p14:tracePt t="34005" x="2776538" y="1231900"/>
          <p14:tracePt t="34025" x="2803525" y="1231900"/>
          <p14:tracePt t="34030" x="2840038" y="1231900"/>
          <p14:tracePt t="34041" x="2901950" y="1231900"/>
          <p14:tracePt t="34067" x="2928938" y="1231900"/>
          <p14:tracePt t="34078" x="2946400" y="1231900"/>
          <p14:tracePt t="34090" x="2990850" y="1231900"/>
          <p14:tracePt t="34122" x="3000375" y="1231900"/>
          <p14:tracePt t="34131" x="3017838" y="1223963"/>
          <p14:tracePt t="34140" x="3036888" y="1214438"/>
          <p14:tracePt t="34920" x="3009900" y="1214438"/>
          <p14:tracePt t="34935" x="2965450" y="1214438"/>
          <p14:tracePt t="34950" x="2919413" y="1214438"/>
          <p14:tracePt t="34956" x="2759075" y="1241425"/>
          <p14:tracePt t="34969" x="2670175" y="1250950"/>
          <p14:tracePt t="34992" x="2544763" y="1258888"/>
          <p14:tracePt t="35003" x="2438400" y="1258888"/>
          <p14:tracePt t="35017" x="2312988" y="1276350"/>
          <p14:tracePt t="35028" x="2116138" y="1285875"/>
          <p14:tracePt t="35051" x="2027238" y="1295400"/>
          <p14:tracePt t="35064" x="1955800" y="1303338"/>
          <p14:tracePt t="35081" x="1901825" y="1330325"/>
          <p14:tracePt t="35094" x="1866900" y="1347788"/>
          <p14:tracePt t="35430" x="1839913" y="1357313"/>
          <p14:tracePt t="35444" x="1803400" y="1357313"/>
          <p14:tracePt t="35456" x="1751013" y="1347788"/>
          <p14:tracePt t="35468" x="1571625" y="1322388"/>
          <p14:tracePt t="35500" x="1500188" y="1312863"/>
          <p14:tracePt t="35504" x="1374775" y="1312863"/>
          <p14:tracePt t="35518" x="1339850" y="1312863"/>
          <p14:tracePt t="35541" x="1295400" y="1312863"/>
          <p14:tracePt t="35554" x="1223963" y="1330325"/>
          <p14:tracePt t="35577" x="1187450" y="1330325"/>
          <p14:tracePt t="35589" x="1133475" y="1347788"/>
          <p14:tracePt t="35603" x="1116013" y="1357313"/>
          <p14:tracePt t="35626" x="1116013" y="1374775"/>
          <p14:tracePt t="35639" x="1108075" y="1374775"/>
          <p14:tracePt t="35649" x="1089025" y="1384300"/>
          <p14:tracePt t="35674" x="1089025" y="1393825"/>
          <p14:tracePt t="36162" x="1108075" y="1393825"/>
          <p14:tracePt t="36176" x="1179513" y="1374775"/>
          <p14:tracePt t="36186" x="1322388" y="1339850"/>
          <p14:tracePt t="36198" x="1473200" y="1312863"/>
          <p14:tracePt t="36212" x="1822450" y="1303338"/>
          <p14:tracePt t="36235" x="1990725" y="1303338"/>
          <p14:tracePt t="36248" x="2179638" y="1303338"/>
          <p14:tracePt t="36262" x="2500313" y="1347788"/>
          <p14:tracePt t="36283" x="2660650" y="1401763"/>
          <p14:tracePt t="36296" x="2813050" y="1482725"/>
          <p14:tracePt t="36308" x="3009900" y="1589088"/>
          <p14:tracePt t="36333" x="3071813" y="1625600"/>
          <p14:tracePt t="36344" x="3187700" y="1652588"/>
          <p14:tracePt t="36374" x="3251200" y="1652588"/>
          <p14:tracePt t="36382" x="3295650" y="1652588"/>
          <p14:tracePt t="36393" x="3348038" y="1643063"/>
          <p14:tracePt t="36736" x="3384550" y="1625600"/>
          <p14:tracePt t="36749" x="3455988" y="1598613"/>
          <p14:tracePt t="36759" x="3589338" y="1554163"/>
          <p14:tracePt t="36773" x="3884613" y="1465263"/>
          <p14:tracePt t="36806" x="4027488" y="1455738"/>
          <p14:tracePt t="36815" x="4143375" y="1446213"/>
          <p14:tracePt t="36825" x="4330700" y="1419225"/>
          <p14:tracePt t="36846" x="4411663" y="1411288"/>
          <p14:tracePt t="36857" x="4473575" y="1411288"/>
          <p14:tracePt t="36871" x="4518025" y="1401763"/>
          <p14:tracePt t="36881" x="4589463" y="1393825"/>
          <p14:tracePt t="36905" x="4625975" y="1384300"/>
          <p14:tracePt t="36918" x="4643438" y="1366838"/>
          <p14:tracePt t="37210" x="4625975" y="1366838"/>
          <p14:tracePt t="37221" x="4616450" y="1366838"/>
          <p14:tracePt t="37237" x="4581525" y="1366838"/>
          <p14:tracePt t="37248" x="4545013" y="1366838"/>
          <p14:tracePt t="37258" x="4500563" y="1366838"/>
          <p14:tracePt t="37270" x="4402138" y="1357313"/>
          <p14:tracePt t="37283" x="4348163" y="1347788"/>
          <p14:tracePt t="37317" x="4224338" y="1330325"/>
          <p14:tracePt t="37320" x="4160838" y="1330325"/>
          <p14:tracePt t="37345" x="4133850" y="1330325"/>
          <p14:tracePt t="37356" x="4071938" y="1322388"/>
          <p14:tracePt t="37368" x="4054475" y="1322388"/>
          <p14:tracePt t="37394" x="4044950" y="1322388"/>
          <p14:tracePt t="37406" x="4010025" y="1322388"/>
          <p14:tracePt t="37418" x="4000500" y="1322388"/>
          <p14:tracePt t="37965" x="4017963" y="1322388"/>
          <p14:tracePt t="37977" x="4027488" y="1322388"/>
          <p14:tracePt t="37991" x="4044950" y="1322388"/>
          <p14:tracePt t="38003" x="4071938" y="1322388"/>
          <p14:tracePt t="38014" x="4081463" y="1322388"/>
          <p14:tracePt t="38026" x="4116388" y="1322388"/>
          <p14:tracePt t="38041" x="4125913" y="1322388"/>
          <p14:tracePt t="38063" x="4133850" y="1322388"/>
          <p14:tracePt t="38075" x="4152900" y="1322388"/>
          <p14:tracePt t="38111" x="4170363" y="1322388"/>
          <p14:tracePt t="38124" x="4179888" y="1330325"/>
          <p14:tracePt t="38136" x="4197350" y="1330325"/>
          <p14:tracePt t="38147" x="4205288" y="1330325"/>
          <p14:tracePt t="38160" x="4214813" y="1330325"/>
          <p14:tracePt t="38380" x="4205288" y="1339850"/>
          <p14:tracePt t="38393" x="4170363" y="1339850"/>
          <p14:tracePt t="38404" x="4108450" y="1347788"/>
          <p14:tracePt t="38417" x="4017963" y="1347788"/>
          <p14:tracePt t="38428" x="3830638" y="1374775"/>
          <p14:tracePt t="38454" x="3705225" y="1393825"/>
          <p14:tracePt t="38477" x="3670300" y="1393825"/>
          <p14:tracePt t="38498" x="3643313" y="1393825"/>
          <p14:tracePt t="38502" x="3633788" y="1393825"/>
          <p14:tracePt t="38514" x="3625850" y="1401763"/>
          <p14:tracePt t="38543" x="3616325" y="1401763"/>
          <p14:tracePt t="38747" x="3625850" y="1401763"/>
          <p14:tracePt t="38759" x="3633788" y="1401763"/>
          <p14:tracePt t="38770" x="3652838" y="1401763"/>
          <p14:tracePt t="38782" x="3670300" y="1401763"/>
          <p14:tracePt t="38797" x="3687763" y="1401763"/>
          <p14:tracePt t="38812" x="3705225" y="1401763"/>
          <p14:tracePt t="38818" x="3732213" y="1411288"/>
          <p14:tracePt t="38830" x="3759200" y="1411288"/>
          <p14:tracePt t="38849" x="3813175" y="1438275"/>
          <p14:tracePt t="38869" x="3884613" y="1455738"/>
          <p14:tracePt t="38881" x="3911600" y="1455738"/>
          <p14:tracePt t="38905" x="3929063" y="1465263"/>
          <p14:tracePt t="38918" x="3946525" y="1465263"/>
          <p14:tracePt t="38941" x="3956050" y="1465263"/>
          <p14:tracePt t="39318" x="3973513" y="1446213"/>
          <p14:tracePt t="39331" x="3990975" y="1428750"/>
          <p14:tracePt t="39344" x="4000500" y="1401763"/>
          <p14:tracePt t="39357" x="4000500" y="1393825"/>
          <p14:tracePt t="39382" x="4010025" y="1384300"/>
          <p14:tracePt t="39393" x="4017963" y="1366838"/>
          <p14:tracePt t="39405" x="4027488" y="1366838"/>
          <p14:tracePt t="39434" x="4044950" y="1357313"/>
          <p14:tracePt t="39440" x="4054475" y="1347788"/>
          <p14:tracePt t="39453" x="4081463" y="1339850"/>
          <p14:tracePt t="39476" x="4089400" y="1339850"/>
          <p14:tracePt t="39502" x="4125913" y="1339850"/>
          <p14:tracePt t="39513" x="4133850" y="1339850"/>
          <p14:tracePt t="39526" x="4152900" y="1339850"/>
          <p14:tracePt t="39537" x="4170363" y="1339850"/>
          <p14:tracePt t="39562" x="4179888" y="1339850"/>
          <p14:tracePt t="39574" x="4187825" y="1339850"/>
          <p14:tracePt t="39600" x="4197350" y="1347788"/>
          <p14:tracePt t="39610" x="4205288" y="1357313"/>
          <p14:tracePt t="39621" x="4214813" y="1366838"/>
          <p14:tracePt t="39646" x="4224338" y="1374775"/>
          <p14:tracePt t="39903" x="4214813" y="1374775"/>
          <p14:tracePt t="39921" x="4179888" y="1374775"/>
          <p14:tracePt t="39941" x="4125913" y="1384300"/>
          <p14:tracePt t="39953" x="4108450" y="1384300"/>
          <p14:tracePt t="39966" x="4089400" y="1384300"/>
          <p14:tracePt t="39978" x="4037013" y="1384300"/>
          <p14:tracePt t="40002" x="4017963" y="1384300"/>
          <p14:tracePt t="40013" x="4000500" y="1384300"/>
          <p14:tracePt t="40026" x="3973513" y="1384300"/>
          <p14:tracePt t="40051" x="3965575" y="1384300"/>
          <p14:tracePt t="40063" x="3956050" y="1384300"/>
          <p14:tracePt t="40126" x="3946525" y="1384300"/>
          <p14:tracePt t="40138" x="3938588" y="1384300"/>
          <p14:tracePt t="40149" x="3929063" y="1384300"/>
          <p14:tracePt t="40525" x="3946525" y="1384300"/>
          <p14:tracePt t="40536" x="3973513" y="1384300"/>
          <p14:tracePt t="40553" x="3990975" y="1384300"/>
          <p14:tracePt t="40563" x="4054475" y="1384300"/>
          <p14:tracePt t="40586" x="4081463" y="1393825"/>
          <p14:tracePt t="40598" x="4152900" y="1401763"/>
          <p14:tracePt t="40622" x="4170363" y="1401763"/>
          <p14:tracePt t="40634" x="4187825" y="1401763"/>
          <p14:tracePt t="40648" x="4214813" y="1411288"/>
          <p14:tracePt t="40663" x="4232275" y="1411288"/>
          <p14:tracePt t="42014" x="4251325" y="1411288"/>
          <p14:tracePt t="42029" x="4259263" y="1411288"/>
          <p14:tracePt t="42499" x="4268788" y="1411288"/>
          <p14:tracePt t="42516" x="4286250" y="1411288"/>
          <p14:tracePt t="42532" x="4295775" y="1411288"/>
          <p14:tracePt t="42536" x="4322763" y="1411288"/>
          <p14:tracePt t="42549" x="4384675" y="1411288"/>
          <p14:tracePt t="42571" x="4438650" y="1438275"/>
          <p14:tracePt t="42595" x="4581525" y="1482725"/>
          <p14:tracePt t="42600" x="4660900" y="1517650"/>
          <p14:tracePt t="42609" x="4732338" y="1544638"/>
          <p14:tracePt t="42632" x="4813300" y="1581150"/>
          <p14:tracePt t="42645" x="4938713" y="1670050"/>
          <p14:tracePt t="42660" x="4973638" y="1704975"/>
          <p14:tracePt t="42682" x="5037138" y="1785938"/>
          <p14:tracePt t="42698" x="5054600" y="1822450"/>
          <p14:tracePt t="43011" x="5072063" y="1822450"/>
          <p14:tracePt t="43023" x="5099050" y="1822450"/>
          <p14:tracePt t="43039" x="5133975" y="1803400"/>
          <p14:tracePt t="43048" x="5180013" y="1776413"/>
          <p14:tracePt t="43060" x="5268913" y="1741488"/>
          <p14:tracePt t="43073" x="5375275" y="1679575"/>
          <p14:tracePt t="43087" x="5661025" y="1589088"/>
          <p14:tracePt t="43109" x="5795963" y="1562100"/>
          <p14:tracePt t="43126" x="6027738" y="1554163"/>
          <p14:tracePt t="43145" x="6099175" y="1554163"/>
          <p14:tracePt t="43157" x="6180138" y="1571625"/>
          <p14:tracePt t="43169" x="6357938" y="1625600"/>
          <p14:tracePt t="43194" x="6438900" y="1679575"/>
          <p14:tracePt t="43205" x="6589713" y="1741488"/>
          <p14:tracePt t="43219" x="6661150" y="1776413"/>
          <p14:tracePt t="43251" x="6777038" y="1812925"/>
          <p14:tracePt t="43268" x="6823075" y="1812925"/>
          <p14:tracePt t="43279" x="6867525" y="1812925"/>
          <p14:tracePt t="43289" x="6956425" y="1803400"/>
          <p14:tracePt t="43316" x="7000875" y="1776413"/>
          <p14:tracePt t="43327" x="7045325" y="1758950"/>
          <p14:tracePt t="43621" x="7054850" y="1741488"/>
          <p14:tracePt t="43632" x="7072313" y="1714500"/>
          <p14:tracePt t="43644" x="7099300" y="1687513"/>
          <p14:tracePt t="43661" x="7170738" y="1643063"/>
          <p14:tracePt t="43670" x="7242175" y="1598613"/>
          <p14:tracePt t="43689" x="7323138" y="1554163"/>
          <p14:tracePt t="43694" x="7473950" y="1490663"/>
          <p14:tracePt t="43718" x="7500938" y="1490663"/>
          <p14:tracePt t="43732" x="7537450" y="1490663"/>
          <p14:tracePt t="43740" x="7589838" y="1490663"/>
          <p14:tracePt t="43769" x="7626350" y="1517650"/>
          <p14:tracePt t="43781" x="7759700" y="1571625"/>
          <p14:tracePt t="43793" x="7823200" y="1589088"/>
          <p14:tracePt t="43816" x="7894638" y="1616075"/>
          <p14:tracePt t="43828" x="7939088" y="1633538"/>
          <p14:tracePt t="43841" x="8054975" y="1643063"/>
          <p14:tracePt t="43865" x="8099425" y="1652588"/>
          <p14:tracePt t="43879" x="8170863" y="1670050"/>
          <p14:tracePt t="43891" x="8197850" y="1679575"/>
          <p14:tracePt t="43915" x="8215313" y="1679575"/>
          <p14:tracePt t="43926" x="8242300" y="1697038"/>
          <p14:tracePt t="43942" x="8259763" y="1697038"/>
          <p14:tracePt t="43962" x="8269288" y="1714500"/>
          <p14:tracePt t="44000" x="8277225" y="1714500"/>
          <p14:tracePt t="44375" x="8286750" y="1714500"/>
          <p14:tracePt t="44388" x="8296275" y="1714500"/>
          <p14:tracePt t="44404" x="8331200" y="1714500"/>
          <p14:tracePt t="44414" x="8447088" y="1697038"/>
          <p14:tracePt t="44438" x="8545513" y="1687513"/>
          <p14:tracePt t="44449" x="8715375" y="1652588"/>
          <p14:tracePt t="44482" x="8777288" y="1652588"/>
          <p14:tracePt t="44487" x="8823325" y="1643063"/>
          <p14:tracePt t="44498" x="8875713" y="1643063"/>
          <p14:tracePt t="44523" x="8902700" y="1643063"/>
          <p14:tracePt t="44536" x="8912225" y="1643063"/>
          <p14:tracePt t="44547" x="8920163" y="1643063"/>
          <p14:tracePt t="44952" x="8912225" y="1643063"/>
          <p14:tracePt t="44974" x="8867775" y="1633538"/>
          <p14:tracePt t="44985" x="8831263" y="1625600"/>
          <p14:tracePt t="44998" x="8786813" y="1616075"/>
          <p14:tracePt t="45009" x="8715375" y="1589088"/>
          <p14:tracePt t="45023" x="8555038" y="1554163"/>
          <p14:tracePt t="45035" x="8439150" y="1544638"/>
          <p14:tracePt t="45051" x="8296275" y="1536700"/>
          <p14:tracePt t="45072" x="7939088" y="1554163"/>
          <p14:tracePt t="45096" x="7751763" y="1608138"/>
          <p14:tracePt t="45107" x="7589838" y="1660525"/>
          <p14:tracePt t="45120" x="7340600" y="1741488"/>
          <p14:tracePt t="45143" x="7242175" y="1758950"/>
          <p14:tracePt t="45157" x="7188200" y="1785938"/>
          <p14:tracePt t="45170" x="7143750" y="1803400"/>
          <p14:tracePt t="45192" x="7126288" y="1812925"/>
          <p14:tracePt t="45205" x="7116763" y="1830388"/>
          <p14:tracePt t="45235" x="7108825" y="1839913"/>
          <p14:tracePt t="45596" x="7099300" y="1839913"/>
          <p14:tracePt t="45607" x="7045325" y="1847850"/>
          <p14:tracePt t="45619" x="6983413" y="1866900"/>
          <p14:tracePt t="45631" x="6902450" y="1874838"/>
          <p14:tracePt t="45642" x="6804025" y="1874838"/>
          <p14:tracePt t="45654" x="6554788" y="1874838"/>
          <p14:tracePt t="45689" x="6242050" y="1874838"/>
          <p14:tracePt t="45706" x="6089650" y="1866900"/>
          <p14:tracePt t="45717" x="5938838" y="1866900"/>
          <p14:tracePt t="45729" x="5803900" y="1866900"/>
          <p14:tracePt t="45740" x="5589588" y="1866900"/>
          <p14:tracePt t="45766" x="5510213" y="1866900"/>
          <p14:tracePt t="45780" x="5375275" y="1866900"/>
          <p14:tracePt t="45792" x="5322888" y="1884363"/>
          <p14:tracePt t="45816" x="5286375" y="1893888"/>
          <p14:tracePt t="45827" x="5259388" y="1901825"/>
          <p14:tracePt t="45864" x="5259388" y="1911350"/>
          <p14:tracePt t="45876" x="5251450" y="1919288"/>
          <p14:tracePt t="46167" x="5224463" y="1919288"/>
          <p14:tracePt t="46180" x="5224463" y="1928813"/>
          <p14:tracePt t="46192" x="5205413" y="1928813"/>
          <p14:tracePt t="46204" x="5187950" y="1928813"/>
          <p14:tracePt t="46216" x="5170488" y="1928813"/>
          <p14:tracePt t="46228" x="5160963" y="1928813"/>
          <p14:tracePt t="46244" x="5153025" y="1928813"/>
          <p14:tracePt t="46266" x="5133975" y="1928813"/>
          <p14:tracePt t="46277" x="5116513" y="1928813"/>
          <p14:tracePt t="46295" x="5089525" y="1928813"/>
          <p14:tracePt t="46314" x="5072063" y="1928813"/>
          <p14:tracePt t="46344" x="5054600" y="1928813"/>
          <p14:tracePt t="46350" x="5010150" y="1928813"/>
          <p14:tracePt t="46364" x="4983163" y="1928813"/>
          <p14:tracePt t="46378" x="4956175" y="1928813"/>
          <p14:tracePt t="46399" x="4911725" y="1928813"/>
          <p14:tracePt t="46413" x="4894263" y="1919288"/>
          <p14:tracePt t="46435" x="4867275" y="1919288"/>
          <p14:tracePt t="46448" x="4830763" y="1919288"/>
          <p14:tracePt t="46472" x="4813300" y="1919288"/>
          <p14:tracePt t="46485" x="4803775" y="1919288"/>
          <p14:tracePt t="46497" x="4786313" y="1919288"/>
          <p14:tracePt t="46546" x="4776788" y="1919288"/>
          <p14:tracePt t="46944" x="0" y="0"/>
        </p14:tracePtLst>
        <p14:tracePtLst>
          <p14:tracePt t="50744" x="1973263" y="2071688"/>
          <p14:tracePt t="51308" x="1982788" y="2071688"/>
          <p14:tracePt t="51324" x="1990725" y="2071688"/>
          <p14:tracePt t="51333" x="2017713" y="2071688"/>
          <p14:tracePt t="51344" x="2044700" y="2071688"/>
          <p14:tracePt t="51357" x="2098675" y="2054225"/>
          <p14:tracePt t="51382" x="2170113" y="2044700"/>
          <p14:tracePt t="51406" x="2197100" y="2044700"/>
          <p14:tracePt t="51417" x="2251075" y="2044700"/>
          <p14:tracePt t="51431" x="2276475" y="2044700"/>
          <p14:tracePt t="51445" x="2339975" y="2044700"/>
          <p14:tracePt t="51456" x="2357438" y="2044700"/>
          <p14:tracePt t="51484" x="2401888" y="2054225"/>
          <p14:tracePt t="51493" x="2428875" y="2062163"/>
          <p14:tracePt t="51515" x="2455863" y="2071688"/>
          <p14:tracePt t="51528" x="2517775" y="2098675"/>
          <p14:tracePt t="51541" x="2554288" y="2108200"/>
          <p14:tracePt t="51564" x="2589213" y="2116138"/>
          <p14:tracePt t="51576" x="2633663" y="2133600"/>
          <p14:tracePt t="51601" x="2660650" y="2133600"/>
          <p14:tracePt t="51611" x="2679700" y="2133600"/>
          <p14:tracePt t="51625" x="2705100" y="2143125"/>
          <p14:tracePt t="51654" x="2714625" y="2143125"/>
          <p14:tracePt t="51675" x="2724150" y="2143125"/>
          <p14:tracePt t="51689" x="2732088" y="2143125"/>
          <p14:tracePt t="52052" x="2741613" y="2143125"/>
          <p14:tracePt t="52064" x="2759075" y="2143125"/>
          <p14:tracePt t="52077" x="2776538" y="2143125"/>
          <p14:tracePt t="52095" x="2786063" y="2143125"/>
          <p14:tracePt t="52110" x="2830513" y="2143125"/>
          <p14:tracePt t="52125" x="2840038" y="2143125"/>
          <p14:tracePt t="52137" x="2857500" y="2143125"/>
          <p14:tracePt t="52148" x="2884488" y="2160588"/>
          <p14:tracePt t="52162" x="2911475" y="2160588"/>
          <p14:tracePt t="52186" x="2928938" y="2170113"/>
          <p14:tracePt t="52197" x="2946400" y="2170113"/>
          <p14:tracePt t="52966" x="2965450" y="2170113"/>
          <p14:tracePt t="52982" x="2982913" y="2170113"/>
          <p14:tracePt t="52990" x="3017838" y="2170113"/>
          <p14:tracePt t="53003" x="3036888" y="2170113"/>
          <p14:tracePt t="53023" x="3054350" y="2170113"/>
          <p14:tracePt t="53038" x="3071813" y="2170113"/>
          <p14:tracePt t="53055" x="3143250" y="2160588"/>
          <p14:tracePt t="53075" x="3179763" y="2160588"/>
          <p14:tracePt t="53088" x="3251200" y="2152650"/>
          <p14:tracePt t="53111" x="3268663" y="2152650"/>
          <p14:tracePt t="53125" x="3303588" y="2143125"/>
          <p14:tracePt t="53154" x="3313113" y="2143125"/>
          <p14:tracePt t="53163" x="3330575" y="2143125"/>
          <p14:tracePt t="53173" x="3367088" y="2133600"/>
          <p14:tracePt t="53203" x="3375025" y="2133600"/>
          <p14:tracePt t="53210" x="3402013" y="2125663"/>
          <p14:tracePt t="53540" x="3419475" y="2125663"/>
          <p14:tracePt t="53551" x="3465513" y="2125663"/>
          <p14:tracePt t="53563" x="3509963" y="2125663"/>
          <p14:tracePt t="53593" x="3571875" y="2125663"/>
          <p14:tracePt t="53603" x="3705225" y="2133600"/>
          <p14:tracePt t="53612" x="3751263" y="2143125"/>
          <p14:tracePt t="53640" x="3786188" y="2143125"/>
          <p14:tracePt t="53649" x="3813175" y="2152650"/>
          <p14:tracePt t="53661" x="3830638" y="2152650"/>
          <p14:tracePt t="54074" x="3840163" y="2152650"/>
          <p14:tracePt t="54087" x="3867150" y="2152650"/>
          <p14:tracePt t="54100" x="3938588" y="2143125"/>
          <p14:tracePt t="54112" x="3973513" y="2133600"/>
          <p14:tracePt t="54144" x="4010025" y="2133600"/>
          <p14:tracePt t="54148" x="4071938" y="2133600"/>
          <p14:tracePt t="54172" x="4108450" y="2133600"/>
          <p14:tracePt t="54184" x="4143375" y="2133600"/>
          <p14:tracePt t="54198" x="4187825" y="2133600"/>
          <p14:tracePt t="54220" x="4214813" y="2133600"/>
          <p14:tracePt t="54233" x="4241800" y="2143125"/>
          <p14:tracePt t="54246" x="4268788" y="2152650"/>
          <p14:tracePt t="54269" x="4286250" y="2152650"/>
          <p14:tracePt t="54282" x="4322763" y="2152650"/>
          <p14:tracePt t="54633" x="4330700" y="2152650"/>
          <p14:tracePt t="54645" x="4340225" y="2152650"/>
          <p14:tracePt t="54665" x="4348163" y="2152650"/>
          <p14:tracePt t="54674" x="4367213" y="2152650"/>
          <p14:tracePt t="54684" x="4384675" y="2152650"/>
          <p14:tracePt t="54709" x="4394200" y="2152650"/>
          <p14:tracePt t="54720" x="4419600" y="2152650"/>
          <p14:tracePt t="54751" x="4429125" y="2152650"/>
          <p14:tracePt t="54753" x="4456113" y="2152650"/>
          <p14:tracePt t="54768" x="4473575" y="2152650"/>
          <p14:tracePt t="54800" x="4483100" y="2152650"/>
          <p14:tracePt t="54807" x="4491038" y="2152650"/>
          <p14:tracePt t="54819" x="4510088" y="2152650"/>
          <p14:tracePt t="54842" x="4537075" y="2160588"/>
          <p14:tracePt t="54855" x="4554538" y="2160588"/>
          <p14:tracePt t="54869" x="4572000" y="2160588"/>
          <p14:tracePt t="54893" x="4581525" y="2160588"/>
          <p14:tracePt t="56415" x="4608513" y="2179638"/>
          <p14:tracePt t="56426" x="4633913" y="2187575"/>
          <p14:tracePt t="56438" x="4660900" y="2197100"/>
          <p14:tracePt t="56455" x="4741863" y="2232025"/>
          <p14:tracePt t="56481" x="4759325" y="2251075"/>
          <p14:tracePt t="56487" x="4776788" y="2268538"/>
          <p14:tracePt t="56501" x="4803775" y="2276475"/>
          <p14:tracePt t="56532" x="4813300" y="2286000"/>
          <p14:tracePt t="56537" x="4857750" y="2295525"/>
          <p14:tracePt t="56867" x="4894263" y="2295525"/>
          <p14:tracePt t="56877" x="4946650" y="2259013"/>
          <p14:tracePt t="56889" x="5010150" y="2232025"/>
          <p14:tracePt t="56903" x="5170488" y="2108200"/>
          <p14:tracePt t="56927" x="5251450" y="2062163"/>
          <p14:tracePt t="56939" x="5357813" y="2000250"/>
          <p14:tracePt t="56969" x="5394325" y="1990725"/>
          <p14:tracePt t="56974" x="5429250" y="1973263"/>
          <p14:tracePt t="56988" x="5465763" y="1965325"/>
          <p14:tracePt t="57003" x="5500688" y="1955800"/>
          <p14:tracePt t="57025" x="5554663" y="1946275"/>
          <p14:tracePt t="57304" x="5581650" y="1955800"/>
          <p14:tracePt t="57316" x="5608638" y="1965325"/>
          <p14:tracePt t="57329" x="5634038" y="1973263"/>
          <p14:tracePt t="57341" x="5697538" y="2000250"/>
          <p14:tracePt t="57366" x="5715000" y="2000250"/>
          <p14:tracePt t="57377" x="5732463" y="2009775"/>
          <p14:tracePt t="57962" x="0" y="0"/>
        </p14:tracePtLst>
        <p14:tracePtLst>
          <p14:tracePt t="60980" x="571500" y="2608263"/>
          <p14:tracePt t="61365" x="581025" y="2608263"/>
          <p14:tracePt t="61380" x="615950" y="2616200"/>
          <p14:tracePt t="61391" x="652463" y="2625725"/>
          <p14:tracePt t="61407" x="714375" y="2625725"/>
          <p14:tracePt t="61424" x="911225" y="2643188"/>
          <p14:tracePt t="61428" x="1017588" y="2643188"/>
          <p14:tracePt t="61441" x="1143000" y="2643188"/>
          <p14:tracePt t="61463" x="1339850" y="2652713"/>
          <p14:tracePt t="61476" x="1438275" y="2660650"/>
          <p14:tracePt t="61500" x="1500188" y="2670175"/>
          <p14:tracePt t="61512" x="1562100" y="2670175"/>
          <p14:tracePt t="61527" x="1670050" y="2687638"/>
          <p14:tracePt t="61549" x="1704975" y="2697163"/>
          <p14:tracePt t="61561" x="1751013" y="2705100"/>
          <p14:tracePt t="61585" x="1768475" y="2724150"/>
          <p14:tracePt t="61903" x="1776413" y="2724150"/>
          <p14:tracePt t="61914" x="1812925" y="2724150"/>
          <p14:tracePt t="61926" x="1839913" y="2724150"/>
          <p14:tracePt t="61939" x="1866900" y="2724150"/>
          <p14:tracePt t="61956" x="1919288" y="2724150"/>
          <p14:tracePt t="61975" x="1938338" y="2732088"/>
          <p14:tracePt t="61987" x="1965325" y="2732088"/>
          <p14:tracePt t="62000" x="1990725" y="2751138"/>
          <p14:tracePt t="62030" x="2009775" y="2759075"/>
          <p14:tracePt t="62036" x="2027238" y="2759075"/>
          <p14:tracePt t="62047" x="2036763" y="2759075"/>
          <p14:tracePt t="62316" x="2054225" y="2759075"/>
          <p14:tracePt t="62329" x="2089150" y="2759075"/>
          <p14:tracePt t="62342" x="2143125" y="2759075"/>
          <p14:tracePt t="62353" x="2303463" y="2776538"/>
          <p14:tracePt t="62378" x="2393950" y="2786063"/>
          <p14:tracePt t="62390" x="2455863" y="2786063"/>
          <p14:tracePt t="62401" x="2562225" y="2786063"/>
          <p14:tracePt t="62426" x="2616200" y="2786063"/>
          <p14:tracePt t="62438" x="2724150" y="2786063"/>
          <p14:tracePt t="62467" x="2786063" y="2803525"/>
          <p14:tracePt t="62474" x="2874963" y="2840038"/>
          <p14:tracePt t="62504" x="2901950" y="2867025"/>
          <p14:tracePt t="62513" x="2919413" y="2884488"/>
          <p14:tracePt t="62525" x="2938463" y="2894013"/>
          <p14:tracePt t="62535" x="2938463" y="2901950"/>
          <p14:tracePt t="62754" x="2938463" y="2928938"/>
          <p14:tracePt t="62766" x="2938463" y="2946400"/>
          <p14:tracePt t="62777" x="2938463" y="2965450"/>
          <p14:tracePt t="62789" x="2911475" y="3000375"/>
          <p14:tracePt t="62817" x="2901950" y="3017838"/>
          <p14:tracePt t="62827" x="2894013" y="3027363"/>
          <p14:tracePt t="62840" x="2857500" y="3071813"/>
          <p14:tracePt t="62863" x="2830513" y="3108325"/>
          <p14:tracePt t="62877" x="2813050" y="3133725"/>
          <p14:tracePt t="62889" x="2768600" y="3160713"/>
          <p14:tracePt t="62920" x="2751138" y="3179763"/>
          <p14:tracePt t="63109" x="2714625" y="3179763"/>
          <p14:tracePt t="63121" x="2687638" y="3187700"/>
          <p14:tracePt t="63132" x="2643188" y="3197225"/>
          <p14:tracePt t="63145" x="2455863" y="3259138"/>
          <p14:tracePt t="63157" x="2312988" y="3322638"/>
          <p14:tracePt t="63189" x="1911350" y="3562350"/>
          <p14:tracePt t="63204" x="1830388" y="3616325"/>
          <p14:tracePt t="63217" x="1776413" y="3643313"/>
          <p14:tracePt t="63229" x="1751013" y="3660775"/>
          <p14:tracePt t="63245" x="1724025" y="3670300"/>
          <p14:tracePt t="63267" x="1704975" y="3679825"/>
          <p14:tracePt t="63297" x="1697038" y="3679825"/>
          <p14:tracePt t="63547" x="1697038" y="3670300"/>
          <p14:tracePt t="63563" x="1714500" y="3625850"/>
          <p14:tracePt t="63576" x="1758950" y="3554413"/>
          <p14:tracePt t="63584" x="1795463" y="3473450"/>
          <p14:tracePt t="63595" x="1857375" y="3375025"/>
          <p14:tracePt t="63632" x="1866900" y="3367088"/>
          <p14:tracePt t="63668" x="1893888" y="3357563"/>
          <p14:tracePt t="63682" x="1938338" y="3340100"/>
          <p14:tracePt t="63698" x="1973263" y="3330575"/>
          <p14:tracePt t="63704" x="2000250" y="3313113"/>
          <p14:tracePt t="63986" x="2017713" y="3295650"/>
          <p14:tracePt t="64000" x="2044700" y="3276600"/>
          <p14:tracePt t="64014" x="2062163" y="3268663"/>
          <p14:tracePt t="64022" x="2081213" y="3259138"/>
          <p14:tracePt t="64034" x="2108200" y="3241675"/>
          <p14:tracePt t="64064" x="2125663" y="3224213"/>
          <p14:tracePt t="64070" x="2133600" y="3214688"/>
          <p14:tracePt t="64098" x="2160588" y="3205163"/>
          <p14:tracePt t="64109" x="2179638" y="3197225"/>
          <p14:tracePt t="64136" x="2187575" y="3197225"/>
          <p14:tracePt t="64157" x="2197100" y="3197225"/>
          <p14:tracePt t="64193" x="2205038" y="3197225"/>
          <p14:tracePt t="64204" x="2224088" y="3187700"/>
          <p14:tracePt t="64218" x="2241550" y="3179763"/>
          <p14:tracePt t="64237" x="2259013" y="3170238"/>
          <p14:tracePt t="64509" x="2268538" y="3170238"/>
          <p14:tracePt t="64521" x="2286000" y="3170238"/>
          <p14:tracePt t="64534" x="2312988" y="3170238"/>
          <p14:tracePt t="64545" x="2330450" y="3179763"/>
          <p14:tracePt t="64557" x="2339975" y="3187700"/>
          <p14:tracePt t="64570" x="2357438" y="3187700"/>
          <p14:tracePt t="64656" x="2357438" y="3205163"/>
          <p14:tracePt t="64681" x="2357438" y="3214688"/>
          <p14:tracePt t="64717" x="2357438" y="3224213"/>
          <p14:tracePt t="64732" x="2357438" y="3232150"/>
          <p14:tracePt t="64753" x="2357438" y="3241675"/>
          <p14:tracePt t="64765" x="2357438" y="3251200"/>
          <p14:tracePt t="64792" x="2357438" y="3259138"/>
          <p14:tracePt t="64794" x="2357438" y="3268663"/>
          <p14:tracePt t="64814" x="2357438" y="3276600"/>
          <p14:tracePt t="64840" x="2357438" y="3286125"/>
          <p14:tracePt t="64852" x="2357438" y="3295650"/>
          <p14:tracePt t="64862" x="2357438" y="3303588"/>
          <p14:tracePt t="64876" x="2357438" y="3322638"/>
          <p14:tracePt t="64888" x="2357438" y="3340100"/>
          <p14:tracePt t="64920" x="2357438" y="3367088"/>
          <p14:tracePt t="64924" x="2357438" y="3411538"/>
          <p14:tracePt t="64947" x="2357438" y="3438525"/>
          <p14:tracePt t="64960" x="2357438" y="3465513"/>
          <p14:tracePt t="64973" x="2357438" y="3490913"/>
          <p14:tracePt t="64996" x="2357438" y="3500438"/>
          <p14:tracePt t="65009" x="2357438" y="3517900"/>
          <p14:tracePt t="65033" x="2357438" y="3527425"/>
          <p14:tracePt t="65229" x="2384425" y="3500438"/>
          <p14:tracePt t="65241" x="2438400" y="3419475"/>
          <p14:tracePt t="65254" x="2509838" y="3340100"/>
          <p14:tracePt t="65265" x="2598738" y="3276600"/>
          <p14:tracePt t="65277" x="2724150" y="3170238"/>
          <p14:tracePt t="65292" x="2776538" y="3143250"/>
          <p14:tracePt t="65314" x="2813050" y="3108325"/>
          <p14:tracePt t="65327" x="2857500" y="3089275"/>
          <p14:tracePt t="65350" x="2874963" y="3081338"/>
          <p14:tracePt t="65366" x="2884488" y="3081338"/>
          <p14:tracePt t="65377" x="2901950" y="3081338"/>
          <p14:tracePt t="65411" x="2901950" y="3089275"/>
          <p14:tracePt t="65423" x="2901950" y="3125788"/>
          <p14:tracePt t="65436" x="2901950" y="3143250"/>
          <p14:tracePt t="66838" x="2919413" y="3098800"/>
          <p14:tracePt t="66849" x="2955925" y="3017838"/>
          <p14:tracePt t="66861" x="2990850" y="2928938"/>
          <p14:tracePt t="66874" x="3116263" y="2687638"/>
          <p14:tracePt t="66904" x="3197225" y="2554288"/>
          <p14:tracePt t="66909" x="3367088" y="2330450"/>
          <p14:tracePt t="66938" x="3455988" y="2232025"/>
          <p14:tracePt t="66946" x="3554413" y="2143125"/>
          <p14:tracePt t="66972" x="3714750" y="1982788"/>
          <p14:tracePt t="66983" x="3786188" y="1928813"/>
          <p14:tracePt t="66997" x="3884613" y="1847850"/>
          <p14:tracePt t="67009" x="3919538" y="1830388"/>
          <p14:tracePt t="67032" x="3946525" y="1822450"/>
          <p14:tracePt t="67044" x="4010025" y="1795463"/>
          <p14:tracePt t="67069" x="4071938" y="1776413"/>
          <p14:tracePt t="67082" x="4098925" y="1768475"/>
          <p14:tracePt t="67483" x="4081463" y="1776413"/>
          <p14:tracePt t="67496" x="4054475" y="1795463"/>
          <p14:tracePt t="67513" x="4017963" y="1822450"/>
          <p14:tracePt t="67520" x="3946525" y="1857375"/>
          <p14:tracePt t="67531" x="3840163" y="1919288"/>
          <p14:tracePt t="67563" x="3813175" y="1938338"/>
          <p14:tracePt t="67567" x="3776663" y="1955800"/>
          <p14:tracePt t="67579" x="3759200" y="1973263"/>
          <p14:tracePt t="67611" x="3751263" y="1973263"/>
          <p14:tracePt t="67921" x="3751263" y="1990725"/>
          <p14:tracePt t="67945" x="3751263" y="2000250"/>
          <p14:tracePt t="68093" x="3741738" y="2000250"/>
          <p14:tracePt t="68104" x="3741738" y="2009775"/>
          <p14:tracePt t="68118" x="3724275" y="2027238"/>
          <p14:tracePt t="68128" x="3697288" y="2044700"/>
          <p14:tracePt t="68141" x="3660775" y="2071688"/>
          <p14:tracePt t="68153" x="3313113" y="2465388"/>
          <p14:tracePt t="68221" x="3214688" y="2562225"/>
          <p14:tracePt t="68226" x="3125788" y="2652713"/>
          <p14:tracePt t="68236" x="3044825" y="2741613"/>
          <p14:tracePt t="68250" x="2928938" y="2867025"/>
          <p14:tracePt t="68273" x="2894013" y="2901950"/>
          <p14:tracePt t="68285" x="2874963" y="2928938"/>
          <p14:tracePt t="68296" x="2874963" y="2938463"/>
          <p14:tracePt t="68592" x="2867025" y="2955925"/>
          <p14:tracePt t="68606" x="2840038" y="2982913"/>
          <p14:tracePt t="68624" x="2803525" y="3017838"/>
          <p14:tracePt t="68629" x="2776538" y="3054350"/>
          <p14:tracePt t="68641" x="2751138" y="3081338"/>
          <p14:tracePt t="68651" x="2705100" y="3116263"/>
          <p14:tracePt t="68675" x="2687638" y="3133725"/>
          <p14:tracePt t="68688" x="2670175" y="3143250"/>
          <p14:tracePt t="68725" x="2660650" y="3143250"/>
          <p14:tracePt t="68790" x="2660650" y="3152775"/>
          <p14:tracePt t="71298" x="2652713" y="3160713"/>
          <p14:tracePt t="71308" x="2643188" y="3170238"/>
          <p14:tracePt t="71319" x="2633663" y="3170238"/>
          <p14:tracePt t="71333" x="2633663" y="3179763"/>
          <p14:tracePt t="71344" x="2633663" y="3197225"/>
          <p14:tracePt t="71376" x="2625725" y="3224213"/>
          <p14:tracePt t="71381" x="2616200" y="3251200"/>
          <p14:tracePt t="71393" x="2616200" y="3259138"/>
          <p14:tracePt t="71418" x="2608263" y="3276600"/>
          <p14:tracePt t="71429" x="2608263" y="3295650"/>
          <p14:tracePt t="71455" x="2608263" y="3313113"/>
          <p14:tracePt t="71466" x="2608263" y="3322638"/>
          <p14:tracePt t="71480" x="2608263" y="3348038"/>
          <p14:tracePt t="71502" x="2608263" y="3357563"/>
          <p14:tracePt t="71516" x="2608263" y="3375025"/>
          <p14:tracePt t="71540" x="2616200" y="3394075"/>
          <p14:tracePt t="71552" x="2616200" y="3402013"/>
          <p14:tracePt t="71564" x="2616200" y="3429000"/>
          <p14:tracePt t="71589" x="2616200" y="3446463"/>
          <p14:tracePt t="71602" x="2608263" y="3473450"/>
          <p14:tracePt t="71613" x="2598738" y="3490913"/>
          <p14:tracePt t="71629" x="2598738" y="3509963"/>
          <p14:tracePt t="71643" x="2589213" y="3517900"/>
          <p14:tracePt t="71662" x="2562225" y="3554413"/>
          <p14:tracePt t="71684" x="2562225" y="3562350"/>
          <p14:tracePt t="71698" x="2527300" y="3589338"/>
          <p14:tracePt t="71736" x="2490788" y="3608388"/>
          <p14:tracePt t="71748" x="2465388" y="3625850"/>
          <p14:tracePt t="71760" x="2446338" y="3633788"/>
          <p14:tracePt t="71770" x="2419350" y="3643313"/>
          <p14:tracePt t="71782" x="2401888" y="3652838"/>
          <p14:tracePt t="71798" x="2393950" y="3660775"/>
          <p14:tracePt t="71820" x="2393950" y="3670300"/>
          <p14:tracePt t="72064" x="2419350" y="3625850"/>
          <p14:tracePt t="72075" x="2490788" y="3544888"/>
          <p14:tracePt t="72086" x="2589213" y="3446463"/>
          <p14:tracePt t="72101" x="2822575" y="3276600"/>
          <p14:tracePt t="72125" x="2919413" y="3232150"/>
          <p14:tracePt t="72138" x="3116263" y="3116263"/>
          <p14:tracePt t="72152" x="3197225" y="3062288"/>
          <p14:tracePt t="72173" x="3295650" y="2982913"/>
          <p14:tracePt t="72186" x="3536950" y="2857500"/>
          <p14:tracePt t="72210" x="3660775" y="2813050"/>
          <p14:tracePt t="72222" x="3840163" y="2741613"/>
          <p14:tracePt t="72234" x="3938588" y="2679700"/>
          <p14:tracePt t="72251" x="4037013" y="2643188"/>
          <p14:tracePt t="72270" x="4187825" y="2536825"/>
          <p14:tracePt t="72286" x="4241800" y="2500313"/>
          <p14:tracePt t="72302" x="4322763" y="2446338"/>
          <p14:tracePt t="72332" x="4340225" y="2428875"/>
          <p14:tracePt t="72551" x="4340225" y="2401888"/>
          <p14:tracePt t="72564" x="4367213" y="2366963"/>
          <p14:tracePt t="72580" x="4446588" y="2187575"/>
          <p14:tracePt t="72602" x="4483100" y="2108200"/>
          <p14:tracePt t="72612" x="4500563" y="2071688"/>
          <p14:tracePt t="72625" x="4518025" y="2044700"/>
          <p14:tracePt t="72710" x="4527550" y="2044700"/>
          <p14:tracePt t="73160" x="4545013" y="2044700"/>
          <p14:tracePt t="73171" x="4562475" y="2044700"/>
          <p14:tracePt t="73197" x="4572000" y="2044700"/>
          <p14:tracePt t="73208" x="4581525" y="2036763"/>
          <p14:tracePt t="73281" x="4598988" y="2036763"/>
          <p14:tracePt t="73294" x="4608513" y="2036763"/>
          <p14:tracePt t="73298" x="4537075" y="2044700"/>
          <p14:tracePt t="73659" x="4545013" y="2044700"/>
          <p14:tracePt t="73670" x="4554538" y="2044700"/>
          <p14:tracePt t="73685" x="4562475" y="2044700"/>
          <p14:tracePt t="73709" x="4572000" y="2036763"/>
          <p14:tracePt t="73722" x="4581525" y="2036763"/>
          <p14:tracePt t="73733" x="4589463" y="2027238"/>
          <p14:tracePt t="73748" x="4598988" y="2027238"/>
          <p14:tracePt t="73818" x="4537075" y="2044700"/>
          <p14:tracePt t="74197" x="4545013" y="2044700"/>
          <p14:tracePt t="74208" x="4554538" y="2036763"/>
          <p14:tracePt t="74246" x="4562475" y="2027238"/>
          <p14:tracePt t="74257" x="4572000" y="2027238"/>
          <p14:tracePt t="74306" x="4581525" y="2027238"/>
          <p14:tracePt t="74318" x="4581525" y="2009775"/>
          <p14:tracePt t="74332" x="4598988" y="2000250"/>
          <p14:tracePt t="74358" x="4598988" y="1990725"/>
          <p14:tracePt t="74374" x="4608513" y="1990725"/>
          <p14:tracePt t="74393" x="4598988" y="1990725"/>
          <p14:tracePt t="74403" x="4581525" y="1990725"/>
          <p14:tracePt t="74423" x="4562475" y="1990725"/>
          <p14:tracePt t="74427" x="4545013" y="1990725"/>
          <p14:tracePt t="74456" x="4537075" y="1990725"/>
          <p14:tracePt t="74464" x="4510088" y="1990725"/>
          <p14:tracePt t="74476" x="4491038" y="2000250"/>
          <p14:tracePt t="74488" x="4375150" y="2017713"/>
          <p14:tracePt t="74503" x="4232275" y="2062163"/>
          <p14:tracePt t="74525" x="3884613" y="2125663"/>
          <p14:tracePt t="74537" x="3705225" y="2170113"/>
          <p14:tracePt t="74561" x="3517900" y="2205038"/>
          <p14:tracePt t="74572" x="3286125" y="2286000"/>
          <p14:tracePt t="74597" x="3170238" y="2312988"/>
          <p14:tracePt t="74610" x="3152775" y="2322513"/>
          <p14:tracePt t="74658" x="3143250" y="2322513"/>
          <p14:tracePt t="74927" x="3160713" y="2312988"/>
          <p14:tracePt t="74944" x="3197225" y="2286000"/>
          <p14:tracePt t="74952" x="3224213" y="2259013"/>
          <p14:tracePt t="74963" x="3251200" y="2241550"/>
          <p14:tracePt t="74977" x="3303588" y="2214563"/>
          <p14:tracePt t="75000" x="3340100" y="2187575"/>
          <p14:tracePt t="75011" x="3402013" y="2179638"/>
          <p14:tracePt t="75025" x="3429000" y="2170113"/>
          <p14:tracePt t="75049" x="3438525" y="2160588"/>
          <p14:tracePt t="75061" x="3500438" y="2143125"/>
          <p14:tracePt t="75086" x="3581400" y="2108200"/>
          <p14:tracePt t="75111" x="3616325" y="2081213"/>
          <p14:tracePt t="75696" x="3643313" y="2062163"/>
          <p14:tracePt t="75707" x="3670300" y="2036763"/>
          <p14:tracePt t="75720" x="3687763" y="2017713"/>
          <p14:tracePt t="75732" x="3724275" y="1973263"/>
          <p14:tracePt t="75748" x="3741738" y="1955800"/>
          <p14:tracePt t="75767" x="3768725" y="1938338"/>
          <p14:tracePt t="75793" x="3768725" y="1928813"/>
          <p14:tracePt t="75804" x="3776663" y="1928813"/>
          <p14:tracePt t="75832" x="3776663" y="1919288"/>
          <p14:tracePt t="75914" x="3786188" y="1919288"/>
          <p14:tracePt t="75938" x="3786188" y="1911350"/>
          <p14:tracePt t="75954" x="3795713" y="1911350"/>
          <p14:tracePt t="76438" x="3786188" y="1911350"/>
          <p14:tracePt t="76452" x="3759200" y="1911350"/>
          <p14:tracePt t="76469" x="3724275" y="1928813"/>
          <p14:tracePt t="76487" x="3527425" y="2044700"/>
          <p14:tracePt t="76497" x="3340100" y="2143125"/>
          <p14:tracePt t="76510" x="3089275" y="2303463"/>
          <p14:tracePt t="76523" x="2670175" y="2527300"/>
          <p14:tracePt t="76538" x="2527300" y="2608263"/>
          <p14:tracePt t="76559" x="2393950" y="2687638"/>
          <p14:tracePt t="76572" x="2160588" y="2830513"/>
          <p14:tracePt t="76596" x="2089150" y="2884488"/>
          <p14:tracePt t="76610" x="2009775" y="2928938"/>
          <p14:tracePt t="76630" x="2000250" y="2928938"/>
          <p14:tracePt t="76986" x="2000250" y="2946400"/>
          <p14:tracePt t="76998" x="2000250" y="2973388"/>
          <p14:tracePt t="77009" x="2000250" y="3000375"/>
          <p14:tracePt t="77024" x="2000250" y="3036888"/>
          <p14:tracePt t="77034" x="2000250" y="3071813"/>
          <p14:tracePt t="77047" x="2000250" y="3108325"/>
          <p14:tracePt t="77059" x="2000250" y="3116263"/>
          <p14:tracePt t="77082" x="2000250" y="3125788"/>
          <p14:tracePt t="77095" x="2000250" y="3133725"/>
          <p14:tracePt t="77170" x="2009775" y="3133725"/>
          <p14:tracePt t="77255" x="2017713" y="3133725"/>
          <p14:tracePt t="77266" x="2027238" y="3152775"/>
          <p14:tracePt t="77279" x="2027238" y="3160713"/>
          <p14:tracePt t="77298" x="2036763" y="3160713"/>
          <p14:tracePt t="77304" x="2036763" y="3179763"/>
          <p14:tracePt t="77327" x="2036763" y="3187700"/>
          <p14:tracePt t="77338" x="2044700" y="3187700"/>
          <p14:tracePt t="77352" x="2054225" y="3205163"/>
          <p14:tracePt t="77793" x="2081213" y="3187700"/>
          <p14:tracePt t="77803" x="2116138" y="3160713"/>
          <p14:tracePt t="77815" x="2160588" y="3116263"/>
          <p14:tracePt t="77828" x="2205038" y="3062288"/>
          <p14:tracePt t="77839" x="2268538" y="2973388"/>
          <p14:tracePt t="77852" x="2401888" y="2795588"/>
          <p14:tracePt t="77876" x="2473325" y="2705100"/>
          <p14:tracePt t="77889" x="2633663" y="2527300"/>
          <p14:tracePt t="77900" x="2705100" y="2428875"/>
          <p14:tracePt t="77939" x="2847975" y="2259013"/>
          <p14:tracePt t="77950" x="2938463" y="2170113"/>
          <p14:tracePt t="77961" x="3036888" y="2098675"/>
          <p14:tracePt t="77972" x="3125788" y="2017713"/>
          <p14:tracePt t="77986" x="3330575" y="1874838"/>
          <p14:tracePt t="78010" x="3429000" y="1812925"/>
          <p14:tracePt t="78023" x="3643313" y="1697038"/>
          <p14:tracePt t="78034" x="3724275" y="1660525"/>
          <p14:tracePt t="78057" x="3822700" y="1625600"/>
          <p14:tracePt t="78070" x="3990975" y="1598613"/>
          <p14:tracePt t="78096" x="4062413" y="1571625"/>
          <p14:tracePt t="78107" x="4143375" y="1554163"/>
          <p14:tracePt t="78119" x="4170363" y="1554163"/>
          <p14:tracePt t="78146" x="4179888" y="1554163"/>
          <p14:tracePt t="78157" x="4214813" y="1554163"/>
          <p14:tracePt t="78180" x="4224338" y="1554163"/>
          <p14:tracePt t="78216" x="4224338" y="1562100"/>
          <p14:tracePt t="78229" x="4224338" y="1571625"/>
          <p14:tracePt t="78244" x="4224338" y="1581150"/>
          <p14:tracePt t="78279" x="4224338" y="1589088"/>
          <p14:tracePt t="78302" x="4224338" y="1598613"/>
          <p14:tracePt t="78339" x="4214813" y="1608138"/>
          <p14:tracePt t="78351" x="4205288" y="1608138"/>
          <p14:tracePt t="78362" x="4197350" y="1625600"/>
          <p14:tracePt t="78376" x="4143375" y="1660525"/>
          <p14:tracePt t="78388" x="4089400" y="1679575"/>
          <p14:tracePt t="78413" x="4037013" y="1714500"/>
          <p14:tracePt t="78425" x="3956050" y="1768475"/>
          <p14:tracePt t="78438" x="3929063" y="1795463"/>
          <p14:tracePt t="78470" x="3902075" y="1839913"/>
          <p14:tracePt t="78474" x="3857625" y="1893888"/>
          <p14:tracePt t="78490" x="3840163" y="1919288"/>
          <p14:tracePt t="78509" x="3822700" y="1928813"/>
          <p14:tracePt t="78522" x="3803650" y="1955800"/>
          <p14:tracePt t="78547" x="3795713" y="1955800"/>
          <p14:tracePt t="78558" x="3768725" y="1990725"/>
          <p14:tracePt t="78582" x="3741738" y="2009775"/>
          <p14:tracePt t="78595" x="3679825" y="2054225"/>
          <p14:tracePt t="78607" x="3625850" y="2081213"/>
          <p14:tracePt t="78633" x="3554413" y="2116138"/>
          <p14:tracePt t="78644" x="3394075" y="2241550"/>
          <p14:tracePt t="78669" x="3322638" y="2295525"/>
          <p14:tracePt t="78685" x="3251200" y="2384425"/>
          <p14:tracePt t="78692" x="3116263" y="2527300"/>
          <p14:tracePt t="78702" x="3062288" y="2589213"/>
          <p14:tracePt t="78729" x="2938463" y="2697163"/>
          <p14:tracePt t="78741" x="2874963" y="2751138"/>
          <p14:tracePt t="78757" x="2813050" y="2795588"/>
          <p14:tracePt t="78778" x="2714625" y="2857500"/>
          <p14:tracePt t="78791" x="2670175" y="2894013"/>
          <p14:tracePt t="78826" x="2660650" y="2894013"/>
          <p14:tracePt t="79123" x="2633663" y="2911475"/>
          <p14:tracePt t="79131" x="2581275" y="2946400"/>
          <p14:tracePt t="79144" x="2536825" y="3009900"/>
          <p14:tracePt t="79155" x="2490788" y="3071813"/>
          <p14:tracePt t="79167" x="2446338" y="3143250"/>
          <p14:tracePt t="79180" x="2393950" y="3205163"/>
          <p14:tracePt t="79203" x="2374900" y="3224213"/>
          <p14:tracePt t="79219" x="2357438" y="3251200"/>
          <p14:tracePt t="79229" x="2347913" y="3259138"/>
          <p14:tracePt t="79326" x="2347913" y="3268663"/>
          <p14:tracePt t="79338" x="2347913" y="3276600"/>
          <p14:tracePt t="79351" x="2366963" y="3286125"/>
          <p14:tracePt t="79727" x="2374900" y="3286125"/>
          <p14:tracePt t="79739" x="2393950" y="3286125"/>
          <p14:tracePt t="79756" x="2401888" y="3286125"/>
          <p14:tracePt t="79765" x="2411413" y="3286125"/>
          <p14:tracePt t="79788" x="2419350" y="3286125"/>
          <p14:tracePt t="79886" x="2438400" y="3286125"/>
          <p14:tracePt t="79911" x="2455863" y="3286125"/>
          <p14:tracePt t="79923" x="2473325" y="3286125"/>
          <p14:tracePt t="79934" x="2490788" y="3276600"/>
          <p14:tracePt t="79947" x="2527300" y="3259138"/>
          <p14:tracePt t="79967" x="2598738" y="3232150"/>
          <p14:tracePt t="79971" x="2697163" y="3205163"/>
          <p14:tracePt t="80001" x="2768600" y="3179763"/>
          <p14:tracePt t="80008" x="2813050" y="3170238"/>
          <p14:tracePt t="80021" x="2928938" y="3125788"/>
          <p14:tracePt t="80045" x="3009900" y="3081338"/>
          <p14:tracePt t="80073" x="3062288" y="3036888"/>
          <p14:tracePt t="80082" x="3089275" y="3000375"/>
          <p14:tracePt t="80093" x="3133725" y="2955925"/>
          <p14:tracePt t="80473" x="3143250" y="2955925"/>
          <p14:tracePt t="80484" x="3143250" y="2965450"/>
          <p14:tracePt t="80495" x="3143250" y="2973388"/>
          <p14:tracePt t="80509" x="3160713" y="2990850"/>
          <p14:tracePt t="80531" x="3160713" y="3009900"/>
          <p14:tracePt t="80543" x="3160713" y="3027363"/>
          <p14:tracePt t="80557" x="3160713" y="3062288"/>
          <p14:tracePt t="80582" x="3160713" y="3071813"/>
          <p14:tracePt t="80593" x="3160713" y="3081338"/>
          <p14:tracePt t="80610" x="3160713" y="3089275"/>
          <p14:tracePt t="87614" x="0" y="0"/>
        </p14:tracePtLst>
        <p14:tracePtLst>
          <p14:tracePt t="91177" x="4687888" y="4133850"/>
          <p14:tracePt t="91592" x="4679950" y="4133850"/>
          <p14:tracePt t="91602" x="4652963" y="4133850"/>
          <p14:tracePt t="91610" x="4625975" y="4133850"/>
          <p14:tracePt t="91624" x="4589463" y="4133850"/>
          <p14:tracePt t="91636" x="4527550" y="4133850"/>
          <p14:tracePt t="91660" x="4500563" y="4133850"/>
          <p14:tracePt t="91671" x="4446588" y="4133850"/>
          <p14:tracePt t="91699" x="4419600" y="4133850"/>
          <p14:tracePt t="91708" x="4411663" y="4133850"/>
          <p14:tracePt t="91770" x="4411663" y="4143375"/>
          <p14:tracePt t="91782" x="4411663" y="4152900"/>
          <p14:tracePt t="91796" x="4411663" y="4170363"/>
          <p14:tracePt t="91820" x="4411663" y="4179888"/>
          <p14:tracePt t="91831" x="4411663" y="4187825"/>
          <p14:tracePt t="91843" x="4411663" y="4214813"/>
          <p14:tracePt t="91856" x="4411663" y="4259263"/>
          <p14:tracePt t="91879" x="4411663" y="4286250"/>
          <p14:tracePt t="91886" x="4411663" y="4313238"/>
          <p14:tracePt t="91905" x="4411663" y="4367213"/>
          <p14:tracePt t="91929" x="4429125" y="4375150"/>
          <p14:tracePt t="91940" x="4446588" y="4419600"/>
          <p14:tracePt t="91970" x="4456113" y="4438650"/>
          <p14:tracePt t="91978" x="4473575" y="4446588"/>
          <p14:tracePt t="92004" x="4491038" y="4446588"/>
          <p14:tracePt t="92018" x="4500563" y="4446588"/>
          <p14:tracePt t="92257" x="4473575" y="4429125"/>
          <p14:tracePt t="92271" x="4419600" y="4394200"/>
          <p14:tracePt t="92282" x="4348163" y="4330700"/>
          <p14:tracePt t="92289" x="4170363" y="4179888"/>
          <p14:tracePt t="92319" x="4081463" y="4108450"/>
          <p14:tracePt t="92331" x="4027488" y="4062413"/>
          <p14:tracePt t="92343" x="3973513" y="4027488"/>
          <p14:tracePt t="92374" x="3965575" y="4017963"/>
          <p14:tracePt t="92379" x="3956050" y="4017963"/>
          <p14:tracePt t="92525" x="3965575" y="4017963"/>
          <p14:tracePt t="92542" x="3973513" y="4017963"/>
          <p14:tracePt t="92588" x="3973513" y="4027488"/>
          <p14:tracePt t="92599" x="3973513" y="4037013"/>
          <p14:tracePt t="92623" x="3973513" y="4044950"/>
          <p14:tracePt t="92659" x="3973513" y="4054475"/>
          <p14:tracePt t="92683" x="3973513" y="4062413"/>
          <p14:tracePt t="92696" x="3973513" y="4071938"/>
          <p14:tracePt t="92721" x="3973513" y="4081463"/>
          <p14:tracePt t="93319" x="3973513" y="4108450"/>
          <p14:tracePt t="93329" x="3973513" y="4116388"/>
          <p14:tracePt t="93341" x="3973513" y="4133850"/>
          <p14:tracePt t="93354" x="3973513" y="4160838"/>
          <p14:tracePt t="93378" x="3973513" y="4170363"/>
          <p14:tracePt t="93392" x="3973513" y="4179888"/>
          <p14:tracePt t="93414" x="3973513" y="4197350"/>
          <p14:tracePt t="93426" x="3973513" y="4205288"/>
          <p14:tracePt t="93451" x="3983038" y="4214813"/>
          <p14:tracePt t="93462" x="3983038" y="4224338"/>
          <p14:tracePt t="93482" x="3990975" y="4224338"/>
          <p14:tracePt t="94273" x="0" y="0"/>
        </p14:tracePtLst>
        <p14:tracePtLst>
          <p14:tracePt t="99951" x="2312988" y="4857750"/>
          <p14:tracePt t="100371" x="2295525" y="4857750"/>
          <p14:tracePt t="100384" x="2268538" y="4857750"/>
          <p14:tracePt t="100397" x="2197100" y="4857750"/>
          <p14:tracePt t="100410" x="2170113" y="4857750"/>
          <p14:tracePt t="100426" x="2108200" y="4875213"/>
          <p14:tracePt t="100448" x="1973263" y="4946650"/>
          <p14:tracePt t="100468" x="1901825" y="4973638"/>
          <p14:tracePt t="100480" x="1830388" y="5054600"/>
          <p14:tracePt t="100494" x="1803400" y="5081588"/>
          <p14:tracePt t="100518" x="1776413" y="5126038"/>
          <p14:tracePt t="100529" x="1741488" y="5187950"/>
          <p14:tracePt t="100561" x="1731963" y="5205413"/>
          <p14:tracePt t="100566" x="1714500" y="5259388"/>
          <p14:tracePt t="100579" x="1704975" y="5276850"/>
          <p14:tracePt t="100602" x="1704975" y="5295900"/>
          <p14:tracePt t="100847" x="1697038" y="5303838"/>
          <p14:tracePt t="100860" x="1697038" y="5313363"/>
          <p14:tracePt t="100873" x="1670050" y="5330825"/>
          <p14:tracePt t="100883" x="1616075" y="5384800"/>
          <p14:tracePt t="100908" x="1589088" y="5402263"/>
          <p14:tracePt t="100920" x="1554163" y="5419725"/>
          <p14:tracePt t="100933" x="1465263" y="5438775"/>
          <p14:tracePt t="100955" x="1428750" y="5446713"/>
          <p14:tracePt t="100968" x="1347788" y="5446713"/>
          <p14:tracePt t="100982" x="1322388" y="5446713"/>
          <p14:tracePt t="101004" x="1295400" y="5446713"/>
          <p14:tracePt t="101018" x="1241425" y="5446713"/>
          <p14:tracePt t="101041" x="1223963" y="5438775"/>
          <p14:tracePt t="101064" x="1204913" y="5429250"/>
          <p14:tracePt t="101079" x="1196975" y="5429250"/>
          <p14:tracePt t="101090" x="1187450" y="5419725"/>
          <p14:tracePt t="101103" x="1179513" y="5411788"/>
          <p14:tracePt t="101142" x="1179513" y="5384800"/>
          <p14:tracePt t="101955" x="1204913" y="5367338"/>
          <p14:tracePt t="101966" x="1258888" y="5348288"/>
          <p14:tracePt t="101981" x="1312863" y="5322888"/>
          <p14:tracePt t="101991" x="1473200" y="5295900"/>
          <p14:tracePt t="102017" x="1554163" y="5268913"/>
          <p14:tracePt t="102029" x="1724025" y="5241925"/>
          <p14:tracePt t="102052" x="1785938" y="5241925"/>
          <p14:tracePt t="102065" x="1830388" y="5241925"/>
          <p14:tracePt t="102076" x="1955800" y="5241925"/>
          <p14:tracePt t="102108" x="2017713" y="5232400"/>
          <p14:tracePt t="102113" x="2081213" y="5224463"/>
          <p14:tracePt t="102467" x="2081213" y="5197475"/>
          <p14:tracePt t="102478" x="2081213" y="5180013"/>
          <p14:tracePt t="102491" x="2081213" y="5153025"/>
          <p14:tracePt t="102504" x="2081213" y="5126038"/>
          <p14:tracePt t="102514" x="2081213" y="5089525"/>
          <p14:tracePt t="102528" x="2081213" y="5072063"/>
          <p14:tracePt t="102560" x="2089150" y="5045075"/>
          <p14:tracePt t="102566" x="2098675" y="5010150"/>
          <p14:tracePt t="102578" x="2108200" y="4983163"/>
          <p14:tracePt t="102601" x="2108200" y="4965700"/>
          <p14:tracePt t="102614" x="2116138" y="4946650"/>
          <p14:tracePt t="102637" x="2125663" y="4929188"/>
          <p14:tracePt t="103126" x="2125663" y="4911725"/>
          <p14:tracePt t="103140" x="2125663" y="4875213"/>
          <p14:tracePt t="103153" x="2125663" y="4840288"/>
          <p14:tracePt t="103162" x="2125663" y="4813300"/>
          <p14:tracePt t="103173" x="2125663" y="4786313"/>
          <p14:tracePt t="103186" x="2125663" y="4759325"/>
          <p14:tracePt t="103217" x="2125663" y="4751388"/>
          <p14:tracePt t="103699" x="2116138" y="4751388"/>
          <p14:tracePt t="103904" x="2116138" y="4759325"/>
          <p14:tracePt t="103942" x="2116138" y="4768850"/>
          <p14:tracePt t="104515" x="2116138" y="4776788"/>
          <p14:tracePt t="104531" x="2116138" y="4795838"/>
          <p14:tracePt t="104538" x="2116138" y="4803775"/>
          <p14:tracePt t="104552" x="2116138" y="4813300"/>
          <p14:tracePt t="104565" x="2116138" y="4830763"/>
          <p14:tracePt t="105016" x="2108200" y="4830763"/>
          <p14:tracePt t="105052" x="2108200" y="4840288"/>
          <p14:tracePt t="105063" x="2098675" y="4848225"/>
          <p14:tracePt t="105098" x="2089150" y="4848225"/>
          <p14:tracePt t="105356" x="2081213" y="4848225"/>
          <p14:tracePt t="105373" x="2071688" y="4857750"/>
          <p14:tracePt t="105380" x="2054225" y="4867275"/>
          <p14:tracePt t="105598" x="2054225" y="4875213"/>
          <p14:tracePt t="105625" x="2054225" y="4884738"/>
          <p14:tracePt t="105635" x="2054225" y="4894263"/>
          <p14:tracePt t="105941" x="2036763" y="4894263"/>
          <p14:tracePt t="105953" x="2009775" y="4894263"/>
          <p14:tracePt t="105965" x="1982788" y="4894263"/>
          <p14:tracePt t="105977" x="1955800" y="4894263"/>
          <p14:tracePt t="106003" x="1928813" y="4894263"/>
          <p14:tracePt t="106014" x="1911350" y="4894263"/>
          <p14:tracePt t="106051" x="1901825" y="4894263"/>
          <p14:tracePt t="106063" x="1893888" y="4894263"/>
          <p14:tracePt t="106086" x="1874838" y="4902200"/>
          <p14:tracePt t="106098" x="1847850" y="4911725"/>
          <p14:tracePt t="106111" x="1830388" y="4911725"/>
          <p14:tracePt t="106122" x="1822450" y="4919663"/>
          <p14:tracePt t="106147" x="1812925" y="4929188"/>
          <p14:tracePt t="106195" x="1803400" y="4946650"/>
          <p14:tracePt t="106207" x="1795463" y="4965700"/>
          <p14:tracePt t="106220" x="1785938" y="4983163"/>
          <p14:tracePt t="106232" x="1785938" y="5010150"/>
          <p14:tracePt t="106261" x="1785938" y="5027613"/>
          <p14:tracePt t="106271" x="1785938" y="5045075"/>
          <p14:tracePt t="106282" x="1785938" y="5054600"/>
          <p14:tracePt t="106295" x="1785938" y="5062538"/>
          <p14:tracePt t="106318" x="1803400" y="5062538"/>
          <p14:tracePt t="106576" x="1812925" y="5062538"/>
          <p14:tracePt t="106586" x="1830388" y="5062538"/>
          <p14:tracePt t="106598" x="1857375" y="5062538"/>
          <p14:tracePt t="106611" x="1874838" y="5062538"/>
          <p14:tracePt t="106622" x="1901825" y="5062538"/>
          <p14:tracePt t="106635" x="1928813" y="5062538"/>
          <p14:tracePt t="106647" x="1965325" y="5054600"/>
          <p14:tracePt t="106671" x="2000250" y="5045075"/>
          <p14:tracePt t="106683" x="2054225" y="5027613"/>
          <p14:tracePt t="106697" x="2071688" y="5027613"/>
          <p14:tracePt t="106719" x="2081213" y="5018088"/>
          <p14:tracePt t="106733" x="2098675" y="5018088"/>
          <p14:tracePt t="106769" x="2108200" y="5018088"/>
          <p14:tracePt t="107061" x="2098675" y="5018088"/>
          <p14:tracePt t="107073" x="2081213" y="5027613"/>
          <p14:tracePt t="107087" x="2071688" y="5027613"/>
          <p14:tracePt t="107101" x="2062163" y="5037138"/>
          <p14:tracePt t="107134" x="2054225" y="5054600"/>
          <p14:tracePt t="107148" x="2044700" y="5072063"/>
          <p14:tracePt t="107159" x="2036763" y="5081588"/>
          <p14:tracePt t="107172" x="2017713" y="5108575"/>
          <p14:tracePt t="107195" x="2009775" y="5133975"/>
          <p14:tracePt t="107208" x="2000250" y="5160963"/>
          <p14:tracePt t="107219" x="1982788" y="5170488"/>
          <p14:tracePt t="107548" x="1973263" y="5170488"/>
          <p14:tracePt t="107573" x="1965325" y="5160963"/>
          <p14:tracePt t="107592" x="1946275" y="5143500"/>
          <p14:tracePt t="107598" x="1938338" y="5133975"/>
          <p14:tracePt t="107609" x="1938338" y="5126038"/>
          <p14:tracePt t="107634" x="1928813" y="5116513"/>
          <p14:tracePt t="109133" x="1928813" y="5126038"/>
          <p14:tracePt t="109145" x="1928813" y="5143500"/>
          <p14:tracePt t="109157" x="1928813" y="5153025"/>
          <p14:tracePt t="109188" x="1928813" y="5170488"/>
          <p14:tracePt t="109201" x="1928813" y="5187950"/>
          <p14:tracePt t="109209" x="1928813" y="5197475"/>
          <p14:tracePt t="109220" x="1928813" y="5224463"/>
          <p14:tracePt t="109251" x="1928813" y="5232400"/>
          <p14:tracePt t="109253" x="1893888" y="5268913"/>
          <p14:tracePt t="109273" x="1866900" y="5295900"/>
          <p14:tracePt t="109286" x="1812925" y="5330825"/>
          <p14:tracePt t="109316" x="1776413" y="5348288"/>
          <p14:tracePt t="109329" x="1751013" y="5348288"/>
          <p14:tracePt t="109340" x="1660525" y="5367338"/>
          <p14:tracePt t="109363" x="1625600" y="5384800"/>
          <p14:tracePt t="109377" x="1581150" y="5384800"/>
          <p14:tracePt t="109390" x="1517650" y="5394325"/>
          <p14:tracePt t="109412" x="1490663" y="5402263"/>
          <p14:tracePt t="109425" x="1473200" y="5411788"/>
          <p14:tracePt t="109438" x="1419225" y="5419725"/>
          <p14:tracePt t="109474" x="1366838" y="5438775"/>
          <p14:tracePt t="109477" x="1339850" y="5456238"/>
          <p14:tracePt t="109488" x="1339850" y="5473700"/>
          <p14:tracePt t="109512" x="1322388" y="5491163"/>
          <p14:tracePt t="109524" x="1312863" y="5527675"/>
          <p14:tracePt t="109548" x="1312863" y="5545138"/>
          <p14:tracePt t="109559" x="1312863" y="5562600"/>
          <p14:tracePt t="109573" x="1312863" y="5581650"/>
          <p14:tracePt t="109815" x="1312863" y="5572125"/>
          <p14:tracePt t="109829" x="1322388" y="5562600"/>
          <p14:tracePt t="109840" x="1330325" y="5562600"/>
          <p14:tracePt t="109852" x="1347788" y="5562600"/>
          <p14:tracePt t="109873" x="1384300" y="5554663"/>
          <p14:tracePt t="109876" x="1401763" y="5554663"/>
          <p14:tracePt t="109907" x="1419225" y="5554663"/>
          <p14:tracePt t="109913" x="1465263" y="5545138"/>
          <p14:tracePt t="109925" x="1482725" y="5537200"/>
          <p14:tracePt t="109951" x="1500188" y="5537200"/>
          <p14:tracePt t="109964" x="1536700" y="5518150"/>
          <p14:tracePt t="109976" x="1554163" y="5510213"/>
          <p14:tracePt t="109998" x="1562100" y="5510213"/>
          <p14:tracePt t="110011" x="1571625" y="5500688"/>
          <p14:tracePt t="110607" x="1581150" y="5500688"/>
          <p14:tracePt t="110621" x="1581150" y="5510213"/>
          <p14:tracePt t="110632" x="1589088" y="5518150"/>
          <p14:tracePt t="112240" x="0" y="0"/>
        </p14:tracePtLst>
        <p14:tracePtLst>
          <p14:tracePt t="118523" x="3536950" y="4822825"/>
          <p14:tracePt t="119180" x="3527425" y="4840288"/>
          <p14:tracePt t="119192" x="3509963" y="4867275"/>
          <p14:tracePt t="119204" x="3500438" y="4894263"/>
          <p14:tracePt t="119216" x="3490913" y="4919663"/>
          <p14:tracePt t="119230" x="3446463" y="4956175"/>
          <p14:tracePt t="119240" x="3394075" y="5027613"/>
          <p14:tracePt t="119256" x="3367088" y="5054600"/>
          <p14:tracePt t="119276" x="3340100" y="5081588"/>
          <p14:tracePt t="119289" x="3286125" y="5133975"/>
          <p14:tracePt t="119558" x="3268663" y="5133975"/>
          <p14:tracePt t="119570" x="3241675" y="5133975"/>
          <p14:tracePt t="119582" x="3197225" y="5133975"/>
          <p14:tracePt t="119592" x="2990850" y="5197475"/>
          <p14:tracePt t="119623" x="2813050" y="5268913"/>
          <p14:tracePt t="119629" x="2465388" y="5419725"/>
          <p14:tracePt t="119641" x="2322513" y="5483225"/>
          <p14:tracePt t="119655" x="2224088" y="5572125"/>
          <p14:tracePt t="119688" x="2143125" y="5634038"/>
          <p14:tracePt t="119691" x="2044700" y="5697538"/>
          <p14:tracePt t="119717" x="2017713" y="5732463"/>
          <p14:tracePt t="119729" x="2009775" y="5732463"/>
          <p14:tracePt t="119743" x="1990725" y="5751513"/>
          <p14:tracePt t="119763" x="1982788" y="5759450"/>
          <p14:tracePt t="119789" x="1982788" y="5768975"/>
          <p14:tracePt t="119814" x="2000250" y="5768975"/>
          <p14:tracePt t="119826" x="2027238" y="5768975"/>
          <p14:tracePt t="120022" x="1973263" y="5803900"/>
          <p14:tracePt t="120032" x="1893888" y="5848350"/>
          <p14:tracePt t="120044" x="1758950" y="5929313"/>
          <p14:tracePt t="120061" x="1608138" y="6037263"/>
          <p14:tracePt t="120069" x="1411288" y="6197600"/>
          <p14:tracePt t="120083" x="1169988" y="6446838"/>
          <p14:tracePt t="120097" x="1133475" y="6473825"/>
          <p14:tracePt t="120120" x="1108075" y="6491288"/>
          <p14:tracePt t="120131" x="1054100" y="6545263"/>
          <p14:tracePt t="120154" x="1036638" y="6572250"/>
          <p14:tracePt t="120167" x="1027113" y="6599238"/>
          <p14:tracePt t="120191" x="1017588" y="6616700"/>
          <p14:tracePt t="120203" x="1009650" y="6634163"/>
          <p14:tracePt t="120887" x="1009650" y="6608763"/>
          <p14:tracePt t="120897" x="1009650" y="6562725"/>
          <p14:tracePt t="120910" x="990600" y="6537325"/>
          <p14:tracePt t="120922" x="982663" y="6491288"/>
          <p14:tracePt t="120947" x="973138" y="6483350"/>
          <p14:tracePt t="120959" x="965200" y="6446838"/>
          <p14:tracePt t="120971" x="955675" y="6446838"/>
          <p14:tracePt t="121003" x="946150" y="6429375"/>
          <p14:tracePt t="121008" x="938213" y="6411913"/>
          <p14:tracePt t="121031" x="928688" y="6411913"/>
          <p14:tracePt t="121044" x="911225" y="6411913"/>
          <p14:tracePt t="121067" x="901700" y="6411913"/>
          <p14:tracePt t="121084" x="884238" y="6411913"/>
          <p14:tracePt t="121348" x="874713" y="6411913"/>
          <p14:tracePt t="121360" x="857250" y="6411913"/>
          <p14:tracePt t="121373" x="847725" y="6411913"/>
          <p14:tracePt t="121384" x="822325" y="6402388"/>
          <p14:tracePt t="121406" x="785813" y="6394450"/>
          <p14:tracePt t="121410" x="768350" y="6394450"/>
          <p14:tracePt t="121440" x="750888" y="6394450"/>
          <p14:tracePt t="121446" x="723900" y="6384925"/>
          <p14:tracePt t="121459" x="704850" y="6375400"/>
          <p14:tracePt t="121482" x="696913" y="6375400"/>
          <p14:tracePt t="121495" x="687388" y="6375400"/>
          <p14:tracePt t="121604" x="687388" y="6367463"/>
          <p14:tracePt t="121970" x="696913" y="6367463"/>
          <p14:tracePt t="122017" x="704850" y="6367463"/>
          <p14:tracePt t="122030" x="723900" y="6367463"/>
          <p14:tracePt t="122049" x="731838" y="6367463"/>
          <p14:tracePt t="122055" x="758825" y="6367463"/>
          <p14:tracePt t="122068" x="785813" y="6367463"/>
          <p14:tracePt t="122080" x="830263" y="6367463"/>
          <p14:tracePt t="122111" x="857250" y="6367463"/>
          <p14:tracePt t="122117" x="938213" y="6367463"/>
          <p14:tracePt t="122144" x="973138" y="6367463"/>
          <p14:tracePt t="122153" x="1027113" y="6367463"/>
          <p14:tracePt t="122164" x="1152525" y="6367463"/>
          <p14:tracePt t="122189" x="1187450" y="6367463"/>
          <p14:tracePt t="122201" x="1276350" y="6367463"/>
          <p14:tracePt t="122225" x="1330325" y="6367463"/>
          <p14:tracePt t="122238" x="1374775" y="6367463"/>
          <p14:tracePt t="122725" x="1393825" y="6367463"/>
          <p14:tracePt t="122737" x="1401763" y="6367463"/>
          <p14:tracePt t="122749" x="1419225" y="6367463"/>
          <p14:tracePt t="122785" x="1428750" y="6367463"/>
          <p14:tracePt t="122798" x="1455738" y="6357938"/>
          <p14:tracePt t="122810" x="1490663" y="6357938"/>
          <p14:tracePt t="122821" x="1616075" y="6348413"/>
          <p14:tracePt t="122846" x="1660525" y="6348413"/>
          <p14:tracePt t="122859" x="1704975" y="6340475"/>
          <p14:tracePt t="122871" x="1776413" y="6340475"/>
          <p14:tracePt t="122896" x="1822450" y="6340475"/>
          <p14:tracePt t="122908" x="1901825" y="6340475"/>
          <p14:tracePt t="122920" x="1928813" y="6330950"/>
          <p14:tracePt t="122944" x="1946275" y="6330950"/>
          <p14:tracePt t="122956" x="1955800" y="6330950"/>
          <p14:tracePt t="123225" x="1973263" y="6323013"/>
          <p14:tracePt t="123237" x="2009775" y="6323013"/>
          <p14:tracePt t="123248" x="2044700" y="6323013"/>
          <p14:tracePt t="123260" x="2071688" y="6323013"/>
          <p14:tracePt t="123274" x="2170113" y="6323013"/>
          <p14:tracePt t="123289" x="2214563" y="6323013"/>
          <p14:tracePt t="123312" x="2330450" y="6313488"/>
          <p14:tracePt t="123333" x="2393950" y="6303963"/>
          <p14:tracePt t="123347" x="2438400" y="6296025"/>
          <p14:tracePt t="123359" x="2571750" y="6259513"/>
          <p14:tracePt t="123384" x="2751138" y="6188075"/>
          <p14:tracePt t="123407" x="2857500" y="6116638"/>
          <p14:tracePt t="123423" x="2973388" y="6054725"/>
          <p14:tracePt t="123432" x="3089275" y="6000750"/>
          <p14:tracePt t="123726" x="3133725" y="5840413"/>
          <p14:tracePt t="123741" x="3187700" y="5599113"/>
          <p14:tracePt t="123747" x="3384550" y="4857750"/>
          <p14:tracePt t="123762" x="3473450" y="4518025"/>
          <p14:tracePt t="123786" x="3527425" y="4276725"/>
          <p14:tracePt t="123793" x="3679825" y="3884613"/>
          <p14:tracePt t="123823" x="3741738" y="3759200"/>
          <p14:tracePt t="123844" x="3840163" y="3554413"/>
          <p14:tracePt t="123847" x="3902075" y="3455988"/>
          <p14:tracePt t="123879" x="3946525" y="3384550"/>
          <p14:tracePt t="123883" x="3973513" y="3330575"/>
          <p14:tracePt t="124139" x="3973513" y="3125788"/>
          <p14:tracePt t="124152" x="3973513" y="2776538"/>
          <p14:tracePt t="124164" x="4000500" y="2339975"/>
          <p14:tracePt t="124175" x="4010025" y="2017713"/>
          <p14:tracePt t="124188" x="4044950" y="1758950"/>
          <p14:tracePt t="124199" x="4071938" y="1482725"/>
          <p14:tracePt t="124231" x="4081463" y="1401763"/>
          <p14:tracePt t="124236" x="4133850" y="1285875"/>
          <p14:tracePt t="124265" x="4179888" y="1241425"/>
          <p14:tracePt t="124281" x="4232275" y="1214438"/>
          <p14:tracePt t="124285" x="4295775" y="1187450"/>
          <p14:tracePt t="124821" x="4276725" y="1187450"/>
          <p14:tracePt t="124840" x="4268788" y="1187450"/>
          <p14:tracePt t="124844" x="4241800" y="1187450"/>
          <p14:tracePt t="124857" x="4160838" y="1187450"/>
          <p14:tracePt t="124870" x="4116388" y="1187450"/>
          <p14:tracePt t="124903" x="4017963" y="1196975"/>
          <p14:tracePt t="124913" x="3929063" y="1196975"/>
          <p14:tracePt t="124922" x="3732213" y="1196975"/>
          <p14:tracePt t="124943" x="3438525" y="1179513"/>
          <p14:tracePt t="124955" x="3313113" y="1143000"/>
          <p14:tracePt t="124987" x="3224213" y="1116013"/>
          <p14:tracePt t="124991" x="3116263" y="1089025"/>
          <p14:tracePt t="125016" x="3098800" y="1071563"/>
          <p14:tracePt t="125030" x="3089275" y="1071563"/>
          <p14:tracePt t="125076" x="3108325" y="1071563"/>
          <p14:tracePt t="125083" x="3143250" y="1081088"/>
          <p14:tracePt t="125102" x="3170238" y="1081088"/>
          <p14:tracePt t="125993" x="3170238" y="1098550"/>
          <p14:tracePt t="126002" x="3170238" y="1116013"/>
          <p14:tracePt t="126015" x="3179763" y="1143000"/>
          <p14:tracePt t="126028" x="3197225" y="1160463"/>
          <p14:tracePt t="126039" x="3224213" y="1187450"/>
          <p14:tracePt t="126051" x="3251200" y="1231900"/>
          <p14:tracePt t="126066" x="3303588" y="1339850"/>
          <p14:tracePt t="126080" x="3330575" y="1384300"/>
          <p14:tracePt t="126080" x="3348038" y="1438275"/>
          <p14:tracePt t="126101" x="3367088" y="1490663"/>
          <p14:tracePt t="126125" x="3375025" y="1544638"/>
          <p14:tracePt t="126136" x="3394075" y="1581150"/>
          <p14:tracePt t="126150" x="3429000" y="1616075"/>
          <p14:tracePt t="126455" x="3429000" y="1625600"/>
          <p14:tracePt t="126466" x="3429000" y="1633538"/>
          <p14:tracePt t="126490" x="3429000" y="1652588"/>
          <p14:tracePt t="126502" x="3446463" y="1679575"/>
          <p14:tracePt t="126515" x="3482975" y="1704975"/>
          <p14:tracePt t="126527" x="3517900" y="1731963"/>
          <p14:tracePt t="126538" x="3589338" y="1795463"/>
          <p14:tracePt t="126553" x="3697288" y="1866900"/>
          <p14:tracePt t="126575" x="3751263" y="1901825"/>
          <p14:tracePt t="126590" x="3848100" y="1965325"/>
          <p14:tracePt t="126602" x="3884613" y="1990725"/>
          <p14:tracePt t="126624" x="3911600" y="2017713"/>
          <p14:tracePt t="126992" x="3956050" y="1990725"/>
          <p14:tracePt t="127002" x="4027488" y="1928813"/>
          <p14:tracePt t="127015" x="4089400" y="1884363"/>
          <p14:tracePt t="127028" x="4197350" y="1822450"/>
          <p14:tracePt t="127052" x="4268788" y="1795463"/>
          <p14:tracePt t="127063" x="4330700" y="1785938"/>
          <p14:tracePt t="127076" x="4394200" y="1785938"/>
          <p14:tracePt t="127089" x="4419600" y="1795463"/>
          <p14:tracePt t="127114" x="4446588" y="1822450"/>
          <p14:tracePt t="127124" x="4491038" y="1874838"/>
          <p14:tracePt t="127155" x="4510088" y="1901825"/>
          <p14:tracePt t="127161" x="4537075" y="1911350"/>
          <p14:tracePt t="127174" x="4581525" y="1955800"/>
          <p14:tracePt t="127197" x="4598988" y="1982788"/>
          <p14:tracePt t="127209" x="4625975" y="2044700"/>
          <p14:tracePt t="127465" x="4608513" y="2044700"/>
          <p14:tracePt t="127479" x="4545013" y="2036763"/>
          <p14:tracePt t="127490" x="4465638" y="2027238"/>
          <p14:tracePt t="127502" x="4384675" y="2009775"/>
          <p14:tracePt t="127515" x="4322763" y="2000250"/>
          <p14:tracePt t="127526" x="4205288" y="1973263"/>
          <p14:tracePt t="127550" x="4179888" y="1973263"/>
          <p14:tracePt t="127564" x="4116388" y="1965325"/>
          <p14:tracePt t="127588" x="4089400" y="1965325"/>
          <p14:tracePt t="127599" x="4071938" y="1965325"/>
          <p14:tracePt t="127610" x="4062413" y="1965325"/>
          <p14:tracePt t="127697" x="4081463" y="1965325"/>
          <p14:tracePt t="127709" x="4098925" y="1965325"/>
          <p14:tracePt t="127722" x="4152900" y="1965325"/>
          <p14:tracePt t="127745" x="4187825" y="1965325"/>
          <p14:tracePt t="127760" x="4224338" y="1982788"/>
          <p14:tracePt t="127770" x="4276725" y="2036763"/>
          <p14:tracePt t="127781" x="4367213" y="2081213"/>
          <p14:tracePt t="127796" x="4589463" y="2259013"/>
          <p14:tracePt t="127820" x="4714875" y="2393950"/>
          <p14:tracePt t="127832" x="4911725" y="2660650"/>
          <p14:tracePt t="127845" x="4991100" y="2822575"/>
          <p14:tracePt t="127845" x="5072063" y="2955925"/>
          <p14:tracePt t="127882" x="5143500" y="3081338"/>
          <p14:tracePt t="127891" x="5205413" y="3179763"/>
          <p14:tracePt t="128124" x="5197475" y="3187700"/>
          <p14:tracePt t="128149" x="5187950" y="3187700"/>
          <p14:tracePt t="128174" x="5099050" y="3259138"/>
          <p14:tracePt t="128186" x="4902200" y="3438525"/>
          <p14:tracePt t="128202" x="4581525" y="3714750"/>
          <p14:tracePt t="128210" x="4224338" y="4010025"/>
          <p14:tracePt t="128221" x="3902075" y="4313238"/>
          <p14:tracePt t="128235" x="3465513" y="4687888"/>
          <p14:tracePt t="128249" x="3348038" y="4795838"/>
          <p14:tracePt t="128271" x="3160713" y="4965700"/>
          <p14:tracePt t="128283" x="3108325" y="5010150"/>
          <p14:tracePt t="128319" x="3054350" y="5062538"/>
          <p14:tracePt t="128330" x="3027363" y="5089525"/>
          <p14:tracePt t="128344" x="3009900" y="5143500"/>
          <p14:tracePt t="128600" x="3000375" y="5153025"/>
          <p14:tracePt t="128611" x="2982913" y="5153025"/>
          <p14:tracePt t="128623" x="2955925" y="5197475"/>
          <p14:tracePt t="128647" x="2938463" y="5224463"/>
          <p14:tracePt t="128659" x="2911475" y="5259388"/>
          <p14:tracePt t="128671" x="2894013" y="5286375"/>
          <p14:tracePt t="128694" x="2884488" y="5286375"/>
          <p14:tracePt t="128709" x="2874963" y="5286375"/>
          <p14:tracePt t="128745" x="2867025" y="5313363"/>
          <p14:tracePt t="128756" x="2857500" y="5340350"/>
          <p14:tracePt t="128769" x="2847975" y="5367338"/>
          <p14:tracePt t="128782" x="2840038" y="5384800"/>
          <p14:tracePt t="128792" x="2830513" y="5411788"/>
          <p14:tracePt t="128808" x="2822575" y="5446713"/>
          <p14:tracePt t="128841" x="2830513" y="5456238"/>
          <p14:tracePt t="128855" x="2840038" y="5465763"/>
          <p14:tracePt t="128875" x="2857500" y="5473700"/>
          <p14:tracePt t="128879" x="2874963" y="5483225"/>
          <p14:tracePt t="128892" x="2884488" y="5491163"/>
          <p14:tracePt t="129027" x="2874963" y="5483225"/>
          <p14:tracePt t="129038" x="2867025" y="5446713"/>
          <p14:tracePt t="129050" x="2830513" y="5259388"/>
          <p14:tracePt t="129074" x="2830513" y="5170488"/>
          <p14:tracePt t="129094" x="2830513" y="5133975"/>
          <p14:tracePt t="129099" x="2830513" y="5108575"/>
          <p14:tracePt t="129111" x="2830513" y="5099050"/>
          <p14:tracePt t="129159" x="2830513" y="5089525"/>
          <p14:tracePt t="129172" x="2830513" y="5081588"/>
          <p14:tracePt t="129184" x="2813050" y="5062538"/>
          <p14:tracePt t="129197" x="2813050" y="5045075"/>
          <p14:tracePt t="129209" x="2795588" y="5018088"/>
          <p14:tracePt t="129247" x="2786063" y="5018088"/>
          <p14:tracePt t="129295" x="2768600" y="5018088"/>
          <p14:tracePt t="129311" x="2741613" y="5027613"/>
          <p14:tracePt t="129324" x="2714625" y="5045075"/>
          <p14:tracePt t="129329" x="2679700" y="5099050"/>
          <p14:tracePt t="129343" x="2660650" y="5160963"/>
          <p14:tracePt t="129366" x="2633663" y="5268913"/>
          <p14:tracePt t="129378" x="2625725" y="5419725"/>
          <p14:tracePt t="129409" x="2625725" y="5518150"/>
          <p14:tracePt t="129415" x="2625725" y="5626100"/>
          <p14:tracePt t="129428" x="2633663" y="5776913"/>
          <p14:tracePt t="129452" x="2660650" y="5848350"/>
          <p14:tracePt t="129463" x="2697163" y="5919788"/>
          <p14:tracePt t="129477" x="2705100" y="5973763"/>
          <p14:tracePt t="129499" x="2732088" y="5973763"/>
          <p14:tracePt t="129867" x="2732088" y="5991225"/>
          <p14:tracePt t="129878" x="2714625" y="6000750"/>
          <p14:tracePt t="129891" x="2714625" y="6018213"/>
          <p14:tracePt t="129902" x="2697163" y="6045200"/>
          <p14:tracePt t="129914" x="2679700" y="6072188"/>
          <p14:tracePt t="129939" x="2679700" y="6089650"/>
          <p14:tracePt t="129950" x="2660650" y="6108700"/>
          <p14:tracePt t="129981" x="2660650" y="6116638"/>
          <p14:tracePt t="129988" x="2660650" y="6126163"/>
          <p14:tracePt t="130001" x="2643188" y="6161088"/>
          <p14:tracePt t="130024" x="2633663" y="6170613"/>
          <p14:tracePt t="130257" x="2616200" y="6170613"/>
          <p14:tracePt t="130269" x="2589213" y="6180138"/>
          <p14:tracePt t="130280" x="2554288" y="6197600"/>
          <p14:tracePt t="130302" x="2500313" y="6224588"/>
          <p14:tracePt t="130306" x="2438400" y="6242050"/>
          <p14:tracePt t="130318" x="2259013" y="6276975"/>
          <p14:tracePt t="130342" x="2179638" y="6286500"/>
          <p14:tracePt t="130353" x="2054225" y="6313488"/>
          <p14:tracePt t="130377" x="1990725" y="6313488"/>
          <p14:tracePt t="130390" x="1955800" y="6313488"/>
          <p14:tracePt t="130404" x="1928813" y="6313488"/>
          <p14:tracePt t="130425" x="1919288" y="6313488"/>
          <p14:tracePt t="130440" x="1911350" y="6313488"/>
          <p14:tracePt t="130536" x="1928813" y="6313488"/>
          <p14:tracePt t="130549" x="1955800" y="6286500"/>
          <p14:tracePt t="130562" x="2009775" y="6251575"/>
          <p14:tracePt t="130573" x="2125663" y="6215063"/>
          <p14:tracePt t="130597" x="2187575" y="6188075"/>
          <p14:tracePt t="130615" x="2366963" y="6134100"/>
          <p14:tracePt t="130625" x="2490788" y="6081713"/>
          <p14:tracePt t="130646" x="2643188" y="6045200"/>
          <p14:tracePt t="130657" x="3081338" y="5938838"/>
          <p14:tracePt t="130686" x="3268663" y="5875338"/>
          <p14:tracePt t="130694" x="3411538" y="5840413"/>
          <p14:tracePt t="130706" x="3544888" y="5803900"/>
          <p14:tracePt t="130721" x="3571875" y="5803900"/>
          <p14:tracePt t="130752" x="3598863" y="5795963"/>
          <p14:tracePt t="130756" x="3633788" y="5795963"/>
          <p14:tracePt t="130805" x="3633788" y="5803900"/>
          <p14:tracePt t="130816" x="3625850" y="5830888"/>
          <p14:tracePt t="130831" x="3589338" y="5875338"/>
          <p14:tracePt t="130858" x="3571875" y="5894388"/>
          <p14:tracePt t="130865" x="3554413" y="5911850"/>
          <p14:tracePt t="130877" x="3527425" y="5956300"/>
          <p14:tracePt t="130889" x="3517900" y="5983288"/>
          <p14:tracePt t="130913" x="3500438" y="6000750"/>
          <p14:tracePt t="130925" x="3465513" y="6045200"/>
          <p14:tracePt t="130955" x="3419475" y="6081713"/>
          <p14:tracePt t="130962" x="3357563" y="6126163"/>
          <p14:tracePt t="130975" x="3133725" y="6215063"/>
          <p14:tracePt t="130998" x="2990850" y="6276975"/>
          <p14:tracePt t="131009" x="2830513" y="6330950"/>
          <p14:tracePt t="131024" x="2571750" y="6375400"/>
          <p14:tracePt t="131048" x="2465388" y="6394450"/>
          <p14:tracePt t="131060" x="2295525" y="6411913"/>
          <p14:tracePt t="131083" x="2214563" y="6419850"/>
          <p14:tracePt t="131097" x="2152650" y="6419850"/>
          <p14:tracePt t="131108" x="2071688" y="6446838"/>
          <p14:tracePt t="131133" x="2044700" y="6446838"/>
          <p14:tracePt t="131157" x="2000250" y="6456363"/>
          <p14:tracePt t="131168" x="1982788" y="6456363"/>
          <p14:tracePt t="131183" x="1973263" y="6465888"/>
          <p14:tracePt t="131194" x="1946275" y="6491288"/>
          <p14:tracePt t="131219" x="1946275" y="6500813"/>
          <p14:tracePt t="131513" x="1955800" y="6500813"/>
          <p14:tracePt t="131531" x="1982788" y="6491288"/>
          <p14:tracePt t="131535" x="2036763" y="6483350"/>
          <p14:tracePt t="131548" x="2268538" y="6419850"/>
          <p14:tracePt t="131562" x="2562225" y="6340475"/>
          <p14:tracePt t="131585" x="3000375" y="6188075"/>
          <p14:tracePt t="131596" x="3990975" y="5884863"/>
          <p14:tracePt t="131629" x="4446588" y="5786438"/>
          <p14:tracePt t="131634" x="5010150" y="5697538"/>
          <p14:tracePt t="131660" x="5160963" y="5697538"/>
          <p14:tracePt t="131675" x="5322888" y="5697538"/>
          <p14:tracePt t="131695" x="5375275" y="5724525"/>
          <p14:tracePt t="131706" x="5419725" y="5732463"/>
          <p14:tracePt t="131719" x="5465763" y="5759450"/>
          <p14:tracePt t="131731" x="5537200" y="5795963"/>
          <p14:tracePt t="131746" x="5572125" y="5813425"/>
          <p14:tracePt t="131768" x="5616575" y="5857875"/>
          <p14:tracePt t="131781" x="5643563" y="5884863"/>
          <p14:tracePt t="131796" x="5661025" y="5902325"/>
          <p14:tracePt t="131817" x="5670550" y="5919788"/>
          <p14:tracePt t="132131" x="5697538" y="5902325"/>
          <p14:tracePt t="132143" x="5724525" y="5875338"/>
          <p14:tracePt t="132156" x="5759450" y="5840413"/>
          <p14:tracePt t="132169" x="5867400" y="5795963"/>
          <p14:tracePt t="132198" x="5929313" y="5768975"/>
          <p14:tracePt t="132206" x="6000750" y="5751513"/>
          <p14:tracePt t="132219" x="6108700" y="5741988"/>
          <p14:tracePt t="132249" x="6161088" y="5724525"/>
          <p14:tracePt t="132251" x="6205538" y="5724525"/>
          <p14:tracePt t="132283" x="6215063" y="5724525"/>
          <p14:tracePt t="132302" x="6232525" y="5724525"/>
          <p14:tracePt t="132315" x="6251575" y="5724525"/>
          <p14:tracePt t="132326" x="6259513" y="5724525"/>
          <p14:tracePt t="132338" x="6269038" y="5724525"/>
          <p14:tracePt t="132352" x="6286500" y="5724525"/>
          <p14:tracePt t="132620" x="6259513" y="5724525"/>
          <p14:tracePt t="132633" x="6224588" y="5724525"/>
          <p14:tracePt t="132644" x="6188075" y="5724525"/>
          <p14:tracePt t="132657" x="6143625" y="5724525"/>
          <p14:tracePt t="132667" x="6072188" y="5724525"/>
          <p14:tracePt t="132700" x="6037263" y="5732463"/>
          <p14:tracePt t="132703" x="6000750" y="5759450"/>
          <p14:tracePt t="132731" x="5973763" y="5776913"/>
          <p14:tracePt t="132743" x="5965825" y="5786438"/>
          <p14:tracePt t="132767" x="5956300" y="5803900"/>
          <p14:tracePt t="132778" x="5938838" y="5822950"/>
          <p14:tracePt t="132788" x="5929313" y="5857875"/>
          <p14:tracePt t="132815" x="5919788" y="5902325"/>
          <p14:tracePt t="132843" x="5919788" y="5919788"/>
          <p14:tracePt t="132851" x="5919788" y="5965825"/>
          <p14:tracePt t="132865" x="5919788" y="5983288"/>
          <p14:tracePt t="132877" x="5919788" y="6000750"/>
          <p14:tracePt t="132901" x="5919788" y="6018213"/>
          <p14:tracePt t="132913" x="5919788" y="6037263"/>
          <p14:tracePt t="132924" x="5919788" y="6072188"/>
          <p14:tracePt t="132950" x="5938838" y="6089650"/>
          <p14:tracePt t="132962" x="5956300" y="6143625"/>
          <p14:tracePt t="132974" x="5965825" y="6153150"/>
          <p14:tracePt t="132989" x="5973763" y="6170613"/>
          <p14:tracePt t="133011" x="6000750" y="6215063"/>
          <p14:tracePt t="133034" x="6010275" y="6232525"/>
          <p14:tracePt t="133047" x="6027738" y="6242050"/>
          <p14:tracePt t="133058" x="6045200" y="6276975"/>
          <p14:tracePt t="133084" x="6081713" y="6286500"/>
          <p14:tracePt t="133096" x="6089650" y="6286500"/>
          <p14:tracePt t="133338" x="6116638" y="6224588"/>
          <p14:tracePt t="133354" x="6134100" y="6143625"/>
          <p14:tracePt t="133373" x="6134100" y="6081713"/>
          <p14:tracePt t="133382" x="6134100" y="6018213"/>
          <p14:tracePt t="133391" x="6134100" y="5973763"/>
          <p14:tracePt t="133400" x="6134100" y="5911850"/>
          <p14:tracePt t="133411" x="6134100" y="5768975"/>
          <p14:tracePt t="133437" x="6134100" y="5724525"/>
          <p14:tracePt t="133450" x="6143625" y="5626100"/>
          <p14:tracePt t="133462" x="6153150" y="5599113"/>
          <p14:tracePt t="133485" x="6170613" y="5581650"/>
          <p14:tracePt t="133498" x="6188075" y="5562600"/>
          <p14:tracePt t="133531" x="6197600" y="5562600"/>
          <p14:tracePt t="133827" x="6197600" y="5572125"/>
          <p14:tracePt t="133839" x="6197600" y="5581650"/>
          <p14:tracePt t="133858" x="6180138" y="5589588"/>
          <p14:tracePt t="133874" x="6161088" y="5608638"/>
          <p14:tracePt t="133887" x="6153150" y="5626100"/>
          <p14:tracePt t="133901" x="6126163" y="5626100"/>
          <p14:tracePt t="133924" x="6126163" y="5634038"/>
          <p14:tracePt t="134228" x="6143625" y="5634038"/>
          <p14:tracePt t="134238" x="6170613" y="5626100"/>
          <p14:tracePt t="134251" x="6180138" y="5626100"/>
          <p14:tracePt t="134264" x="6205538" y="5626100"/>
          <p14:tracePt t="134280" x="6242050" y="5616575"/>
          <p14:tracePt t="134288" x="6303963" y="5599113"/>
          <p14:tracePt t="134297" x="6402388" y="5599113"/>
          <p14:tracePt t="134331" x="6419850" y="5599113"/>
          <p14:tracePt t="134338" x="6456363" y="5599113"/>
          <p14:tracePt t="134349" x="6500813" y="5599113"/>
          <p14:tracePt t="134374" x="6518275" y="5599113"/>
          <p14:tracePt t="134385" x="6545263" y="5599113"/>
          <p14:tracePt t="134399" x="6599238" y="5599113"/>
          <p14:tracePt t="134423" x="6634163" y="5599113"/>
          <p14:tracePt t="134436" x="6653213" y="5599113"/>
          <p14:tracePt t="134468" x="6661150" y="5599113"/>
          <p14:tracePt t="134473" x="6670675" y="5599113"/>
          <p14:tracePt t="134962" x="6653213" y="5599113"/>
          <p14:tracePt t="134973" x="6634163" y="5599113"/>
          <p14:tracePt t="134983" x="6616700" y="5599113"/>
          <p14:tracePt t="134996" x="6537325" y="5589588"/>
          <p14:tracePt t="135010" x="6500813" y="5581650"/>
          <p14:tracePt t="135033" x="6473825" y="5572125"/>
          <p14:tracePt t="135045" x="6456363" y="5562600"/>
          <p14:tracePt t="135058" x="6402388" y="5562600"/>
          <p14:tracePt t="135083" x="6375400" y="5554663"/>
          <p14:tracePt t="135094" x="6348413" y="5554663"/>
          <p14:tracePt t="135124" x="6340475" y="5554663"/>
          <p14:tracePt t="135912" x="6323013" y="5554663"/>
          <p14:tracePt t="135923" x="6303963" y="5554663"/>
          <p14:tracePt t="135933" x="6259513" y="5572125"/>
          <p14:tracePt t="135959" x="6224588" y="5581650"/>
          <p14:tracePt t="135972" x="6143625" y="5608638"/>
          <p14:tracePt t="135983" x="6037263" y="5626100"/>
          <p14:tracePt t="136007" x="6000750" y="5634038"/>
          <p14:tracePt t="136020" x="5946775" y="5661025"/>
          <p14:tracePt t="136033" x="5929313" y="5680075"/>
          <p14:tracePt t="136066" x="5884863" y="5715000"/>
          <p14:tracePt t="136080" x="5867400" y="5724525"/>
          <p14:tracePt t="136092" x="5840413" y="5759450"/>
          <p14:tracePt t="136121" x="5822950" y="5776913"/>
          <p14:tracePt t="136130" x="5795963" y="5786438"/>
          <p14:tracePt t="136142" x="5786438" y="5803900"/>
          <p14:tracePt t="136154" x="5759450" y="5803900"/>
          <p14:tracePt t="136168" x="5751513" y="5741988"/>
          <p14:tracePt t="136190" x="5751513" y="5634038"/>
          <p14:tracePt t="136202" x="5715000" y="5402263"/>
          <p14:tracePt t="136227" x="5670550" y="5224463"/>
          <p14:tracePt t="136243" x="5545138" y="4867275"/>
          <p14:tracePt t="136252" x="5465763" y="4697413"/>
          <p14:tracePt t="136268" x="5384800" y="4419600"/>
          <p14:tracePt t="136290" x="5375275" y="4313238"/>
          <p14:tracePt t="136305" x="5375275" y="4214813"/>
          <p14:tracePt t="136325" x="5429250" y="4116388"/>
          <p14:tracePt t="136338" x="5527675" y="4044950"/>
          <p14:tracePt t="136581" x="5510213" y="4017963"/>
          <p14:tracePt t="136592" x="5419725" y="3938588"/>
          <p14:tracePt t="136606" x="5268913" y="3732213"/>
          <p14:tracePt t="136623" x="5054600" y="3419475"/>
          <p14:tracePt t="136628" x="4857750" y="3089275"/>
          <p14:tracePt t="136640" x="4679950" y="2759075"/>
          <p14:tracePt t="136654" x="4402138" y="2160588"/>
          <p14:tracePt t="136685" x="4313238" y="1965325"/>
          <p14:tracePt t="136688" x="4224338" y="1714500"/>
          <p14:tracePt t="136718" x="4224338" y="1616075"/>
          <p14:tracePt t="136727" x="4224338" y="1571625"/>
          <p14:tracePt t="136739" x="4313238" y="1482725"/>
          <p14:tracePt t="137004" x="4313238" y="1473200"/>
          <p14:tracePt t="137017" x="4313238" y="1465263"/>
          <p14:tracePt t="137027" x="4313238" y="1455738"/>
          <p14:tracePt t="137041" x="4313238" y="1446213"/>
          <p14:tracePt t="137076" x="4322763" y="1446213"/>
          <p14:tracePt t="137078" x="4330700" y="1438275"/>
          <p14:tracePt t="137091" x="4340225" y="1419225"/>
          <p14:tracePt t="137127" x="4348163" y="1419225"/>
          <p14:tracePt t="137153" x="4357688" y="1419225"/>
          <p14:tracePt t="137166" x="4367213" y="1419225"/>
          <p14:tracePt t="137183" x="4367213" y="1411288"/>
          <p14:tracePt t="137190" x="4384675" y="1401763"/>
          <p14:tracePt t="137204" x="4402138" y="1384300"/>
          <p14:tracePt t="137215" x="4429125" y="1347788"/>
          <p14:tracePt t="137226" x="4438650" y="1322388"/>
          <p14:tracePt t="137244" x="4446588" y="1295400"/>
          <p14:tracePt t="137263" x="4518025" y="1241425"/>
          <p14:tracePt t="137289" x="4554538" y="1204913"/>
          <p14:tracePt t="137663" x="4537075" y="1204913"/>
          <p14:tracePt t="137682" x="4518025" y="1204913"/>
          <p14:tracePt t="137688" x="4483100" y="1204913"/>
          <p14:tracePt t="137699" x="4411663" y="1204913"/>
          <p14:tracePt t="137725" x="4384675" y="1204913"/>
          <p14:tracePt t="137739" x="4348163" y="1204913"/>
          <p14:tracePt t="137749" x="4340225" y="1204913"/>
          <p14:tracePt t="137775" x="4330700" y="1204913"/>
          <p14:tracePt t="137796" x="4322763" y="1204913"/>
          <p14:tracePt t="137946" x="4313238" y="1204913"/>
          <p14:tracePt t="137969" x="4295775" y="1204913"/>
          <p14:tracePt t="137993" x="4286250" y="1204913"/>
          <p14:tracePt t="138034" x="4276725" y="1204913"/>
          <p14:tracePt t="138043" x="4268788" y="1204913"/>
          <p14:tracePt t="138070" x="4259263" y="1204913"/>
          <p14:tracePt t="138078" x="4259263" y="1196975"/>
          <p14:tracePt t="138117" x="4259263" y="1187450"/>
          <p14:tracePt t="138143" x="4251325" y="1187450"/>
          <p14:tracePt t="138542" x="4251325" y="1179513"/>
          <p14:tracePt t="138579" x="4268788" y="1169988"/>
          <p14:tracePt t="138592" x="4276725" y="1169988"/>
          <p14:tracePt t="138607" x="4286250" y="1160463"/>
          <p14:tracePt t="139371" x="4303713" y="1169988"/>
          <p14:tracePt t="139383" x="4330700" y="1196975"/>
          <p14:tracePt t="139396" x="4384675" y="1241425"/>
          <p14:tracePt t="139409" x="4456113" y="1295400"/>
          <p14:tracePt t="139420" x="4562475" y="1428750"/>
          <p14:tracePt t="139431" x="4884738" y="1803400"/>
          <p14:tracePt t="139457" x="5045075" y="2044700"/>
          <p14:tracePt t="139469" x="5180013" y="2286000"/>
          <p14:tracePt t="139480" x="5554663" y="2982913"/>
          <p14:tracePt t="139750" x="5554663" y="3000375"/>
          <p14:tracePt t="139761" x="5527675" y="3054350"/>
          <p14:tracePt t="139774" x="5510213" y="3143250"/>
          <p14:tracePt t="139787" x="5456238" y="3517900"/>
          <p14:tracePt t="139799" x="5456238" y="3894138"/>
          <p14:tracePt t="139814" x="5500688" y="4251325"/>
          <p14:tracePt t="139836" x="5732463" y="4973638"/>
          <p14:tracePt t="139858" x="5867400" y="5295900"/>
          <p14:tracePt t="139871" x="5991225" y="5527675"/>
          <p14:tracePt t="139883" x="6072188" y="5634038"/>
          <p14:tracePt t="140154" x="6089650" y="5643563"/>
          <p14:tracePt t="140171" x="6099175" y="5653088"/>
          <p14:tracePt t="140175" x="6108700" y="5661025"/>
          <p14:tracePt t="140189" x="6116638" y="5670550"/>
          <p14:tracePt t="140218" x="6126163" y="5680075"/>
          <p14:tracePt t="140225" x="6134100" y="5680075"/>
          <p14:tracePt t="140251" x="6143625" y="5680075"/>
          <p14:tracePt t="140253" x="6153150" y="5680075"/>
          <p14:tracePt t="141016" x="6153150" y="5688013"/>
          <p14:tracePt t="141052" x="6153150" y="5715000"/>
          <p14:tracePt t="141065" x="6153150" y="5741988"/>
          <p14:tracePt t="141077" x="6153150" y="5751513"/>
          <p14:tracePt t="141103" x="6153150" y="5768975"/>
          <p14:tracePt t="142200" x="6170613" y="5768975"/>
          <p14:tracePt t="142211" x="6188075" y="5776913"/>
          <p14:tracePt t="142222" x="6197600" y="5776913"/>
          <p14:tracePt t="142237" x="6232525" y="5795963"/>
          <p14:tracePt t="142253" x="6259513" y="5795963"/>
          <p14:tracePt t="142272" x="6303963" y="5795963"/>
          <p14:tracePt t="142286" x="6330950" y="5795963"/>
          <p14:tracePt t="142306" x="6375400" y="5795963"/>
          <p14:tracePt t="142321" x="6402388" y="5795963"/>
          <p14:tracePt t="142343" x="6438900" y="5795963"/>
          <p14:tracePt t="142357" x="6500813" y="5795963"/>
          <p14:tracePt t="142380" x="6518275" y="5795963"/>
          <p14:tracePt t="142394" x="6537325" y="5795963"/>
          <p14:tracePt t="142405" x="6562725" y="5795963"/>
          <p14:tracePt t="142429" x="6581775" y="5795963"/>
          <p14:tracePt t="142441" x="6599238" y="5795963"/>
          <p14:tracePt t="142928" x="6653213" y="5776913"/>
          <p14:tracePt t="142941" x="6724650" y="5768975"/>
          <p14:tracePt t="142953" x="6796088" y="5751513"/>
          <p14:tracePt t="142967" x="6858000" y="5741988"/>
          <p14:tracePt t="142979" x="6991350" y="5732463"/>
          <p14:tracePt t="143005" x="7062788" y="5724525"/>
          <p14:tracePt t="143016" x="7134225" y="5715000"/>
          <p14:tracePt t="143027" x="7251700" y="5680075"/>
          <p14:tracePt t="143052" x="7296150" y="5670550"/>
          <p14:tracePt t="143063" x="7313613" y="5661025"/>
          <p14:tracePt t="143077" x="7323138" y="5653088"/>
          <p14:tracePt t="143100" x="7331075" y="5653088"/>
          <p14:tracePt t="143113" x="7340600" y="5643563"/>
          <p14:tracePt t="143127" x="7358063" y="5634038"/>
          <p14:tracePt t="143161" x="7385050" y="5608638"/>
          <p14:tracePt t="143283" x="7375525" y="5608638"/>
          <p14:tracePt t="143296" x="7367588" y="5616575"/>
          <p14:tracePt t="144368" x="7340600" y="5616575"/>
          <p14:tracePt t="144380" x="7313613" y="5616575"/>
          <p14:tracePt t="144391" x="7180263" y="5626100"/>
          <p14:tracePt t="144420" x="7010400" y="5643563"/>
          <p14:tracePt t="144428" x="6751638" y="5661025"/>
          <p14:tracePt t="144442" x="5902325" y="5715000"/>
          <p14:tracePt t="144455" x="5518150" y="5732463"/>
          <p14:tracePt t="144479" x="4884738" y="5715000"/>
          <p14:tracePt t="144501" x="4670425" y="5670550"/>
          <p14:tracePt t="144512" x="4545013" y="5599113"/>
          <p14:tracePt t="144526" x="4394200" y="5518150"/>
          <p14:tracePt t="144551" x="4367213" y="5500688"/>
          <p14:tracePt t="144562" x="4330700" y="5473700"/>
          <p14:tracePt t="144600" x="4348163" y="5473700"/>
          <p14:tracePt t="144856" x="4303713" y="5473700"/>
          <p14:tracePt t="144870" x="4224338" y="5483225"/>
          <p14:tracePt t="144879" x="4116388" y="5500688"/>
          <p14:tracePt t="144891" x="3938588" y="5527675"/>
          <p14:tracePt t="144906" x="3608388" y="5599113"/>
          <p14:tracePt t="144916" x="3205163" y="5697538"/>
          <p14:tracePt t="144926" x="2608263" y="5902325"/>
          <p14:tracePt t="144952" x="2455863" y="5938838"/>
          <p14:tracePt t="144964" x="2259013" y="6000750"/>
          <p14:tracePt t="144989" x="2214563" y="6010275"/>
          <p14:tracePt t="145000" x="2187575" y="6027738"/>
          <p14:tracePt t="145012" x="2160588" y="6037263"/>
          <p14:tracePt t="145037" x="2160588" y="6045200"/>
          <p14:tracePt t="145158" x="2160588" y="6054725"/>
          <p14:tracePt t="146379" x="2143125" y="6081713"/>
          <p14:tracePt t="146392" x="2116138" y="6134100"/>
          <p14:tracePt t="146402" x="2098675" y="6170613"/>
          <p14:tracePt t="146414" x="2081213" y="6197600"/>
          <p14:tracePt t="146427" x="2054225" y="6251575"/>
          <p14:tracePt t="146439" x="2036763" y="6269038"/>
          <p14:tracePt t="146472" x="2009775" y="6296025"/>
          <p14:tracePt t="146476" x="2000250" y="6296025"/>
          <p14:tracePt t="146490" x="1990725" y="6313488"/>
          <p14:tracePt t="146513" x="1990725" y="6323013"/>
          <p14:tracePt t="146830" x="1982788" y="6330950"/>
          <p14:tracePt t="146842" x="1946275" y="6340475"/>
          <p14:tracePt t="146862" x="1830388" y="6394450"/>
          <p14:tracePt t="146879" x="1776413" y="6429375"/>
          <p14:tracePt t="146890" x="1724025" y="6446838"/>
          <p14:tracePt t="146903" x="1687513" y="6465888"/>
          <p14:tracePt t="146912" x="1660525" y="6473825"/>
          <p14:tracePt t="146927" x="1616075" y="6500813"/>
          <p14:tracePt t="146950" x="1589088" y="6518275"/>
          <p14:tracePt t="146962" x="1571625" y="6527800"/>
          <p14:tracePt t="146988" x="1554163" y="6554788"/>
          <p14:tracePt t="147000" x="1544638" y="6562725"/>
          <p14:tracePt t="147315" x="1536700" y="6581775"/>
          <p14:tracePt t="147326" x="1509713" y="6599238"/>
          <p14:tracePt t="147340" x="1490663" y="6616700"/>
          <p14:tracePt t="147353" x="1473200" y="6626225"/>
          <p14:tracePt t="147363" x="1438275" y="6661150"/>
          <p14:tracePt t="147388" x="1419225" y="6680200"/>
          <p14:tracePt t="147401" x="1374775" y="6705600"/>
          <p14:tracePt t="147425" x="1347788" y="6724650"/>
          <p14:tracePt t="147436" x="1322388" y="6742113"/>
          <p14:tracePt t="147448" x="1276350" y="6769100"/>
          <p14:tracePt t="147483" x="1241425" y="6813550"/>
          <p14:tracePt t="147497" x="1223963" y="6831013"/>
          <p14:tracePt t="147517" x="1204913" y="6848475"/>
          <p14:tracePt t="147523" x="1196975" y="6848475"/>
          <p14:tracePt t="147534" x="1187450" y="6848475"/>
          <p14:tracePt t="147563" x="1169988" y="6848475"/>
          <p14:tracePt t="147779" x="1169988" y="6831013"/>
          <p14:tracePt t="147794" x="1196975" y="6796088"/>
          <p14:tracePt t="147805" x="1241425" y="6759575"/>
          <p14:tracePt t="147815" x="1295400" y="6715125"/>
          <p14:tracePt t="147827" x="1339850" y="6688138"/>
          <p14:tracePt t="147841" x="1419225" y="6616700"/>
          <p14:tracePt t="147853" x="1438275" y="6599238"/>
          <p14:tracePt t="147875" x="1482725" y="6581775"/>
          <p14:tracePt t="147890" x="1544638" y="6572250"/>
          <p14:tracePt t="147921" x="1633538" y="6562725"/>
          <p14:tracePt t="147937" x="1687513" y="6562725"/>
          <p14:tracePt t="147954" x="1758950" y="6562725"/>
          <p14:tracePt t="147961" x="1839913" y="6599238"/>
          <p14:tracePt t="147974" x="1938338" y="6634163"/>
          <p14:tracePt t="147987" x="2143125" y="6751638"/>
          <p14:tracePt t="148019" x="2259013" y="6813550"/>
          <p14:tracePt t="148023" x="2482850" y="6848475"/>
          <p14:tracePt t="148049" x="2589213" y="6848475"/>
          <p14:tracePt t="148060" x="2697163" y="6848475"/>
          <p14:tracePt t="148071" x="2803525" y="6848475"/>
          <p14:tracePt t="148304" x="2803525" y="6840538"/>
          <p14:tracePt t="148315" x="2803525" y="6831013"/>
          <p14:tracePt t="148364" x="2847975" y="6804025"/>
          <p14:tracePt t="148375" x="2928938" y="6777038"/>
          <p14:tracePt t="148389" x="3071813" y="6724650"/>
          <p14:tracePt t="148400" x="3224213" y="6680200"/>
          <p14:tracePt t="148412" x="3411538" y="6626225"/>
          <p14:tracePt t="148425" x="3786188" y="6510338"/>
          <p14:tracePt t="148438" x="3929063" y="6473825"/>
          <p14:tracePt t="148460" x="4071938" y="6411913"/>
          <p14:tracePt t="148472" x="4259263" y="6348413"/>
          <p14:tracePt t="148498" x="4375150" y="6330950"/>
          <p14:tracePt t="148522" x="4402138" y="6323013"/>
          <p14:tracePt t="148534" x="4429125" y="6323013"/>
          <p14:tracePt t="148545" x="4456113" y="6323013"/>
          <p14:tracePt t="148559" x="4500563" y="6303963"/>
          <p14:tracePt t="148581" x="4510088" y="6296025"/>
          <p14:tracePt t="148610" x="4518025" y="6303963"/>
          <p14:tracePt t="148621" x="4518025" y="6313488"/>
          <p14:tracePt t="148630" x="4518025" y="6330950"/>
          <p14:tracePt t="148643" x="4510088" y="6357938"/>
          <p14:tracePt t="148657" x="4500563" y="6367463"/>
          <p14:tracePt t="148689" x="4473575" y="6384925"/>
          <p14:tracePt t="148709" x="4473575" y="6394450"/>
          <p14:tracePt t="148716" x="4456113" y="6394450"/>
          <p14:tracePt t="148730" x="4402138" y="6411913"/>
          <p14:tracePt t="148742" x="4340225" y="6419850"/>
          <p14:tracePt t="148766" x="4251325" y="6438900"/>
          <p14:tracePt t="148778" x="3929063" y="6491288"/>
          <p14:tracePt t="148791" x="3759200" y="6518275"/>
          <p14:tracePt t="148817" x="3562350" y="6527800"/>
          <p14:tracePt t="148826" x="3224213" y="6545263"/>
          <p14:tracePt t="148850" x="3036888" y="6572250"/>
          <p14:tracePt t="148863" x="2776538" y="6589713"/>
          <p14:tracePt t="148876" x="2384425" y="6599238"/>
          <p14:tracePt t="148908" x="2232025" y="6599238"/>
          <p14:tracePt t="148912" x="2017713" y="6599238"/>
          <p14:tracePt t="148935" x="1965325" y="6581775"/>
          <p14:tracePt t="148948" x="1938338" y="6572250"/>
          <p14:tracePt t="148960" x="1919288" y="6554788"/>
          <p14:tracePt t="148986" x="1911350" y="6554788"/>
          <p14:tracePt t="149277" x="1893888" y="6554788"/>
          <p14:tracePt t="149289" x="1866900" y="6554788"/>
          <p14:tracePt t="149299" x="1741488" y="6554788"/>
          <p14:tracePt t="149324" x="1660525" y="6554788"/>
          <p14:tracePt t="149341" x="1598613" y="6572250"/>
          <p14:tracePt t="149353" x="1536700" y="6572250"/>
          <p14:tracePt t="149364" x="1455738" y="6581775"/>
          <p14:tracePt t="149388" x="1411288" y="6581775"/>
          <p14:tracePt t="149399" x="1339850" y="6581775"/>
          <p14:tracePt t="149423" x="1295400" y="6581775"/>
          <p14:tracePt t="149435" x="1258888" y="6581775"/>
          <p14:tracePt t="149450" x="1214438" y="6581775"/>
          <p14:tracePt t="149472" x="1196975" y="6581775"/>
          <p14:tracePt t="149486" x="1169988" y="6581775"/>
          <p14:tracePt t="149497" x="1160463" y="6581775"/>
          <p14:tracePt t="149521" x="1152525" y="6581775"/>
          <p14:tracePt t="149717" x="1179513" y="6572250"/>
          <p14:tracePt t="149728" x="1214438" y="6554788"/>
          <p14:tracePt t="150156" x="1204913" y="6554788"/>
          <p14:tracePt t="150167" x="1196975" y="6554788"/>
          <p14:tracePt t="150179" x="1187450" y="6554788"/>
          <p14:tracePt t="150203" x="1179513" y="6554788"/>
          <p14:tracePt t="150277" x="1196975" y="6545263"/>
          <p14:tracePt t="150288" x="1223963" y="6545263"/>
          <p14:tracePt t="150306" x="1250950" y="6545263"/>
          <p14:tracePt t="150316" x="1347788" y="6545263"/>
          <p14:tracePt t="150326" x="1393825" y="6545263"/>
          <p14:tracePt t="150358" x="1438275" y="6545263"/>
          <p14:tracePt t="150362" x="1490663" y="6545263"/>
          <p14:tracePt t="150375" x="1589088" y="6562725"/>
          <p14:tracePt t="150405" x="1643063" y="6589713"/>
          <p14:tracePt t="150413" x="1704975" y="6599238"/>
          <p14:tracePt t="150424" x="1803400" y="6608763"/>
          <p14:tracePt t="150701" x="1839913" y="6608763"/>
          <p14:tracePt t="150715" x="1919288" y="6599238"/>
          <p14:tracePt t="150732" x="2054225" y="6572250"/>
          <p14:tracePt t="150744" x="2286000" y="6554788"/>
          <p14:tracePt t="150746" x="2608263" y="6537325"/>
          <p14:tracePt t="150764" x="2884488" y="6537325"/>
          <p14:tracePt t="150776" x="3205163" y="6537325"/>
          <p14:tracePt t="150793" x="3322638" y="6537325"/>
          <p14:tracePt t="150813" x="3500438" y="6554788"/>
          <p14:tracePt t="150841" x="3589338" y="6562725"/>
          <p14:tracePt t="150849" x="3732213" y="6589713"/>
          <p14:tracePt t="150862" x="3795713" y="6589713"/>
          <p14:tracePt t="150876" x="3875088" y="6589713"/>
          <p14:tracePt t="151240" x="3894138" y="6581775"/>
          <p14:tracePt t="151256" x="3919538" y="6545263"/>
          <p14:tracePt t="151265" x="3956050" y="6500813"/>
          <p14:tracePt t="151280" x="4010025" y="6456363"/>
          <p14:tracePt t="151288" x="4071938" y="6402388"/>
          <p14:tracePt t="151297" x="4125913" y="6357938"/>
          <p14:tracePt t="151325" x="4125913" y="6348413"/>
          <p14:tracePt t="151338" x="4133850" y="6340475"/>
          <p14:tracePt t="151423" x="4152900" y="6340475"/>
          <p14:tracePt t="151435" x="4160838" y="6340475"/>
          <p14:tracePt t="151451" x="4179888" y="6340475"/>
          <p14:tracePt t="151458" x="4187825" y="6340475"/>
          <p14:tracePt t="151473" x="4187825" y="6348413"/>
          <p14:tracePt t="151824" x="4214813" y="6348413"/>
          <p14:tracePt t="151837" x="4251325" y="6348413"/>
          <p14:tracePt t="151848" x="4330700" y="6323013"/>
          <p14:tracePt t="151861" x="4419600" y="6313488"/>
          <p14:tracePt t="151873" x="4537075" y="6303963"/>
          <p14:tracePt t="151888" x="4776788" y="6286500"/>
          <p14:tracePt t="151901" x="4894263" y="6286500"/>
          <p14:tracePt t="151922" x="5197475" y="6276975"/>
          <p14:tracePt t="151952" x="5357813" y="6269038"/>
          <p14:tracePt t="151958" x="5473700" y="6251575"/>
          <p14:tracePt t="151969" x="5697538" y="6205538"/>
          <p14:tracePt t="151997" x="5803900" y="6170613"/>
          <p14:tracePt t="152007" x="6018213" y="6054725"/>
          <p14:tracePt t="152327" x="6027738" y="6054725"/>
          <p14:tracePt t="152335" x="6062663" y="6054725"/>
          <p14:tracePt t="152348" x="6153150" y="6054725"/>
          <p14:tracePt t="152372" x="6232525" y="6054725"/>
          <p14:tracePt t="152392" x="6296025" y="6054725"/>
          <p14:tracePt t="152396" x="6357938" y="6054725"/>
          <p14:tracePt t="152409" x="6419850" y="6054725"/>
          <p14:tracePt t="152422" x="6545263" y="6081713"/>
          <p14:tracePt t="152445" x="6643688" y="6099175"/>
          <p14:tracePt t="152472" x="6848475" y="6126163"/>
          <p14:tracePt t="152483" x="6991350" y="6143625"/>
          <p14:tracePt t="152508" x="7037388" y="6143625"/>
          <p14:tracePt t="152519" x="7099300" y="6143625"/>
          <p14:tracePt t="152532" x="7134225" y="6143625"/>
          <p14:tracePt t="152850" x="7180263" y="6180138"/>
          <p14:tracePt t="152860" x="7232650" y="6232525"/>
          <p14:tracePt t="152873" x="7304088" y="6296025"/>
          <p14:tracePt t="152885" x="7367588" y="6348413"/>
          <p14:tracePt t="152896" x="7439025" y="6429375"/>
          <p14:tracePt t="152921" x="7456488" y="6456363"/>
          <p14:tracePt t="152935" x="7473950" y="6473825"/>
          <p14:tracePt t="152946" x="7510463" y="6500813"/>
          <p14:tracePt t="152970" x="7527925" y="6510338"/>
          <p14:tracePt t="153870" x="7545388" y="6510338"/>
          <p14:tracePt t="153897" x="7562850" y="6510338"/>
          <p14:tracePt t="153908" x="7572375" y="6518275"/>
          <p14:tracePt t="153921" x="7581900" y="6518275"/>
          <p14:tracePt t="153933" x="7599363" y="6518275"/>
          <p14:tracePt t="153944" x="7608888" y="6518275"/>
          <p14:tracePt t="153958" x="7626350" y="6518275"/>
          <p14:tracePt t="153970" x="7661275" y="6518275"/>
          <p14:tracePt t="154001" x="7688263" y="6518275"/>
          <p14:tracePt t="154006" x="7715250" y="6518275"/>
          <p14:tracePt t="154030" x="7732713" y="6518275"/>
          <p14:tracePt t="154043" x="7751763" y="6518275"/>
          <p14:tracePt t="154067" x="7759700" y="6518275"/>
          <p14:tracePt t="154078" x="7777163" y="6510338"/>
          <p14:tracePt t="154092" x="7786688" y="6491288"/>
          <p14:tracePt t="154106" x="7804150" y="6473825"/>
          <p14:tracePt t="154130" x="7804150" y="6465888"/>
          <p14:tracePt t="154407" x="7786688" y="6465888"/>
          <p14:tracePt t="154426" x="7759700" y="6473825"/>
          <p14:tracePt t="154434" x="7715250" y="6473825"/>
          <p14:tracePt t="154444" x="7661275" y="6473825"/>
          <p14:tracePt t="154469" x="7626350" y="6473825"/>
          <p14:tracePt t="154481" x="7589838" y="6473825"/>
          <p14:tracePt t="154493" x="7537450" y="6465888"/>
          <p14:tracePt t="154517" x="7500938" y="6456363"/>
          <p14:tracePt t="154538" x="7491413" y="6446838"/>
          <p14:tracePt t="154547" x="7473950" y="6446838"/>
          <p14:tracePt t="155702" x="7483475" y="6438900"/>
          <p14:tracePt t="155715" x="7500938" y="6429375"/>
          <p14:tracePt t="155723" x="7527925" y="6402388"/>
          <p14:tracePt t="155736" x="7581900" y="6357938"/>
          <p14:tracePt t="155749" x="7626350" y="6323013"/>
          <p14:tracePt t="155761" x="7661275" y="6296025"/>
          <p14:tracePt t="155772" x="7705725" y="6269038"/>
          <p14:tracePt t="155786" x="7715250" y="6269038"/>
          <p14:tracePt t="155809" x="7724775" y="6269038"/>
          <p14:tracePt t="155846" x="7742238" y="6269038"/>
          <p14:tracePt t="155859" x="7751763" y="6269038"/>
          <p14:tracePt t="155870" x="7759700" y="6269038"/>
          <p14:tracePt t="155881" x="7769225" y="6269038"/>
          <p14:tracePt t="156200" x="7769225" y="6276975"/>
          <p14:tracePt t="156211" x="7769225" y="6303963"/>
          <p14:tracePt t="156228" x="7777163" y="6330950"/>
          <p14:tracePt t="156237" x="7796213" y="6340475"/>
          <p14:tracePt t="156249" x="7813675" y="6357938"/>
          <p14:tracePt t="156261" x="7858125" y="6411913"/>
          <p14:tracePt t="156283" x="7875588" y="6429375"/>
          <p14:tracePt t="156291" x="7894638" y="6446838"/>
          <p14:tracePt t="156308" x="7894638" y="6456363"/>
          <p14:tracePt t="156334" x="7902575" y="6456363"/>
          <p14:tracePt t="156394" x="7902575" y="6465888"/>
          <p14:tracePt t="156405" x="7902575" y="6473825"/>
          <p14:tracePt t="156419" x="7902575" y="6483350"/>
          <p14:tracePt t="156430" x="7902575" y="6491288"/>
          <p14:tracePt t="156441" x="7894638" y="6518275"/>
          <p14:tracePt t="156466" x="7840663" y="6527800"/>
          <p14:tracePt t="156479" x="7796213" y="6537325"/>
          <p14:tracePt t="156491" x="7599363" y="6537325"/>
          <p14:tracePt t="156516" x="7439025" y="6527800"/>
          <p14:tracePt t="156528" x="7242175" y="6465888"/>
          <p14:tracePt t="156544" x="6938963" y="6286500"/>
          <p14:tracePt t="156564" x="6848475" y="6215063"/>
          <p14:tracePt t="156576" x="6786563" y="6143625"/>
          <p14:tracePt t="156601" x="6759575" y="6126163"/>
          <p14:tracePt t="156625" x="6715125" y="6116638"/>
          <p14:tracePt t="156642" x="6705600" y="6108700"/>
          <p14:tracePt t="156651" x="6661150" y="6108700"/>
          <p14:tracePt t="156673" x="6643688" y="6108700"/>
          <p14:tracePt t="156687" x="6626225" y="6108700"/>
          <p14:tracePt t="156697" x="6608763" y="6108700"/>
          <p14:tracePt t="156711" x="6589713" y="6108700"/>
          <p14:tracePt t="156735" x="6581775" y="6108700"/>
          <p14:tracePt t="156748" x="6572250" y="6089650"/>
          <p14:tracePt t="156760" x="6562725" y="6081713"/>
          <p14:tracePt t="156784" x="6562725" y="6062663"/>
          <p14:tracePt t="156793" x="6545263" y="6027738"/>
          <p14:tracePt t="156819" x="6537325" y="6010275"/>
          <p14:tracePt t="156834" x="6518275" y="5983288"/>
          <p14:tracePt t="156846" x="6510338" y="5929313"/>
          <p14:tracePt t="156877" x="6510338" y="5902325"/>
          <p14:tracePt t="156881" x="6510338" y="5857875"/>
          <p14:tracePt t="156905" x="6510338" y="5830888"/>
          <p14:tracePt t="156919" x="6510338" y="5822950"/>
          <p14:tracePt t="156943" x="6510338" y="5813425"/>
          <p14:tracePt t="156981" x="6510338" y="5803900"/>
          <p14:tracePt t="157003" x="6510338" y="5795963"/>
          <p14:tracePt t="157016" x="6500813" y="5795963"/>
          <p14:tracePt t="157177" x="6510338" y="5795963"/>
          <p14:tracePt t="157187" x="6518275" y="5795963"/>
          <p14:tracePt t="157259" x="6510338" y="5795963"/>
          <p14:tracePt t="157270" x="6483350" y="5795963"/>
          <p14:tracePt t="157286" x="6465888" y="5795963"/>
          <p14:tracePt t="157290" x="6438900" y="5795963"/>
          <p14:tracePt t="157309" x="6411913" y="5795963"/>
          <p14:tracePt t="157319" x="6402388" y="5795963"/>
          <p14:tracePt t="157332" x="6357938" y="5795963"/>
          <p14:tracePt t="157356" x="6340475" y="5795963"/>
          <p14:tracePt t="157697" x="6323013" y="5803900"/>
          <p14:tracePt t="157711" x="6276975" y="5813425"/>
          <p14:tracePt t="157722" x="6197600" y="5822950"/>
          <p14:tracePt t="157733" x="6116638" y="5840413"/>
          <p14:tracePt t="157747" x="6045200" y="5840413"/>
          <p14:tracePt t="157758" x="5965825" y="5840413"/>
          <p14:tracePt t="157772" x="5848350" y="5822950"/>
          <p14:tracePt t="157786" x="5813425" y="5813425"/>
          <p14:tracePt t="157810" x="5795963" y="5813425"/>
          <p14:tracePt t="157821" x="5776913" y="5813425"/>
          <p14:tracePt t="157904" x="5786438" y="5803900"/>
          <p14:tracePt t="157917" x="5813425" y="5803900"/>
          <p14:tracePt t="157935" x="5840413" y="5795963"/>
          <p14:tracePt t="157941" x="5867400" y="5795963"/>
          <p14:tracePt t="157954" x="5938838" y="5795963"/>
          <p14:tracePt t="157986" x="5965825" y="5795963"/>
          <p14:tracePt t="157991" x="6027738" y="5786438"/>
          <p14:tracePt t="158014" x="6062663" y="5786438"/>
          <p14:tracePt t="158028" x="6089650" y="5786438"/>
          <p14:tracePt t="158040" x="6161088" y="5786438"/>
          <p14:tracePt t="158064" x="6180138" y="5786438"/>
          <p14:tracePt t="158077" x="6215063" y="5786438"/>
          <p14:tracePt t="158089" x="6276975" y="5786438"/>
          <p14:tracePt t="158112" x="6296025" y="5786438"/>
          <p14:tracePt t="158127" x="6340475" y="5786438"/>
          <p14:tracePt t="158154" x="6357938" y="5786438"/>
          <p14:tracePt t="158160" x="6375400" y="5786438"/>
          <p14:tracePt t="158174" x="6429375" y="5786438"/>
          <p14:tracePt t="158204" x="6446838" y="5786438"/>
          <p14:tracePt t="158210" x="6473825" y="5786438"/>
          <p14:tracePt t="158562" x="6500813" y="5786438"/>
          <p14:tracePt t="158578" x="6527800" y="5786438"/>
          <p14:tracePt t="158595" x="6562725" y="5786438"/>
          <p14:tracePt t="158600" x="6589713" y="5786438"/>
          <p14:tracePt t="158612" x="6670675" y="5786438"/>
          <p14:tracePt t="158641" x="6705600" y="5786438"/>
          <p14:tracePt t="158655" x="6751638" y="5786438"/>
          <p14:tracePt t="158660" x="6804025" y="5795963"/>
          <p14:tracePt t="158672" x="6823075" y="5803900"/>
          <p14:tracePt t="158695" x="6840538" y="5803900"/>
          <p14:tracePt t="158709" x="6875463" y="5822950"/>
          <p14:tracePt t="158733" x="6894513" y="5840413"/>
          <p14:tracePt t="158746" x="6911975" y="5848350"/>
          <p14:tracePt t="158768" x="6929438" y="5857875"/>
          <p14:tracePt t="158778" x="6973888" y="5875338"/>
          <p14:tracePt t="158778" x="7000875" y="5875338"/>
          <p14:tracePt t="158794" x="7018338" y="5884863"/>
          <p14:tracePt t="158819" x="7027863" y="5884863"/>
          <p14:tracePt t="159074" x="7072313" y="5884863"/>
          <p14:tracePt t="159087" x="7116763" y="5894388"/>
          <p14:tracePt t="159100" x="7215188" y="5894388"/>
          <p14:tracePt t="159124" x="7259638" y="5894388"/>
          <p14:tracePt t="159136" x="7331075" y="5875338"/>
          <p14:tracePt t="159148" x="7527925" y="5724525"/>
          <p14:tracePt t="159173" x="7599363" y="5643563"/>
          <p14:tracePt t="159184" x="7643813" y="5562600"/>
          <p14:tracePt t="159198" x="7653338" y="5554663"/>
          <p14:tracePt t="159221" x="7670800" y="5537200"/>
          <p14:tracePt t="159233" x="7715250" y="5518150"/>
          <p14:tracePt t="159248" x="7751763" y="5518150"/>
          <p14:tracePt t="159959" x="0" y="0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382304"/>
              </p:ext>
            </p:extLst>
          </p:nvPr>
        </p:nvGraphicFramePr>
        <p:xfrm>
          <a:off x="398463" y="765176"/>
          <a:ext cx="2553357" cy="432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6" name="Equation" r:id="rId6" imgW="1371600" imgH="228600" progId="Equation.3">
                  <p:embed/>
                </p:oleObj>
              </mc:Choice>
              <mc:Fallback>
                <p:oleObj name="Equation" r:id="rId6" imgW="137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765176"/>
                        <a:ext cx="2553357" cy="432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Rectangle 2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CA"/>
          </a:p>
        </p:txBody>
      </p:sp>
      <p:grpSp>
        <p:nvGrpSpPr>
          <p:cNvPr id="3" name="Group 2"/>
          <p:cNvGrpSpPr/>
          <p:nvPr/>
        </p:nvGrpSpPr>
        <p:grpSpPr>
          <a:xfrm>
            <a:off x="179512" y="2168525"/>
            <a:ext cx="7352085" cy="4608847"/>
            <a:chOff x="253770" y="1409166"/>
            <a:chExt cx="7352085" cy="4608847"/>
          </a:xfrm>
        </p:grpSpPr>
        <p:pic>
          <p:nvPicPr>
            <p:cNvPr id="16" name="Picture 15" descr="Pnorm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60" t="595" r="10645" b="3920"/>
            <a:stretch/>
          </p:blipFill>
          <p:spPr bwMode="auto">
            <a:xfrm>
              <a:off x="698500" y="1482959"/>
              <a:ext cx="6395776" cy="453505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3800" name="Text Box 16"/>
            <p:cNvSpPr txBox="1">
              <a:spLocks noChangeArrowheads="1"/>
            </p:cNvSpPr>
            <p:nvPr/>
          </p:nvSpPr>
          <p:spPr bwMode="auto">
            <a:xfrm rot="16200000">
              <a:off x="-23870" y="2892231"/>
              <a:ext cx="986167" cy="4308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sz="2200" i="1" dirty="0">
                  <a:latin typeface="Times New Roman" pitchFamily="18" charset="0"/>
                </a:rPr>
                <a:t>P</a:t>
              </a:r>
              <a:r>
                <a:rPr lang="en-US" sz="2200" i="1" baseline="-25000" dirty="0">
                  <a:latin typeface="Times New Roman" pitchFamily="18" charset="0"/>
                </a:rPr>
                <a:t>N</a:t>
              </a:r>
              <a:r>
                <a:rPr lang="en-US" sz="2200" dirty="0">
                  <a:latin typeface="Times New Roman" pitchFamily="18" charset="0"/>
                </a:rPr>
                <a:t>(</a:t>
              </a:r>
              <a:r>
                <a:rPr lang="en-US" sz="2200" i="1" dirty="0">
                  <a:latin typeface="Times New Roman" pitchFamily="18" charset="0"/>
                </a:rPr>
                <a:t>E*</a:t>
              </a:r>
              <a:r>
                <a:rPr lang="en-US" sz="2200" dirty="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33801" name="Text Box 17"/>
            <p:cNvSpPr txBox="1">
              <a:spLocks noChangeArrowheads="1"/>
            </p:cNvSpPr>
            <p:nvPr/>
          </p:nvSpPr>
          <p:spPr bwMode="auto">
            <a:xfrm>
              <a:off x="7107000" y="5386899"/>
              <a:ext cx="498855" cy="43088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sz="2200" i="1" dirty="0">
                  <a:latin typeface="Times New Roman" pitchFamily="18" charset="0"/>
                </a:rPr>
                <a:t>E*</a:t>
              </a:r>
              <a:endParaRPr lang="en-US" sz="2200" baseline="-25000" dirty="0">
                <a:latin typeface="Times New Roman" pitchFamily="18" charset="0"/>
              </a:endParaRPr>
            </a:p>
          </p:txBody>
        </p:sp>
        <p:graphicFrame>
          <p:nvGraphicFramePr>
            <p:cNvPr id="3380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59872"/>
                </p:ext>
              </p:extLst>
            </p:nvPr>
          </p:nvGraphicFramePr>
          <p:xfrm>
            <a:off x="1730021" y="1409166"/>
            <a:ext cx="849312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97" name="Equation" r:id="rId9" imgW="583920" imgH="279360" progId="Equation.DSMT4">
                    <p:embed/>
                  </p:oleObj>
                </mc:Choice>
                <mc:Fallback>
                  <p:oleObj name="Equation" r:id="rId9" imgW="5839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0021" y="1409166"/>
                          <a:ext cx="849312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5012485"/>
                </p:ext>
              </p:extLst>
            </p:nvPr>
          </p:nvGraphicFramePr>
          <p:xfrm>
            <a:off x="2314221" y="1966503"/>
            <a:ext cx="1179512" cy="642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98" name="Equation" r:id="rId11" imgW="888840" imgH="482400" progId="Equation.3">
                    <p:embed/>
                  </p:oleObj>
                </mc:Choice>
                <mc:Fallback>
                  <p:oleObj name="Equation" r:id="rId11" imgW="88884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4221" y="1966503"/>
                          <a:ext cx="1179512" cy="642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05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FC914631-A1CC-4CB4-9EBD-915A8A6A0560}" type="slidenum">
              <a:rPr lang="en-US" smtClean="0"/>
              <a:pPr eaLnBrk="1" hangingPunct="1"/>
              <a:t>7</a:t>
            </a:fld>
            <a:endParaRPr lang="en-US"/>
          </a:p>
        </p:txBody>
      </p:sp>
      <p:sp>
        <p:nvSpPr>
          <p:cNvPr id="33806" name="Text Box 12"/>
          <p:cNvSpPr txBox="1">
            <a:spLocks noChangeArrowheads="1"/>
          </p:cNvSpPr>
          <p:nvPr/>
        </p:nvSpPr>
        <p:spPr bwMode="auto">
          <a:xfrm>
            <a:off x="986200" y="80628"/>
            <a:ext cx="711419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Maxwell – Boltzmann distribution for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</a:rPr>
              <a:t>energy of </a:t>
            </a:r>
            <a:r>
              <a:rPr lang="en-US" sz="2200" i="1" dirty="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sz="2200" dirty="0">
                <a:solidFill>
                  <a:srgbClr val="FF0000"/>
                </a:solidFill>
                <a:latin typeface="Times New Roman" pitchFamily="18" charset="0"/>
              </a:rPr>
              <a:t>-molecules</a:t>
            </a:r>
          </a:p>
        </p:txBody>
      </p:sp>
      <p:sp>
        <p:nvSpPr>
          <p:cNvPr id="33798" name="Text Box 12"/>
          <p:cNvSpPr txBox="1">
            <a:spLocks noChangeArrowheads="1"/>
          </p:cNvSpPr>
          <p:nvPr/>
        </p:nvSpPr>
        <p:spPr bwMode="auto">
          <a:xfrm>
            <a:off x="4593908" y="2456823"/>
            <a:ext cx="4356484" cy="1400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Probabilities get sharper as the number of molecules increases</a:t>
            </a:r>
          </a:p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The shape of the distribution becomes Gaussian (central limit theorem)!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74193"/>
              </p:ext>
            </p:extLst>
          </p:nvPr>
        </p:nvGraphicFramePr>
        <p:xfrm>
          <a:off x="3289300" y="620713"/>
          <a:ext cx="554196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9" name="Equation" r:id="rId13" imgW="3670200" imgH="520560" progId="Equation.3">
                  <p:embed/>
                </p:oleObj>
              </mc:Choice>
              <mc:Fallback>
                <p:oleObj name="Equation" r:id="rId13" imgW="3670200" imgH="520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620713"/>
                        <a:ext cx="5541963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7310032" y="1370159"/>
            <a:ext cx="1428596" cy="430887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i="1" dirty="0">
                <a:latin typeface="Times New Roman" pitchFamily="18" charset="0"/>
              </a:rPr>
              <a:t>E*=</a:t>
            </a:r>
            <a:r>
              <a:rPr lang="en-US" sz="2200" i="1" dirty="0" smtClean="0">
                <a:latin typeface="Times New Roman" pitchFamily="18" charset="0"/>
              </a:rPr>
              <a:t>E</a:t>
            </a:r>
            <a:r>
              <a:rPr lang="en-US" sz="2200" dirty="0" smtClean="0">
                <a:latin typeface="Times New Roman" pitchFamily="18" charset="0"/>
              </a:rPr>
              <a:t>/</a:t>
            </a:r>
            <a:r>
              <a:rPr lang="en-US" sz="2200" i="1" dirty="0" err="1" smtClean="0">
                <a:latin typeface="Times New Roman" pitchFamily="18" charset="0"/>
              </a:rPr>
              <a:t>E</a:t>
            </a:r>
            <a:r>
              <a:rPr lang="en-US" sz="2200" baseline="-25000" dirty="0" err="1" smtClean="0">
                <a:latin typeface="Times New Roman" pitchFamily="18" charset="0"/>
              </a:rPr>
              <a:t>max</a:t>
            </a:r>
            <a:endParaRPr lang="en-US" sz="2200" baseline="-25000" dirty="0">
              <a:latin typeface="Times New Roman" pitchFamily="18" charset="0"/>
            </a:endParaRP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327187" y="1732746"/>
            <a:ext cx="58649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Probability distributions for 1 to 10 molecule energies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7732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5701" x="3348038" y="1268413"/>
          <p14:tracePt t="6156" x="3330575" y="1268413"/>
          <p14:tracePt t="6166" x="3322638" y="1268413"/>
          <p14:tracePt t="6179" x="3313113" y="1268413"/>
          <p14:tracePt t="6199" x="3303588" y="1268413"/>
          <p14:tracePt t="6203" x="3295650" y="1258888"/>
          <p14:tracePt t="6266" x="3295650" y="1250950"/>
          <p14:tracePt t="6411" x="3313113" y="1250950"/>
          <p14:tracePt t="6424" x="3322638" y="1250950"/>
          <p14:tracePt t="6435" x="3340100" y="1250950"/>
          <p14:tracePt t="6449" x="3348038" y="1250950"/>
          <p14:tracePt t="6461" x="3367088" y="1250950"/>
          <p14:tracePt t="6472" x="3384550" y="1250950"/>
          <p14:tracePt t="6484" x="3429000" y="1250950"/>
          <p14:tracePt t="6499" x="3455988" y="1250950"/>
          <p14:tracePt t="6514" x="3500438" y="1250950"/>
          <p14:tracePt t="6546" x="3517900" y="1250950"/>
          <p14:tracePt t="6559" x="3544888" y="1250950"/>
          <p14:tracePt t="6996" x="3562350" y="1250950"/>
          <p14:tracePt t="7007" x="3581400" y="1250950"/>
          <p14:tracePt t="7023" x="3589338" y="1250950"/>
          <p14:tracePt t="7035" x="3608388" y="1250950"/>
          <p14:tracePt t="7044" x="3633788" y="1250950"/>
          <p14:tracePt t="7056" x="3670300" y="1250950"/>
          <p14:tracePt t="7070" x="3687763" y="1250950"/>
          <p14:tracePt t="7101" x="3741738" y="1241425"/>
          <p14:tracePt t="7104" x="3759200" y="1241425"/>
          <p14:tracePt t="7580" x="3768725" y="1241425"/>
          <p14:tracePt t="7642" x="3776663" y="1241425"/>
          <p14:tracePt t="7661" x="3786188" y="1241425"/>
          <p14:tracePt t="7668" x="3795713" y="1241425"/>
          <p14:tracePt t="7694" x="3813175" y="1231900"/>
          <p14:tracePt t="7703" x="3830638" y="1231900"/>
          <p14:tracePt t="7724" x="3840163" y="1223963"/>
          <p14:tracePt t="7726" x="3894138" y="1223963"/>
          <p14:tracePt t="7758" x="3911600" y="1214438"/>
          <p14:tracePt t="7763" x="3919538" y="1214438"/>
          <p14:tracePt t="7776" x="3946525" y="1214438"/>
          <p14:tracePt t="7808" x="3956050" y="1214438"/>
          <p14:tracePt t="7812" x="3973513" y="1214438"/>
          <p14:tracePt t="8056" x="3973513" y="1223963"/>
          <p14:tracePt t="8105" x="3973513" y="1231900"/>
          <p14:tracePt t="8130" x="3965575" y="1241425"/>
          <p14:tracePt t="8149" x="3946525" y="1250950"/>
          <p14:tracePt t="8264" x="3929063" y="1258888"/>
          <p14:tracePt t="8275" x="3929063" y="1268413"/>
          <p14:tracePt t="8287" x="3919538" y="1268413"/>
          <p14:tracePt t="8313" x="3919538" y="1276350"/>
          <p14:tracePt t="8324" x="3911600" y="1276350"/>
          <p14:tracePt t="8970" x="3911600" y="1285875"/>
          <p14:tracePt t="8983" x="3911600" y="1295400"/>
          <p14:tracePt t="8994" x="3911600" y="1303338"/>
          <p14:tracePt t="9021" x="3919538" y="1303338"/>
          <p14:tracePt t="9043" x="3929063" y="1312863"/>
          <p14:tracePt t="9079" x="3938588" y="1322388"/>
          <p14:tracePt t="9093" x="3946525" y="1322388"/>
          <p14:tracePt t="9105" x="3911600" y="1285875"/>
          <p14:tracePt t="9408" x="3911600" y="1276350"/>
          <p14:tracePt t="9419" x="3919538" y="1268413"/>
          <p14:tracePt t="9432" x="3929063" y="1258888"/>
          <p14:tracePt t="9447" x="3938588" y="1258888"/>
          <p14:tracePt t="9482" x="3938588" y="1250950"/>
          <p14:tracePt t="9493" x="3938588" y="1241425"/>
          <p14:tracePt t="9517" x="3938588" y="1231900"/>
          <p14:tracePt t="9555" x="3929063" y="1223963"/>
          <p14:tracePt t="9570" x="3919538" y="1223963"/>
          <p14:tracePt t="9590" x="3902075" y="1214438"/>
          <p14:tracePt t="9593" x="3894138" y="1214438"/>
          <p14:tracePt t="9932" x="3894138" y="1241425"/>
          <p14:tracePt t="9945" x="3894138" y="1258888"/>
          <p14:tracePt t="9958" x="3894138" y="1285875"/>
          <p14:tracePt t="9969" x="3894138" y="1312863"/>
          <p14:tracePt t="9983" x="3894138" y="1339850"/>
          <p14:tracePt t="9995" x="3884613" y="1357313"/>
          <p14:tracePt t="10018" x="3884613" y="1366838"/>
          <p14:tracePt t="10653" x="3857625" y="1366838"/>
          <p14:tracePt t="10663" x="3822700" y="1366838"/>
          <p14:tracePt t="10676" x="3776663" y="1366838"/>
          <p14:tracePt t="10684" x="3687763" y="1357313"/>
          <p14:tracePt t="10711" x="3652838" y="1347788"/>
          <p14:tracePt t="10725" x="3616325" y="1339850"/>
          <p14:tracePt t="10737" x="3544888" y="1312863"/>
          <p14:tracePt t="10761" x="3517900" y="1303338"/>
          <p14:tracePt t="10774" x="3500438" y="1295400"/>
          <p14:tracePt t="10812" x="3500438" y="1285875"/>
          <p14:tracePt t="10858" x="3509963" y="1285875"/>
          <p14:tracePt t="10870" x="3544888" y="1285875"/>
          <p14:tracePt t="10884" x="3589338" y="1285875"/>
          <p14:tracePt t="10896" x="3697288" y="1285875"/>
          <p14:tracePt t="10921" x="3759200" y="1285875"/>
          <p14:tracePt t="10931" x="3813175" y="1276350"/>
          <p14:tracePt t="10943" x="3857625" y="1268413"/>
          <p14:tracePt t="10957" x="3973513" y="1258888"/>
          <p14:tracePt t="10981" x="4037013" y="1258888"/>
          <p14:tracePt t="10993" x="4098925" y="1258888"/>
          <p14:tracePt t="11004" x="4224338" y="1258888"/>
          <p14:tracePt t="11021" x="4251325" y="1258888"/>
          <p14:tracePt t="11043" x="4295775" y="1258888"/>
          <p14:tracePt t="11055" x="4375150" y="1258888"/>
          <p14:tracePt t="11079" x="4429125" y="1258888"/>
          <p14:tracePt t="11090" x="4491038" y="1241425"/>
          <p14:tracePt t="11104" x="4616450" y="1223963"/>
          <p14:tracePt t="11127" x="4679950" y="1214438"/>
          <p14:tracePt t="11139" x="4751388" y="1214438"/>
          <p14:tracePt t="11164" x="4768850" y="1214438"/>
          <p14:tracePt t="11176" x="4786313" y="1214438"/>
          <p14:tracePt t="11188" x="4795838" y="1214438"/>
          <p14:tracePt t="11213" x="4813300" y="1204913"/>
          <p14:tracePt t="11223" x="4848225" y="1196975"/>
          <p14:tracePt t="11991" x="4840288" y="1196975"/>
          <p14:tracePt t="12006" x="4813300" y="1196975"/>
          <p14:tracePt t="12019" x="4768850" y="1196975"/>
          <p14:tracePt t="12030" x="4687888" y="1187450"/>
          <p14:tracePt t="12041" x="4598988" y="1169988"/>
          <p14:tracePt t="12055" x="4473575" y="1160463"/>
          <p14:tracePt t="12066" x="4197350" y="1179513"/>
          <p14:tracePt t="12091" x="4062413" y="1214438"/>
          <p14:tracePt t="12102" x="3919538" y="1241425"/>
          <p14:tracePt t="12116" x="3741738" y="1312863"/>
          <p14:tracePt t="12138" x="3687763" y="1357313"/>
          <p14:tracePt t="12151" x="3633788" y="1401763"/>
          <p14:tracePt t="12174" x="3616325" y="1419225"/>
          <p14:tracePt t="12638" x="3608388" y="1419225"/>
          <p14:tracePt t="12650" x="3589338" y="1428750"/>
          <p14:tracePt t="12662" x="3562350" y="1455738"/>
          <p14:tracePt t="12675" x="3527425" y="1500188"/>
          <p14:tracePt t="12687" x="3465513" y="1589088"/>
          <p14:tracePt t="12711" x="3402013" y="1687513"/>
          <p14:tracePt t="12723" x="3330575" y="1893888"/>
          <p14:tracePt t="12735" x="3071813" y="2482850"/>
          <p14:tracePt t="12760" x="2990850" y="2732088"/>
          <p14:tracePt t="12772" x="2901950" y="2973388"/>
          <p14:tracePt t="12797" x="2874963" y="3062288"/>
          <p14:tracePt t="12808" x="2874963" y="3205163"/>
          <p14:tracePt t="12821" x="2894013" y="3268663"/>
          <p14:tracePt t="12851" x="2919413" y="3322638"/>
          <p14:tracePt t="13114" x="2919413" y="3330575"/>
          <p14:tracePt t="13127" x="2901950" y="3340100"/>
          <p14:tracePt t="13137" x="2884488" y="3348038"/>
          <p14:tracePt t="13148" x="2840038" y="3375025"/>
          <p14:tracePt t="13161" x="2705100" y="3438525"/>
          <p14:tracePt t="13177" x="2224088" y="3705225"/>
          <p14:tracePt t="13199" x="1982788" y="3822700"/>
          <p14:tracePt t="13211" x="1758950" y="3938588"/>
          <p14:tracePt t="13223" x="1697038" y="3956050"/>
          <p14:tracePt t="13247" x="1643063" y="3965575"/>
          <p14:tracePt t="13261" x="1598613" y="4000500"/>
          <p14:tracePt t="13274" x="1589088" y="4017963"/>
          <p14:tracePt t="13296" x="1571625" y="4037013"/>
          <p14:tracePt t="13319" x="1571625" y="4044950"/>
          <p14:tracePt t="13333" x="1571625" y="4054475"/>
          <p14:tracePt t="13540" x="1581150" y="4037013"/>
          <p14:tracePt t="13554" x="1598613" y="3990975"/>
          <p14:tracePt t="13564" x="1616075" y="3911600"/>
          <p14:tracePt t="13582" x="1633538" y="3830638"/>
          <p14:tracePt t="13590" x="1643063" y="3786188"/>
          <p14:tracePt t="13601" x="1670050" y="3714750"/>
          <p14:tracePt t="13613" x="1687513" y="3598863"/>
          <p14:tracePt t="13637" x="1704975" y="3554413"/>
          <p14:tracePt t="13649" x="1751013" y="3490913"/>
          <p14:tracePt t="13662" x="1839913" y="3384550"/>
          <p14:tracePt t="13693" x="1884363" y="3348038"/>
          <p14:tracePt t="13699" x="1928813" y="3295650"/>
          <p14:tracePt t="14008" x="1928813" y="3313113"/>
          <p14:tracePt t="14017" x="1911350" y="3367088"/>
          <p14:tracePt t="14019" x="1911350" y="3446463"/>
          <p14:tracePt t="14039" x="1901825" y="3554413"/>
          <p14:tracePt t="14050" x="1901825" y="3670300"/>
          <p14:tracePt t="14064" x="1901825" y="3965575"/>
          <p14:tracePt t="14086" x="1901825" y="4081463"/>
          <p14:tracePt t="14100" x="1911350" y="4224338"/>
          <p14:tracePt t="14129" x="1928813" y="4348163"/>
          <p14:tracePt t="14132" x="1965325" y="4589463"/>
          <p14:tracePt t="14490" x="1955800" y="4643438"/>
          <p14:tracePt t="14503" x="1946275" y="4705350"/>
          <p14:tracePt t="14515" x="1938338" y="4803775"/>
          <p14:tracePt t="14520" x="1938338" y="4919663"/>
          <p14:tracePt t="14538" x="1938338" y="5045075"/>
          <p14:tracePt t="14552" x="1938338" y="5224463"/>
          <p14:tracePt t="14574" x="1938338" y="5303838"/>
          <p14:tracePt t="14588" x="1946275" y="5419725"/>
          <p14:tracePt t="14612" x="1965325" y="5446713"/>
          <p14:tracePt t="14624" x="1973263" y="5465763"/>
          <p14:tracePt t="14979" x="1973263" y="5429250"/>
          <p14:tracePt t="14990" x="1973263" y="5357813"/>
          <p14:tracePt t="15001" x="1973263" y="5276850"/>
          <p14:tracePt t="15020" x="1973263" y="5187950"/>
          <p14:tracePt t="15022" x="1973263" y="5108575"/>
          <p14:tracePt t="15041" x="1973263" y="4956175"/>
          <p14:tracePt t="15062" x="1973263" y="4830763"/>
          <p14:tracePt t="15087" x="2000250" y="4572000"/>
          <p14:tracePt t="15099" x="2054225" y="4375150"/>
          <p14:tracePt t="15112" x="2133600" y="4179888"/>
          <p14:tracePt t="15123" x="2303463" y="3848100"/>
          <p14:tracePt t="15148" x="2374900" y="3714750"/>
          <p14:tracePt t="15159" x="2517775" y="3490913"/>
          <p14:tracePt t="15415" x="2517775" y="3455988"/>
          <p14:tracePt t="15428" x="2517775" y="3402013"/>
          <p14:tracePt t="15443" x="2517775" y="3303588"/>
          <p14:tracePt t="15452" x="2544763" y="3152775"/>
          <p14:tracePt t="15464" x="2571750" y="2965450"/>
          <p14:tracePt t="15477" x="2724150" y="2428875"/>
          <p14:tracePt t="15490" x="2795588" y="2232025"/>
          <p14:tracePt t="15525" x="2973388" y="1955800"/>
          <p14:tracePt t="15528" x="3125788" y="1731963"/>
          <p14:tracePt t="15542" x="3268663" y="1589088"/>
          <p14:tracePt t="15564" x="3581400" y="1322388"/>
          <p14:tracePt t="16575" x="3544888" y="1347788"/>
          <p14:tracePt t="16586" x="3527425" y="1357313"/>
          <p14:tracePt t="16613" x="3517900" y="1357313"/>
          <p14:tracePt t="16660" x="3517900" y="1339850"/>
          <p14:tracePt t="16673" x="3517900" y="1322388"/>
          <p14:tracePt t="16684" x="3517900" y="1303338"/>
          <p14:tracePt t="16697" x="3509963" y="1295400"/>
          <p14:tracePt t="16709" x="3509963" y="1285875"/>
          <p14:tracePt t="16720" x="3500438" y="1268413"/>
          <p14:tracePt t="16745" x="3482975" y="1258888"/>
          <p14:tracePt t="16759" x="3465513" y="1250950"/>
          <p14:tracePt t="16789" x="3446463" y="1250950"/>
          <p14:tracePt t="16794" x="3438525" y="1250950"/>
          <p14:tracePt t="17425" x="3438525" y="1241425"/>
          <p14:tracePt t="17439" x="3455988" y="1223963"/>
          <p14:tracePt t="17463" x="3465513" y="1223963"/>
          <p14:tracePt t="17488" x="3473450" y="1223963"/>
          <p14:tracePt t="17513" x="3482975" y="1214438"/>
          <p14:tracePt t="17528" x="3490913" y="1204913"/>
          <p14:tracePt t="17549" x="3500438" y="1204913"/>
          <p14:tracePt t="17574" x="3509963" y="1204913"/>
          <p14:tracePt t="17658" x="3527425" y="1196975"/>
          <p14:tracePt t="17673" x="3536950" y="1196975"/>
          <p14:tracePt t="17890" x="3527425" y="1196975"/>
          <p14:tracePt t="17902" x="3517900" y="1204913"/>
          <p14:tracePt t="17916" x="3490913" y="1214438"/>
          <p14:tracePt t="17930" x="3455988" y="1231900"/>
          <p14:tracePt t="17939" x="3402013" y="1258888"/>
          <p14:tracePt t="17951" x="3187700" y="1428750"/>
          <p14:tracePt t="17964" x="3071813" y="1544638"/>
          <p14:tracePt t="17987" x="2973388" y="1643063"/>
          <p14:tracePt t="18001" x="2813050" y="1830388"/>
          <p14:tracePt t="18015" x="2751138" y="1928813"/>
          <p14:tracePt t="18037" x="2660650" y="2108200"/>
          <p14:tracePt t="18049" x="2643188" y="2197100"/>
          <p14:tracePt t="18073" x="2625725" y="2276475"/>
          <p14:tracePt t="18085" x="2625725" y="2357438"/>
          <p14:tracePt t="18099" x="2616200" y="2428875"/>
          <p14:tracePt t="18305" x="2608263" y="2428875"/>
          <p14:tracePt t="18320" x="2589213" y="2428875"/>
          <p14:tracePt t="18330" x="2581275" y="2428875"/>
          <p14:tracePt t="18342" x="2571750" y="2428875"/>
          <p14:tracePt t="18366" x="2536825" y="2428875"/>
          <p14:tracePt t="18372" x="2347913" y="2465388"/>
          <p14:tracePt t="18383" x="2214563" y="2509838"/>
          <p14:tracePt t="18383" x="2027238" y="2581275"/>
          <p14:tracePt t="18415" x="1884363" y="2643188"/>
          <p14:tracePt t="18426" x="1785938" y="2687638"/>
          <p14:tracePt t="18439" x="1704975" y="2724150"/>
          <p14:tracePt t="18449" x="1598613" y="2786063"/>
          <p14:tracePt t="18463" x="1581150" y="2813050"/>
          <p14:tracePt t="18488" x="1571625" y="2847975"/>
          <p14:tracePt t="18818" x="1589088" y="2830513"/>
          <p14:tracePt t="18830" x="1616075" y="2813050"/>
          <p14:tracePt t="18840" x="1643063" y="2795588"/>
          <p14:tracePt t="18853" x="1652588" y="2786063"/>
          <p14:tracePt t="18865" x="1670050" y="2776538"/>
          <p14:tracePt t="18878" x="1687513" y="2776538"/>
          <p14:tracePt t="18891" x="1731963" y="2759075"/>
          <p14:tracePt t="18913" x="1741488" y="2759075"/>
          <p14:tracePt t="18925" x="1768475" y="2741613"/>
          <p14:tracePt t="18939" x="1795463" y="2724150"/>
          <p14:tracePt t="18964" x="1803400" y="2714625"/>
          <p14:tracePt t="18975" x="1839913" y="2697163"/>
          <p14:tracePt t="19283" x="1839913" y="2741613"/>
          <p14:tracePt t="19292" x="1839913" y="2768600"/>
          <p14:tracePt t="19303" x="1839913" y="2786063"/>
          <p14:tracePt t="19329" x="1847850" y="2786063"/>
          <p14:tracePt t="19340" x="1866900" y="2795588"/>
          <p14:tracePt t="19353" x="1874838" y="2803525"/>
          <p14:tracePt t="19365" x="1884363" y="2822575"/>
          <p14:tracePt t="19377" x="1901825" y="2840038"/>
          <p14:tracePt t="19401" x="1901825" y="2867025"/>
          <p14:tracePt t="19415" x="1911350" y="2938463"/>
          <p14:tracePt t="19427" x="1911350" y="2965450"/>
          <p14:tracePt t="19450" x="1911350" y="3009900"/>
          <p14:tracePt t="19463" x="1911350" y="3152775"/>
          <p14:tracePt t="19486" x="1911350" y="3241675"/>
          <p14:tracePt t="19498" x="1893888" y="3322638"/>
          <p14:tracePt t="19510" x="1893888" y="3438525"/>
          <p14:tracePt t="19530" x="1901825" y="3455988"/>
          <p14:tracePt t="19804" x="1874838" y="3509963"/>
          <p14:tracePt t="19819" x="1847850" y="3536950"/>
          <p14:tracePt t="19833" x="1830388" y="3571875"/>
          <p14:tracePt t="19850" x="1795463" y="3643313"/>
          <p14:tracePt t="19855" x="1741488" y="3741738"/>
          <p14:tracePt t="19865" x="1633538" y="4125913"/>
          <p14:tracePt t="19889" x="1608138" y="4357688"/>
          <p14:tracePt t="19902" x="1608138" y="4697413"/>
          <p14:tracePt t="19913" x="1608138" y="4830763"/>
          <p14:tracePt t="19945" x="1616075" y="4938713"/>
          <p14:tracePt t="19951" x="1679575" y="5108575"/>
          <p14:tracePt t="21439" x="1652588" y="5143500"/>
          <p14:tracePt t="21448" x="1633538" y="5180013"/>
          <p14:tracePt t="21461" x="1589088" y="5251450"/>
          <p14:tracePt t="21472" x="1554163" y="5330825"/>
          <p14:tracePt t="21486" x="1517650" y="5411788"/>
          <p14:tracePt t="21497" x="1455738" y="5572125"/>
          <p14:tracePt t="21510" x="1401763" y="5661025"/>
          <p14:tracePt t="21528" x="1312863" y="5768975"/>
          <p14:tracePt t="21557" x="1276350" y="5813425"/>
          <p14:tracePt t="21570" x="1223963" y="5840413"/>
          <p14:tracePt t="21583" x="1187450" y="5857875"/>
          <p14:tracePt t="21851" x="1204913" y="5803900"/>
          <p14:tracePt t="21867" x="1241425" y="5732463"/>
          <p14:tracePt t="21878" x="1276350" y="5680075"/>
          <p14:tracePt t="21887" x="1322388" y="5626100"/>
          <p14:tracePt t="21900" x="1438275" y="5537200"/>
          <p14:tracePt t="21924" x="1571625" y="5491163"/>
          <p14:tracePt t="21951" x="1608138" y="5491163"/>
          <p14:tracePt t="21961" x="1633538" y="5491163"/>
          <p14:tracePt t="21971" x="1652588" y="5500688"/>
          <p14:tracePt t="21984" x="1687513" y="5589588"/>
          <p14:tracePt t="21997" x="1724025" y="5653088"/>
          <p14:tracePt t="22014" x="1822450" y="5776913"/>
          <p14:tracePt t="22044" x="1874838" y="5822950"/>
          <p14:tracePt t="22057" x="1928813" y="5867400"/>
          <p14:tracePt t="22385" x="1982788" y="5867400"/>
          <p14:tracePt t="22399" x="2017713" y="5875338"/>
          <p14:tracePt t="22411" x="2036763" y="5875338"/>
          <p14:tracePt t="22422" x="2062163" y="5875338"/>
          <p14:tracePt t="22436" x="2170113" y="5768975"/>
          <p14:tracePt t="22459" x="2276475" y="5670550"/>
          <p14:tracePt t="22475" x="2455863" y="5429250"/>
          <p14:tracePt t="22497" x="2544763" y="5330825"/>
          <p14:tracePt t="22508" x="2633663" y="5214938"/>
          <p14:tracePt t="22522" x="2795588" y="5018088"/>
          <p14:tracePt t="22545" x="2884488" y="4902200"/>
          <p14:tracePt t="22557" x="3054350" y="4714875"/>
          <p14:tracePt t="22592" x="3152775" y="4598988"/>
          <p14:tracePt t="22601" x="3259138" y="4483100"/>
          <p14:tracePt t="22610" x="3419475" y="4268788"/>
          <p14:tracePt t="22620" x="3482975" y="4205288"/>
          <p14:tracePt t="22643" x="3517900" y="4160838"/>
          <p14:tracePt t="22655" x="3562350" y="4116388"/>
          <p14:tracePt t="22679" x="3589338" y="4108450"/>
          <p14:tracePt t="22690" x="3616325" y="4108450"/>
          <p14:tracePt t="22947" x="3616325" y="4116388"/>
          <p14:tracePt t="22959" x="3616325" y="4125913"/>
          <p14:tracePt t="23008" x="3633788" y="4054475"/>
          <p14:tracePt t="23028" x="3652838" y="3938588"/>
          <p14:tracePt t="23039" x="3670300" y="3786188"/>
          <p14:tracePt t="23045" x="3732213" y="3384550"/>
          <p14:tracePt t="23057" x="3776663" y="3170238"/>
          <p14:tracePt t="23075" x="3813175" y="3017838"/>
          <p14:tracePt t="23093" x="3884613" y="2822575"/>
          <p14:tracePt t="23121" x="3911600" y="2776538"/>
          <p14:tracePt t="23131" x="3956050" y="2705100"/>
          <p14:tracePt t="23143" x="3983038" y="2687638"/>
          <p14:tracePt t="23167" x="4010025" y="2679700"/>
          <p14:tracePt t="23179" x="4054475" y="2670175"/>
          <p14:tracePt t="23522" x="4027488" y="2670175"/>
          <p14:tracePt t="23534" x="3983038" y="2697163"/>
          <p14:tracePt t="23550" x="3929063" y="2741613"/>
          <p14:tracePt t="23558" x="3857625" y="2786063"/>
          <p14:tracePt t="23570" x="3786188" y="2857500"/>
          <p14:tracePt t="23582" x="3679825" y="2990850"/>
          <p14:tracePt t="23615" x="3616325" y="3125788"/>
          <p14:tracePt t="23630" x="3581400" y="3224213"/>
          <p14:tracePt t="23645" x="3554413" y="3322638"/>
          <p14:tracePt t="23654" x="3544888" y="3429000"/>
          <p14:tracePt t="23668" x="3554413" y="3598863"/>
          <p14:tracePt t="23679" x="3589338" y="3670300"/>
          <p14:tracePt t="23712" x="3625850" y="3724275"/>
          <p14:tracePt t="23716" x="3724275" y="3822700"/>
          <p14:tracePt t="23981" x="3714750" y="3830638"/>
          <p14:tracePt t="23994" x="3697288" y="3875088"/>
          <p14:tracePt t="24007" x="3679825" y="3911600"/>
          <p14:tracePt t="24015" x="3633788" y="4054475"/>
          <p14:tracePt t="24044" x="3608388" y="4133850"/>
          <p14:tracePt t="24056" x="3608388" y="4224338"/>
          <p14:tracePt t="24072" x="3608388" y="4438650"/>
          <p14:tracePt t="24098" x="3608388" y="4518025"/>
          <p14:tracePt t="24105" x="3633788" y="4616450"/>
          <p14:tracePt t="24117" x="3679825" y="4759325"/>
          <p14:tracePt t="24140" x="3697288" y="4795838"/>
          <p14:tracePt t="24153" x="3714750" y="4830763"/>
          <p14:tracePt t="24167" x="3724275" y="4840288"/>
          <p14:tracePt t="24531" x="3705225" y="4840288"/>
          <p14:tracePt t="24544" x="3679825" y="4848225"/>
          <p14:tracePt t="24555" x="3608388" y="4902200"/>
          <p14:tracePt t="24570" x="3571875" y="4938713"/>
          <p14:tracePt t="24602" x="3527425" y="4973638"/>
          <p14:tracePt t="24608" x="3465513" y="5072063"/>
          <p14:tracePt t="24620" x="3438525" y="5108575"/>
          <p14:tracePt t="24640" x="3419475" y="5133975"/>
          <p14:tracePt t="24654" x="3411538" y="5153025"/>
          <p14:tracePt t="24751" x="3411538" y="5170488"/>
          <p14:tracePt t="24761" x="3419475" y="5180013"/>
          <p14:tracePt t="26323" x="3419475" y="5187950"/>
          <p14:tracePt t="26859" x="3419475" y="5180013"/>
          <p14:tracePt t="26871" x="3419475" y="5153025"/>
          <p14:tracePt t="26884" x="3419475" y="5126038"/>
          <p14:tracePt t="26896" x="3419475" y="5099050"/>
          <p14:tracePt t="26922" x="3419475" y="5081588"/>
          <p14:tracePt t="26933" x="3419475" y="5054600"/>
          <p14:tracePt t="26946" x="3411538" y="5010150"/>
          <p14:tracePt t="26957" x="3411538" y="4973638"/>
          <p14:tracePt t="26981" x="3402013" y="4938713"/>
          <p14:tracePt t="26993" x="3402013" y="4902200"/>
          <p14:tracePt t="27007" x="3402013" y="4894263"/>
          <p14:tracePt t="27024" x="3402013" y="4884738"/>
          <p14:tracePt t="28005" x="3402013" y="4867275"/>
          <p14:tracePt t="28019" x="3402013" y="4857750"/>
          <p14:tracePt t="28021" x="3402013" y="4848225"/>
          <p14:tracePt t="28042" x="3394075" y="4830763"/>
          <p14:tracePt t="28053" x="3394075" y="4813300"/>
          <p14:tracePt t="28067" x="3375025" y="4768850"/>
          <p14:tracePt t="28090" x="3367088" y="4751388"/>
          <p14:tracePt t="28103" x="3357563" y="4741863"/>
          <p14:tracePt t="28178" x="3348038" y="4732338"/>
          <p14:tracePt t="28187" x="3348038" y="4724400"/>
          <p14:tracePt t="28199" x="3348038" y="4714875"/>
          <p14:tracePt t="28212" x="3348038" y="4705350"/>
          <p14:tracePt t="28224" x="3348038" y="4679950"/>
          <p14:tracePt t="29102" x="3330575" y="4679950"/>
          <p14:tracePt t="29116" x="3303588" y="4697413"/>
          <p14:tracePt t="29130" x="3268663" y="4714875"/>
          <p14:tracePt t="29138" x="3205163" y="4741863"/>
          <p14:tracePt t="29149" x="3089275" y="4786313"/>
          <p14:tracePt t="29163" x="2768600" y="4929188"/>
          <p14:tracePt t="29177" x="2625725" y="4991100"/>
          <p14:tracePt t="29199" x="2509838" y="5037138"/>
          <p14:tracePt t="29211" x="2419350" y="5089525"/>
          <p14:tracePt t="29227" x="2393950" y="5108575"/>
          <p14:tracePt t="29260" x="2322513" y="5160963"/>
          <p14:tracePt t="29273" x="2295525" y="5180013"/>
          <p14:tracePt t="29284" x="2286000" y="5187950"/>
          <p14:tracePt t="29297" x="2241550" y="5251450"/>
          <p14:tracePt t="29320" x="2224088" y="5259388"/>
          <p14:tracePt t="29516" x="2214563" y="5276850"/>
          <p14:tracePt t="29530" x="2205038" y="5286375"/>
          <p14:tracePt t="29540" x="2197100" y="5286375"/>
          <p14:tracePt t="29553" x="2197100" y="5295900"/>
          <p14:tracePt t="29576" x="2143125" y="5313363"/>
          <p14:tracePt t="29599" x="2036763" y="5357813"/>
          <p14:tracePt t="29603" x="1866900" y="5446713"/>
          <p14:tracePt t="29614" x="1473200" y="5680075"/>
          <p14:tracePt t="29639" x="1357313" y="5759450"/>
          <p14:tracePt t="29651" x="1231900" y="5867400"/>
          <p14:tracePt t="29674" x="1196975" y="5902325"/>
          <p14:tracePt t="29687" x="1152525" y="5956300"/>
          <p14:tracePt t="29699" x="1054100" y="6054725"/>
          <p14:tracePt t="29715" x="965200" y="6116638"/>
          <p14:tracePt t="29731" x="911225" y="6134100"/>
          <p14:tracePt t="29992" x="911225" y="6153150"/>
          <p14:tracePt t="30005" x="893763" y="6180138"/>
          <p14:tracePt t="30017" x="874713" y="6205538"/>
          <p14:tracePt t="30020" x="857250" y="6242050"/>
          <p14:tracePt t="30039" x="839788" y="6269038"/>
          <p14:tracePt t="30053" x="830263" y="6313488"/>
          <p14:tracePt t="30077" x="830263" y="6330950"/>
          <p14:tracePt t="30088" x="830263" y="6348413"/>
          <p14:tracePt t="30101" x="830263" y="6357938"/>
          <p14:tracePt t="30134" x="830263" y="6367463"/>
          <p14:tracePt t="30163" x="839788" y="6367463"/>
          <p14:tracePt t="30174" x="847725" y="6367463"/>
          <p14:tracePt t="30212" x="847725" y="6375400"/>
          <p14:tracePt t="30237" x="857250" y="6375400"/>
          <p14:tracePt t="30249" x="866775" y="6375400"/>
          <p14:tracePt t="30770" x="884238" y="6357938"/>
          <p14:tracePt t="30784" x="919163" y="6330950"/>
          <p14:tracePt t="30795" x="990600" y="6276975"/>
          <p14:tracePt t="30807" x="1071563" y="6205538"/>
          <p14:tracePt t="30821" x="1160463" y="6126163"/>
          <p14:tracePt t="30832" x="1258888" y="6054725"/>
          <p14:tracePt t="30844" x="1357313" y="5983288"/>
          <p14:tracePt t="30858" x="1536700" y="5848350"/>
          <p14:tracePt t="30882" x="1581150" y="5813425"/>
          <p14:tracePt t="30894" x="1608138" y="5795963"/>
          <p14:tracePt t="30953" x="1616075" y="5795963"/>
          <p14:tracePt t="30991" x="1652588" y="5786438"/>
          <p14:tracePt t="31004" x="1660525" y="5786438"/>
          <p14:tracePt t="31024" x="1670050" y="5776913"/>
          <p14:tracePt t="31026" x="1687513" y="5776913"/>
          <p14:tracePt t="31052" x="1714500" y="5776913"/>
          <p14:tracePt t="31074" x="1731963" y="5776913"/>
          <p14:tracePt t="31096" x="1741488" y="5776913"/>
          <p14:tracePt t="31101" x="1758950" y="5776913"/>
          <p14:tracePt t="31112" x="1776413" y="5803900"/>
          <p14:tracePt t="31137" x="1795463" y="5803900"/>
          <p14:tracePt t="31150" x="1812925" y="5813425"/>
          <p14:tracePt t="31162" x="1839913" y="5840413"/>
          <p14:tracePt t="31185" x="1866900" y="5848350"/>
          <p14:tracePt t="31199" x="1919288" y="5875338"/>
          <p14:tracePt t="31210" x="1965325" y="5875338"/>
          <p14:tracePt t="31578" x="1990725" y="5875338"/>
          <p14:tracePt t="31588" x="2027238" y="5875338"/>
          <p14:tracePt t="31602" x="2062163" y="5867400"/>
          <p14:tracePt t="31613" x="2108200" y="5857875"/>
          <p14:tracePt t="31625" x="2160588" y="5848350"/>
          <p14:tracePt t="31637" x="2224088" y="5830888"/>
          <p14:tracePt t="31650" x="2347913" y="5830888"/>
          <p14:tracePt t="31673" x="2411413" y="5830888"/>
          <p14:tracePt t="31685" x="2517775" y="5822950"/>
          <p14:tracePt t="31698" x="2562225" y="5822950"/>
          <p14:tracePt t="31716" x="2616200" y="5822950"/>
          <p14:tracePt t="31733" x="2697163" y="5822950"/>
          <p14:tracePt t="31760" x="2732088" y="5822950"/>
          <p14:tracePt t="31772" x="2822575" y="5822950"/>
          <p14:tracePt t="31795" x="2901950" y="5830888"/>
          <p14:tracePt t="32112" x="2928938" y="5830888"/>
          <p14:tracePt t="32126" x="2946400" y="5830888"/>
          <p14:tracePt t="32136" x="2982913" y="5840413"/>
          <p14:tracePt t="32150" x="3017838" y="5848350"/>
          <p14:tracePt t="32161" x="3054350" y="5857875"/>
          <p14:tracePt t="32173" x="3116263" y="5875338"/>
          <p14:tracePt t="32186" x="3143250" y="5884863"/>
          <p14:tracePt t="32210" x="3160713" y="5894388"/>
          <p14:tracePt t="32223" x="3197225" y="5911850"/>
          <p14:tracePt t="32247" x="3205163" y="5911850"/>
          <p14:tracePt t="32259" x="3232150" y="5911850"/>
          <p14:tracePt t="32636" x="3251200" y="5911850"/>
          <p14:tracePt t="32649" x="3259138" y="5911850"/>
          <p14:tracePt t="32661" x="3313113" y="5919788"/>
          <p14:tracePt t="32674" x="3348038" y="5929313"/>
          <p14:tracePt t="32697" x="3384550" y="5938838"/>
          <p14:tracePt t="32709" x="3465513" y="5956300"/>
          <p14:tracePt t="32724" x="3500438" y="5973763"/>
          <p14:tracePt t="32746" x="3536950" y="5973763"/>
          <p14:tracePt t="32759" x="3625850" y="5991225"/>
          <p14:tracePt t="32790" x="3660775" y="5991225"/>
          <p14:tracePt t="32793" x="3724275" y="6010275"/>
          <p14:tracePt t="32807" x="3759200" y="6010275"/>
          <p14:tracePt t="32832" x="3813175" y="6018213"/>
          <p14:tracePt t="32844" x="3857625" y="6037263"/>
          <p14:tracePt t="32869" x="3911600" y="6037263"/>
          <p14:tracePt t="33220" x="3929063" y="6037263"/>
          <p14:tracePt t="33233" x="3956050" y="6037263"/>
          <p14:tracePt t="33246" x="4000500" y="6037263"/>
          <p14:tracePt t="33256" x="4044950" y="6037263"/>
          <p14:tracePt t="33270" x="4108450" y="6037263"/>
          <p14:tracePt t="33277" x="4179888" y="6045200"/>
          <p14:tracePt t="33295" x="4286250" y="6054725"/>
          <p14:tracePt t="33317" x="4348163" y="6072188"/>
          <p14:tracePt t="33330" x="4438650" y="6089650"/>
          <p14:tracePt t="33355" x="4465638" y="6089650"/>
          <p14:tracePt t="33367" x="4500563" y="6099175"/>
          <p14:tracePt t="33392" x="4527550" y="6099175"/>
          <p14:tracePt t="33744" x="4545013" y="6099175"/>
          <p14:tracePt t="33756" x="4581525" y="6099175"/>
          <p14:tracePt t="33770" x="4643438" y="6099175"/>
          <p14:tracePt t="33785" x="4687888" y="6099175"/>
          <p14:tracePt t="33793" x="4732338" y="6099175"/>
          <p14:tracePt t="33805" x="4786313" y="6108700"/>
          <p14:tracePt t="33821" x="4848225" y="6126163"/>
          <p14:tracePt t="33848" x="4867275" y="6126163"/>
          <p14:tracePt t="33854" x="4919663" y="6134100"/>
          <p14:tracePt t="33866" x="4946650" y="6134100"/>
          <p14:tracePt t="33899" x="4965700" y="6134100"/>
          <p14:tracePt t="34256" x="5000625" y="6134100"/>
          <p14:tracePt t="34269" x="5045075" y="6134100"/>
          <p14:tracePt t="34290" x="5180013" y="6161088"/>
          <p14:tracePt t="34306" x="5241925" y="6188075"/>
          <p14:tracePt t="34317" x="5295900" y="6197600"/>
          <p14:tracePt t="34328" x="5322888" y="6205538"/>
          <p14:tracePt t="34353" x="5367338" y="6224588"/>
          <p14:tracePt t="34368" x="5384800" y="6224588"/>
          <p14:tracePt t="34377" x="5402263" y="6224588"/>
          <p14:tracePt t="34389" x="5411788" y="6224588"/>
          <p14:tracePt t="34882" x="5429250" y="6232525"/>
          <p14:tracePt t="34891" x="5446713" y="6242050"/>
          <p14:tracePt t="34905" x="5446713" y="6251575"/>
          <p14:tracePt t="34915" x="5456238" y="6259513"/>
          <p14:tracePt t="34927" x="5473700" y="6269038"/>
          <p14:tracePt t="34952" x="5483225" y="6269038"/>
          <p14:tracePt t="35987" x="5456238" y="6269038"/>
          <p14:tracePt t="36004" x="5419725" y="6269038"/>
          <p14:tracePt t="36011" x="5375275" y="6269038"/>
          <p14:tracePt t="36021" x="5232400" y="6251575"/>
          <p14:tracePt t="36037" x="5170488" y="6232525"/>
          <p14:tracePt t="36061" x="5116513" y="6215063"/>
          <p14:tracePt t="36072" x="5018088" y="6205538"/>
          <p14:tracePt t="36102" x="4965700" y="6197600"/>
          <p14:tracePt t="36109" x="4929188" y="6180138"/>
          <p14:tracePt t="36120" x="4813300" y="6108700"/>
          <p14:tracePt t="36145" x="4759325" y="6062663"/>
          <p14:tracePt t="36158" x="4687888" y="6018213"/>
          <p14:tracePt t="36171" x="4589463" y="5946775"/>
          <p14:tracePt t="36194" x="4554538" y="5902325"/>
          <p14:tracePt t="36206" x="4491038" y="5857875"/>
          <p14:tracePt t="36220" x="4483100" y="5830888"/>
          <p14:tracePt t="36242" x="4483100" y="5803900"/>
          <p14:tracePt t="36499" x="4456113" y="5803900"/>
          <p14:tracePt t="36511" x="4438650" y="5786438"/>
          <p14:tracePt t="36524" x="4429125" y="5759450"/>
          <p14:tracePt t="36539" x="4402138" y="5697538"/>
          <p14:tracePt t="36548" x="4357688" y="5589588"/>
          <p14:tracePt t="36561" x="4259263" y="5303838"/>
          <p14:tracePt t="36574" x="4197350" y="5116513"/>
          <p14:tracePt t="36595" x="4179888" y="4991100"/>
          <p14:tracePt t="36609" x="4152900" y="4803775"/>
          <p14:tracePt t="36633" x="4152900" y="4724400"/>
          <p14:tracePt t="36645" x="4152900" y="4679950"/>
          <p14:tracePt t="36658" x="4197350" y="4545013"/>
          <p14:tracePt t="36949" x="4170363" y="4518025"/>
          <p14:tracePt t="36963" x="4125913" y="4465638"/>
          <p14:tracePt t="36973" x="4062413" y="4394200"/>
          <p14:tracePt t="36987" x="3990975" y="4322763"/>
          <p14:tracePt t="36999" x="3938588" y="4232275"/>
          <p14:tracePt t="37013" x="3848100" y="4143375"/>
          <p14:tracePt t="37028" x="3840163" y="4116388"/>
          <p14:tracePt t="37044" x="3822700" y="4062413"/>
          <p14:tracePt t="37073" x="3822700" y="4054475"/>
          <p14:tracePt t="37098" x="3813175" y="4054475"/>
          <p14:tracePt t="37182" x="3803650" y="4054475"/>
          <p14:tracePt t="37193" x="3795713" y="4054475"/>
          <p14:tracePt t="37500" x="3724275" y="4054475"/>
          <p14:tracePt t="37508" x="3598863" y="4054475"/>
          <p14:tracePt t="37522" x="3465513" y="4081463"/>
          <p14:tracePt t="37537" x="3259138" y="4133850"/>
          <p14:tracePt t="37547" x="2643188" y="4322763"/>
          <p14:tracePt t="37571" x="2347913" y="4429125"/>
          <p14:tracePt t="37586" x="2017713" y="4616450"/>
          <p14:tracePt t="37607" x="1901825" y="4714875"/>
          <p14:tracePt t="37621" x="1687513" y="4919663"/>
          <p14:tracePt t="37632" x="1616075" y="4983163"/>
          <p14:tracePt t="37664" x="1571625" y="5037138"/>
          <p14:tracePt t="37668" x="1490663" y="5116513"/>
          <p14:tracePt t="37682" x="1473200" y="5143500"/>
          <p14:tracePt t="37705" x="1465263" y="5153025"/>
          <p14:tracePt t="37984" x="1465263" y="5160963"/>
          <p14:tracePt t="38004" x="1465263" y="5180013"/>
          <p14:tracePt t="38009" x="1482725" y="5187950"/>
          <p14:tracePt t="38018" x="1517650" y="5205413"/>
          <p14:tracePt t="38055" x="1562100" y="5205413"/>
          <p14:tracePt t="38081" x="1581150" y="5205413"/>
          <p14:tracePt t="38095" x="1598613" y="5205413"/>
          <p14:tracePt t="38108" x="1643063" y="5180013"/>
          <p14:tracePt t="38119" x="1670050" y="5160963"/>
          <p14:tracePt t="38144" x="1687513" y="5143500"/>
          <p14:tracePt t="38155" x="1731963" y="5099050"/>
          <p14:tracePt t="38170" x="1758950" y="5072063"/>
          <p14:tracePt t="38204" x="1768475" y="5072063"/>
          <p14:tracePt t="38548" x="1795463" y="5072063"/>
          <p14:tracePt t="38559" x="1822450" y="5072063"/>
          <p14:tracePt t="38569" x="1874838" y="5062538"/>
          <p14:tracePt t="38584" x="1919288" y="5062538"/>
          <p14:tracePt t="38597" x="2000250" y="5062538"/>
          <p14:tracePt t="38619" x="2027238" y="5062538"/>
          <p14:tracePt t="38632" x="2036763" y="5062538"/>
          <p14:tracePt t="38643" x="2062163" y="5062538"/>
          <p14:tracePt t="38692" x="2071688" y="5062538"/>
          <p14:tracePt t="38706" x="2081213" y="5062538"/>
          <p14:tracePt t="38719" x="2098675" y="5062538"/>
          <p14:tracePt t="39045" x="2071688" y="5062538"/>
          <p14:tracePt t="39059" x="2054225" y="5062538"/>
          <p14:tracePt t="39070" x="2044700" y="5062538"/>
          <p14:tracePt t="39082" x="2017713" y="5062538"/>
          <p14:tracePt t="39121" x="2000250" y="5062538"/>
          <p14:tracePt t="39132" x="1990725" y="5062538"/>
          <p14:tracePt t="39155" x="1982788" y="5062538"/>
          <p14:tracePt t="39168" x="1973263" y="5062538"/>
          <p14:tracePt t="39204" x="1965325" y="5062538"/>
          <p14:tracePt t="39217" x="1965325" y="5072063"/>
          <p14:tracePt t="40069" x="1965325" y="5027613"/>
          <p14:tracePt t="40081" x="1965325" y="4965700"/>
          <p14:tracePt t="40094" x="1965325" y="4875213"/>
          <p14:tracePt t="40106" x="1973263" y="4670425"/>
          <p14:tracePt t="40119" x="2000250" y="4562475"/>
          <p14:tracePt t="40141" x="2036763" y="4375150"/>
          <p14:tracePt t="40155" x="2054225" y="4295775"/>
          <p14:tracePt t="40178" x="2071688" y="4232275"/>
          <p14:tracePt t="40196" x="2108200" y="4125913"/>
          <p14:tracePt t="40205" x="2133600" y="4098925"/>
          <p14:tracePt t="40221" x="2152650" y="4071938"/>
          <p14:tracePt t="40240" x="2170113" y="4062413"/>
          <p14:tracePt t="40534" x="2160588" y="4062413"/>
          <p14:tracePt t="40545" x="2152650" y="4071938"/>
          <p14:tracePt t="40556" x="2133600" y="4071938"/>
          <p14:tracePt t="40568" x="2133600" y="4089400"/>
          <p14:tracePt t="40582" x="2116138" y="4116388"/>
          <p14:tracePt t="40592" x="2062163" y="4160838"/>
          <p14:tracePt t="40619" x="2044700" y="4187825"/>
          <p14:tracePt t="40630" x="2027238" y="4205288"/>
          <p14:tracePt t="40692" x="2027238" y="4214813"/>
          <p14:tracePt t="41007" x="2017713" y="4232275"/>
          <p14:tracePt t="41020" x="2000250" y="4241800"/>
          <p14:tracePt t="41024" x="1955800" y="4259263"/>
          <p14:tracePt t="41055" x="1946275" y="4268788"/>
          <p14:tracePt t="41068" x="1919288" y="4276725"/>
          <p14:tracePt t="41081" x="1893888" y="4286250"/>
          <p14:tracePt t="41117" x="1884363" y="4286250"/>
          <p14:tracePt t="41643" x="1884363" y="4276725"/>
          <p14:tracePt t="41654" x="1884363" y="4268788"/>
          <p14:tracePt t="41667" x="1884363" y="4259263"/>
          <p14:tracePt t="41714" x="1893888" y="4259263"/>
          <p14:tracePt t="42363" x="1893888" y="4232275"/>
          <p14:tracePt t="42372" x="1893888" y="4197350"/>
          <p14:tracePt t="42385" x="1893888" y="4125913"/>
          <p14:tracePt t="42397" x="1893888" y="4054475"/>
          <p14:tracePt t="42409" x="1893888" y="3911600"/>
          <p14:tracePt t="42434" x="1893888" y="3803650"/>
          <p14:tracePt t="42458" x="1901825" y="3768725"/>
          <p14:tracePt t="42473" x="1901825" y="3741738"/>
          <p14:tracePt t="42483" x="1901825" y="3724275"/>
          <p14:tracePt t="42494" x="1911350" y="3705225"/>
          <p14:tracePt t="42507" x="1919288" y="3679825"/>
          <p14:tracePt t="42521" x="1919288" y="3670300"/>
          <p14:tracePt t="42543" x="1919288" y="3652838"/>
          <p14:tracePt t="43094" x="1919288" y="3633788"/>
          <p14:tracePt t="43105" x="1919288" y="3608388"/>
          <p14:tracePt t="43118" x="1919288" y="3571875"/>
          <p14:tracePt t="43134" x="1919288" y="3509963"/>
          <p14:tracePt t="43154" x="1919288" y="3473450"/>
          <p14:tracePt t="43165" x="1938338" y="3375025"/>
          <p14:tracePt t="43189" x="1955800" y="3322638"/>
          <p14:tracePt t="43202" x="1990725" y="3259138"/>
          <p14:tracePt t="43214" x="2009775" y="3241675"/>
          <p14:tracePt t="43247" x="2017713" y="3232150"/>
          <p14:tracePt t="43251" x="2036763" y="3214688"/>
          <p14:tracePt t="43520" x="2036763" y="3187700"/>
          <p14:tracePt t="43531" x="2036763" y="3170238"/>
          <p14:tracePt t="43543" x="2027238" y="3133725"/>
          <p14:tracePt t="43555" x="2017713" y="3081338"/>
          <p14:tracePt t="43568" x="1982788" y="2982913"/>
          <p14:tracePt t="43600" x="1982788" y="2919413"/>
          <p14:tracePt t="43605" x="1982788" y="2840038"/>
          <p14:tracePt t="43634" x="1990725" y="2813050"/>
          <p14:tracePt t="43641" x="2000250" y="2786063"/>
          <p14:tracePt t="43653" x="2017713" y="2759075"/>
          <p14:tracePt t="43670" x="2036763" y="2732088"/>
          <p14:tracePt t="43689" x="2044700" y="2714625"/>
          <p14:tracePt t="44056" x="2036763" y="2697163"/>
          <p14:tracePt t="44069" x="2017713" y="2679700"/>
          <p14:tracePt t="44088" x="2000250" y="2660650"/>
          <p14:tracePt t="44106" x="1982788" y="2643188"/>
          <p14:tracePt t="44116" x="1982788" y="2633663"/>
          <p14:tracePt t="44130" x="1982788" y="2625725"/>
          <p14:tracePt t="44141" x="1973263" y="2625725"/>
          <p14:tracePt t="44205" x="1973263" y="2652713"/>
          <p14:tracePt t="44214" x="1973263" y="2670175"/>
          <p14:tracePt t="44226" x="1973263" y="2697163"/>
          <p14:tracePt t="44244" x="1973263" y="2732088"/>
          <p14:tracePt t="44256" x="1973263" y="2786063"/>
          <p14:tracePt t="44261" x="1982788" y="2857500"/>
          <p14:tracePt t="44274" x="1990725" y="2965450"/>
          <p14:tracePt t="44298" x="2017713" y="3044825"/>
          <p14:tracePt t="44323" x="2089150" y="3241675"/>
          <p14:tracePt t="44615" x="2089150" y="3259138"/>
          <p14:tracePt t="44628" x="2081213" y="3276600"/>
          <p14:tracePt t="44647" x="2062163" y="3303588"/>
          <p14:tracePt t="44652" x="2044700" y="3340100"/>
          <p14:tracePt t="44665" x="2017713" y="3465513"/>
          <p14:tracePt t="44678" x="2017713" y="3527425"/>
          <p14:tracePt t="44700" x="2017713" y="3589338"/>
          <p14:tracePt t="44713" x="2009775" y="3633788"/>
          <p14:tracePt t="44729" x="2009775" y="3776663"/>
          <p14:tracePt t="44761" x="2089150" y="3983038"/>
          <p14:tracePt t="44774" x="2160588" y="4071938"/>
          <p14:tracePt t="44786" x="2259013" y="4160838"/>
          <p14:tracePt t="45102" x="2295525" y="4160838"/>
          <p14:tracePt t="45117" x="2339975" y="4170363"/>
          <p14:tracePt t="45134" x="2401888" y="4187825"/>
          <p14:tracePt t="45147" x="2482850" y="4214813"/>
          <p14:tracePt t="45152" x="2633663" y="4241800"/>
          <p14:tracePt t="45165" x="2697163" y="4268788"/>
          <p14:tracePt t="45197" x="2857500" y="4322763"/>
          <p14:tracePt t="45213" x="2938463" y="4357688"/>
          <p14:tracePt t="45227" x="3108325" y="4446588"/>
          <p14:tracePt t="45249" x="3152775" y="4456113"/>
          <p14:tracePt t="45262" x="3205163" y="4465638"/>
          <p14:tracePt t="45981" x="3179763" y="4429125"/>
          <p14:tracePt t="45994" x="3152775" y="4394200"/>
          <p14:tracePt t="46005" x="3116263" y="4322763"/>
          <p14:tracePt t="46017" x="3071813" y="4241800"/>
          <p14:tracePt t="46025" x="3009900" y="4143375"/>
          <p14:tracePt t="46042" x="2874963" y="3929063"/>
          <p14:tracePt t="46073" x="2813050" y="3830638"/>
          <p14:tracePt t="46079" x="2776538" y="3751263"/>
          <p14:tracePt t="46089" x="2768600" y="3643313"/>
          <p14:tracePt t="46115" x="2768600" y="3589338"/>
          <p14:tracePt t="46408" x="2751138" y="3589338"/>
          <p14:tracePt t="46422" x="2724150" y="3589338"/>
          <p14:tracePt t="46431" x="2705100" y="3589338"/>
          <p14:tracePt t="46443" x="2536825" y="3589338"/>
          <p14:tracePt t="46468" x="2401888" y="3562350"/>
          <p14:tracePt t="46482" x="2259013" y="3527425"/>
          <p14:tracePt t="46494" x="1946275" y="3402013"/>
          <p14:tracePt t="46516" x="1822450" y="3357563"/>
          <p14:tracePt t="46525" x="1660525" y="3295650"/>
          <p14:tracePt t="46553" x="1625600" y="3276600"/>
          <p14:tracePt t="46567" x="1562100" y="3276600"/>
          <p14:tracePt t="46581" x="1554163" y="3276600"/>
          <p14:tracePt t="46602" x="1536700" y="3276600"/>
          <p14:tracePt t="46615" x="1517650" y="3276600"/>
          <p14:tracePt t="46639" x="1509713" y="3276600"/>
          <p14:tracePt t="46663" x="1509713" y="3286125"/>
          <p14:tracePt t="46993" x="1536700" y="3286125"/>
          <p14:tracePt t="47005" x="1571625" y="3286125"/>
          <p14:tracePt t="47017" x="1608138" y="3286125"/>
          <p14:tracePt t="47032" x="1660525" y="3295650"/>
          <p14:tracePt t="47041" x="1758950" y="3313113"/>
          <p14:tracePt t="47054" x="1839913" y="3340100"/>
          <p14:tracePt t="47065" x="2062163" y="3402013"/>
          <p14:tracePt t="47090" x="2170113" y="3438525"/>
          <p14:tracePt t="47101" x="2295525" y="3482975"/>
          <p14:tracePt t="47115" x="2509838" y="3633788"/>
          <p14:tracePt t="47138" x="2589213" y="3697288"/>
          <p14:tracePt t="47151" x="2705100" y="3813175"/>
          <p14:tracePt t="47181" x="2732088" y="3848100"/>
          <p14:tracePt t="47198" x="2759075" y="3902075"/>
          <p14:tracePt t="47201" x="2776538" y="3929063"/>
          <p14:tracePt t="47526" x="2768600" y="3938588"/>
          <p14:tracePt t="47541" x="2741613" y="3946525"/>
          <p14:tracePt t="47553" x="2705100" y="3965575"/>
          <p14:tracePt t="47565" x="2652713" y="3983038"/>
          <p14:tracePt t="47585" x="2598738" y="4017963"/>
          <p14:tracePt t="47590" x="2536825" y="4037013"/>
          <p14:tracePt t="47604" x="2357438" y="4098925"/>
          <p14:tracePt t="47635" x="2251075" y="4133850"/>
          <p14:tracePt t="47639" x="1982788" y="4224338"/>
          <p14:tracePt t="47662" x="1839913" y="4232275"/>
          <p14:tracePt t="47675" x="1731963" y="4259263"/>
          <p14:tracePt t="47687" x="1554163" y="4259263"/>
          <p14:tracePt t="47711" x="1500188" y="4251325"/>
          <p14:tracePt t="47724" x="1419225" y="4179888"/>
          <p14:tracePt t="47757" x="1384300" y="4143375"/>
          <p14:tracePt t="47771" x="1384300" y="4133850"/>
          <p14:tracePt t="47787" x="1374775" y="4116388"/>
          <p14:tracePt t="47797" x="1366838" y="4089400"/>
          <p14:tracePt t="48089" x="1393825" y="4062413"/>
          <p14:tracePt t="48100" x="1438275" y="4017963"/>
          <p14:tracePt t="48115" x="1465263" y="4000500"/>
          <p14:tracePt t="48126" x="1527175" y="3965575"/>
          <p14:tracePt t="48151" x="1581150" y="3946525"/>
          <p14:tracePt t="48163" x="1625600" y="3929063"/>
          <p14:tracePt t="48175" x="1785938" y="3894138"/>
          <p14:tracePt t="48200" x="1884363" y="3867150"/>
          <p14:tracePt t="48211" x="1973263" y="3848100"/>
          <p14:tracePt t="48224" x="2224088" y="3768725"/>
          <p14:tracePt t="48248" x="2322513" y="3759200"/>
          <p14:tracePt t="48260" x="2428875" y="3759200"/>
          <p14:tracePt t="48291" x="2490788" y="3768725"/>
          <p14:tracePt t="48297" x="2571750" y="3884613"/>
          <p14:tracePt t="49685" x="2571750" y="3894138"/>
          <p14:tracePt t="49713" x="2571750" y="3902075"/>
          <p14:tracePt t="49735" x="2571750" y="3919538"/>
          <p14:tracePt t="49759" x="2571750" y="3938588"/>
          <p14:tracePt t="49775" x="2571750" y="3946525"/>
          <p14:tracePt t="49784" x="2571750" y="3956050"/>
          <p14:tracePt t="49794" x="2571750" y="3965575"/>
          <p14:tracePt t="49809" x="2571750" y="3973513"/>
          <p14:tracePt t="50588" x="2616200" y="3946525"/>
          <p14:tracePt t="50600" x="2687638" y="3875088"/>
          <p14:tracePt t="50614" x="2786063" y="3776663"/>
          <p14:tracePt t="50625" x="2911475" y="3625850"/>
          <p14:tracePt t="50636" x="3017838" y="3509963"/>
          <p14:tracePt t="50645" x="3152775" y="3313113"/>
          <p14:tracePt t="50663" x="3197225" y="3259138"/>
          <p14:tracePt t="50686" x="3232150" y="3205163"/>
          <p14:tracePt t="50698" x="3295650" y="3098800"/>
          <p14:tracePt t="50728" x="3348038" y="3036888"/>
          <p14:tracePt t="50730" x="3394075" y="3000375"/>
          <p14:tracePt t="50762" x="3482975" y="2928938"/>
          <p14:tracePt t="50772" x="3509963" y="2901950"/>
          <p14:tracePt t="51068" x="3554413" y="2830513"/>
          <p14:tracePt t="51085" x="3687763" y="2705100"/>
          <p14:tracePt t="51099" x="3724275" y="2660650"/>
          <p14:tracePt t="51112" x="3751263" y="2643188"/>
          <p14:tracePt t="51124" x="3776663" y="2625725"/>
          <p14:tracePt t="51138" x="3830638" y="2608263"/>
          <p14:tracePt t="51149" x="3848100" y="2608263"/>
          <p14:tracePt t="51182" x="3902075" y="2589213"/>
          <p14:tracePt t="51186" x="3911600" y="2589213"/>
          <p14:tracePt t="51587" x="3911600" y="2598738"/>
          <p14:tracePt t="51602" x="3911600" y="2616200"/>
          <p14:tracePt t="51612" x="3911600" y="2625725"/>
          <p14:tracePt t="51623" x="3911600" y="2633663"/>
          <p14:tracePt t="51636" x="3911600" y="2652713"/>
          <p14:tracePt t="51661" x="3911600" y="2670175"/>
          <p14:tracePt t="51673" x="3911600" y="2679700"/>
          <p14:tracePt t="51696" x="3911600" y="2687638"/>
          <p14:tracePt t="51709" x="3911600" y="2697163"/>
          <p14:tracePt t="51726" x="3911600" y="2705100"/>
          <p14:tracePt t="51729" x="3911600" y="2714625"/>
          <p14:tracePt t="51745" x="3911600" y="2732088"/>
          <p14:tracePt t="51769" x="3911600" y="2751138"/>
          <p14:tracePt t="51789" x="3911600" y="2759075"/>
          <p14:tracePt t="51795" x="3911600" y="2768600"/>
          <p14:tracePt t="51808" x="3911600" y="2786063"/>
          <p14:tracePt t="52099" x="3911600" y="2795588"/>
          <p14:tracePt t="52111" x="3902075" y="2813050"/>
          <p14:tracePt t="52128" x="3884613" y="2840038"/>
          <p14:tracePt t="52138" x="3857625" y="2911475"/>
          <p14:tracePt t="52147" x="3768725" y="3160713"/>
          <p14:tracePt t="52159" x="3741738" y="3268663"/>
          <p14:tracePt t="52183" x="3741738" y="3394075"/>
          <p14:tracePt t="52196" x="3741738" y="3652838"/>
          <p14:tracePt t="52209" x="3741738" y="3786188"/>
          <p14:tracePt t="52225" x="3741738" y="3911600"/>
          <p14:tracePt t="52251" x="3768725" y="4037013"/>
          <p14:tracePt t="52260" x="3840163" y="4241800"/>
          <p14:tracePt t="52281" x="3884613" y="4348163"/>
          <p14:tracePt t="52536" x="3875088" y="4348163"/>
          <p14:tracePt t="52547" x="3867150" y="4357688"/>
          <p14:tracePt t="52562" x="3857625" y="4367213"/>
          <p14:tracePt t="52576" x="3848100" y="4375150"/>
          <p14:tracePt t="52586" x="3830638" y="4394200"/>
          <p14:tracePt t="52598" x="3776663" y="4483100"/>
          <p14:tracePt t="52613" x="3768725" y="4518025"/>
          <p14:tracePt t="52634" x="3759200" y="4545013"/>
          <p14:tracePt t="52646" x="3759200" y="4562475"/>
          <p14:tracePt t="52663" x="3759200" y="4598988"/>
          <p14:tracePt t="52684" x="3759200" y="4625975"/>
          <p14:tracePt t="52696" x="3759200" y="4633913"/>
          <p14:tracePt t="52731" x="3759200" y="4643438"/>
          <p14:tracePt t="53403" x="3751263" y="4643438"/>
          <p14:tracePt t="53417" x="3714750" y="4633913"/>
          <p14:tracePt t="53428" x="3643313" y="4598988"/>
          <p14:tracePt t="53439" x="3429000" y="4465638"/>
          <p14:tracePt t="53464" x="3286125" y="4367213"/>
          <p14:tracePt t="53475" x="3108325" y="4276725"/>
          <p14:tracePt t="53488" x="2776538" y="4152900"/>
          <p14:tracePt t="53513" x="2652713" y="4116388"/>
          <p14:tracePt t="53524" x="2490788" y="4071938"/>
          <p14:tracePt t="53549" x="2455863" y="4062413"/>
          <p14:tracePt t="53562" x="2428875" y="4054475"/>
          <p14:tracePt t="53573" x="2393950" y="4044950"/>
          <p14:tracePt t="53844" x="2374900" y="4054475"/>
          <p14:tracePt t="53855" x="2357438" y="4071938"/>
          <p14:tracePt t="53866" x="2330450" y="4089400"/>
          <p14:tracePt t="53879" x="2303463" y="4098925"/>
          <p14:tracePt t="53891" x="2241550" y="4098925"/>
          <p14:tracePt t="53915" x="2205038" y="4098925"/>
          <p14:tracePt t="53927" x="2152650" y="4037013"/>
          <p14:tracePt t="53962" x="2125663" y="4000500"/>
          <p14:tracePt t="53975" x="2116138" y="4000500"/>
          <p14:tracePt t="54475" x="2089150" y="4000500"/>
          <p14:tracePt t="54488" x="2044700" y="4000500"/>
          <p14:tracePt t="54498" x="2000250" y="4000500"/>
          <p14:tracePt t="54512" x="1919288" y="4000500"/>
          <p14:tracePt t="54524" x="1884363" y="3990975"/>
          <p14:tracePt t="54547" x="1830388" y="3983038"/>
          <p14:tracePt t="54574" x="1795463" y="3983038"/>
          <p14:tracePt t="54586" x="1751013" y="3973513"/>
          <p14:tracePt t="54596" x="1731963" y="3973513"/>
          <p14:tracePt t="54621" x="1714500" y="3973513"/>
          <p14:tracePt t="54634" x="1687513" y="3973513"/>
          <p14:tracePt t="54646" x="1670050" y="3973513"/>
          <p14:tracePt t="54669" x="1660525" y="3973513"/>
          <p14:tracePt t="54683" x="1633538" y="3965575"/>
          <p14:tracePt t="54712" x="1625600" y="3965575"/>
          <p14:tracePt t="54730" x="1598613" y="3956050"/>
          <p14:tracePt t="54732" x="1598613" y="3946525"/>
          <p14:tracePt t="54938" x="1608138" y="3946525"/>
          <p14:tracePt t="54950" x="1643063" y="3946525"/>
          <p14:tracePt t="54963" x="1697038" y="3946525"/>
          <p14:tracePt t="54974" x="1751013" y="3965575"/>
          <p14:tracePt t="54988" x="1822450" y="3990975"/>
          <p14:tracePt t="54999" x="1857375" y="4000500"/>
          <p14:tracePt t="55016" x="1919288" y="4010025"/>
          <p14:tracePt t="55036" x="1955800" y="4010025"/>
          <p14:tracePt t="55072" x="2009775" y="4017963"/>
          <p14:tracePt t="55074" x="2036763" y="4017963"/>
          <p14:tracePt t="55085" x="2062163" y="4017963"/>
          <p14:tracePt t="55109" x="2081213" y="4017963"/>
          <p14:tracePt t="55122" x="2089150" y="4017963"/>
          <p14:tracePt t="55828" x="2062163" y="4010025"/>
          <p14:tracePt t="55846" x="2000250" y="3983038"/>
          <p14:tracePt t="55852" x="1901825" y="3946525"/>
          <p14:tracePt t="55864" x="1776413" y="3929063"/>
          <p14:tracePt t="55876" x="1536700" y="3867150"/>
          <p14:tracePt t="55890" x="1419225" y="3840163"/>
          <p14:tracePt t="55913" x="1330325" y="3830638"/>
          <p14:tracePt t="55925" x="1223963" y="3786188"/>
          <p14:tracePt t="55949" x="1187450" y="3768725"/>
          <p14:tracePt t="55963" x="1160463" y="3751263"/>
          <p14:tracePt t="55975" x="1152525" y="3741738"/>
          <p14:tracePt t="55999" x="1143000" y="3741738"/>
          <p14:tracePt t="56012" x="1133475" y="3741738"/>
          <p14:tracePt t="56242" x="1133475" y="3724275"/>
          <p14:tracePt t="56253" x="1133475" y="3679825"/>
          <p14:tracePt t="56265" x="1187450" y="3608388"/>
          <p14:tracePt t="56279" x="1276350" y="3509963"/>
          <p14:tracePt t="56291" x="1374775" y="3411538"/>
          <p14:tracePt t="56303" x="1465263" y="3303588"/>
          <p14:tracePt t="56316" x="1527175" y="3224213"/>
          <p14:tracePt t="56328" x="1571625" y="3160713"/>
          <p14:tracePt t="56352" x="1581150" y="3143250"/>
          <p14:tracePt t="56368" x="1589088" y="3125788"/>
          <p14:tracePt t="56398" x="1625600" y="3098800"/>
          <p14:tracePt t="56414" x="1633538" y="3089275"/>
          <p14:tracePt t="56429" x="1643063" y="3071813"/>
          <p14:tracePt t="56864" x="1643063" y="3054350"/>
          <p14:tracePt t="56879" x="1643063" y="3036888"/>
          <p14:tracePt t="56889" x="1652588" y="3017838"/>
          <p14:tracePt t="56901" x="1679575" y="2955925"/>
          <p14:tracePt t="56916" x="1714500" y="2919413"/>
          <p14:tracePt t="56950" x="1785938" y="2813050"/>
          <p14:tracePt t="56962" x="1822450" y="2759075"/>
          <p14:tracePt t="56976" x="1839913" y="2732088"/>
          <p14:tracePt t="56987" x="1857375" y="2679700"/>
          <p14:tracePt t="57025" x="1874838" y="2660650"/>
          <p14:tracePt t="57035" x="1884363" y="2643188"/>
          <p14:tracePt t="57362" x="1884363" y="2652713"/>
          <p14:tracePt t="57378" x="1893888" y="2679700"/>
          <p14:tracePt t="57386" x="1901825" y="2705100"/>
          <p14:tracePt t="57400" x="1911350" y="2732088"/>
          <p14:tracePt t="57413" x="1928813" y="2759075"/>
          <p14:tracePt t="57424" x="1928813" y="2795588"/>
          <p14:tracePt t="57439" x="1965325" y="2847975"/>
          <p14:tracePt t="57461" x="1982788" y="2874963"/>
          <p14:tracePt t="57474" x="2009775" y="2919413"/>
          <p14:tracePt t="57496" x="2017713" y="2919413"/>
          <p14:tracePt t="57729" x="2009775" y="2946400"/>
          <p14:tracePt t="57741" x="1990725" y="2965450"/>
          <p14:tracePt t="57760" x="1973263" y="2973388"/>
          <p14:tracePt t="57772" x="1973263" y="2982913"/>
          <p14:tracePt t="57778" x="1965325" y="3000375"/>
          <p14:tracePt t="57791" x="1928813" y="3036888"/>
          <p14:tracePt t="57824" x="1901825" y="3081338"/>
          <p14:tracePt t="57838" x="1893888" y="3098800"/>
          <p14:tracePt t="57851" x="1893888" y="3125788"/>
          <p14:tracePt t="57863" x="1884363" y="3133725"/>
          <p14:tracePt t="57876" x="1874838" y="3187700"/>
          <p14:tracePt t="57899" x="1874838" y="3205163"/>
          <p14:tracePt t="57912" x="1874838" y="3268663"/>
          <p14:tracePt t="57925" x="1901825" y="3313113"/>
          <p14:tracePt t="57949" x="1919288" y="3348038"/>
          <p14:tracePt t="58207" x="1928813" y="3384550"/>
          <p14:tracePt t="58217" x="1946275" y="3438525"/>
          <p14:tracePt t="58222" x="2089150" y="3633788"/>
          <p14:tracePt t="58259" x="2214563" y="3803650"/>
          <p14:tracePt t="58276" x="2517775" y="4125913"/>
          <p14:tracePt t="58288" x="2608263" y="4251325"/>
          <p14:tracePt t="58302" x="2697163" y="4357688"/>
          <p14:tracePt t="58313" x="2803525" y="4491038"/>
          <p14:tracePt t="58582" x="2822575" y="4491038"/>
          <p14:tracePt t="58602" x="2840038" y="4491038"/>
          <p14:tracePt t="58607" x="2874963" y="4491038"/>
          <p14:tracePt t="58620" x="2946400" y="4473575"/>
          <p14:tracePt t="58631" x="2982913" y="4456113"/>
          <p14:tracePt t="58664" x="3027363" y="4446588"/>
          <p14:tracePt t="58667" x="3044825" y="4438650"/>
          <p14:tracePt t="58729" x="3044825" y="4456113"/>
          <p14:tracePt t="58740" x="3044825" y="4473575"/>
          <p14:tracePt t="58753" x="3044825" y="4500563"/>
          <p14:tracePt t="62481" x="3054350" y="4500563"/>
          <p14:tracePt t="62541" x="3062288" y="4500563"/>
          <p14:tracePt t="62713" x="3062288" y="4510088"/>
          <p14:tracePt t="62725" x="3062288" y="4518025"/>
          <p14:tracePt t="62833" x="3071813" y="4518025"/>
          <p14:tracePt t="62847" x="3081338" y="4527550"/>
          <p14:tracePt t="62865" x="3089275" y="4537075"/>
          <p14:tracePt t="63126" x="3098800" y="4537075"/>
          <p14:tracePt t="63139" x="3116263" y="4527550"/>
          <p14:tracePt t="63153" x="3143250" y="4518025"/>
          <p14:tracePt t="63163" x="3187700" y="4510088"/>
          <p14:tracePt t="63176" x="3268663" y="4510088"/>
          <p14:tracePt t="63192" x="3402013" y="4510088"/>
          <p14:tracePt t="63212" x="3482975" y="4510088"/>
          <p14:tracePt t="63223" x="3608388" y="4510088"/>
          <p14:tracePt t="63238" x="3660775" y="4537075"/>
          <p14:tracePt t="63260" x="3724275" y="4554538"/>
          <p14:tracePt t="63273" x="3857625" y="4589463"/>
          <p14:tracePt t="63297" x="3919538" y="4598988"/>
          <p14:tracePt t="63322" x="4054475" y="4598988"/>
          <p14:tracePt t="63340" x="4089400" y="4598988"/>
          <p14:tracePt t="63347" x="4133850" y="4598988"/>
          <p14:tracePt t="63601" x="4160838" y="4598988"/>
          <p14:tracePt t="63613" x="4187825" y="4598988"/>
          <p14:tracePt t="63630" x="4224338" y="4598988"/>
          <p14:tracePt t="63638" x="4259263" y="4598988"/>
          <p14:tracePt t="63650" x="4303713" y="4598988"/>
          <p14:tracePt t="63664" x="4348163" y="4598988"/>
          <p14:tracePt t="63675" x="4438650" y="4598988"/>
          <p14:tracePt t="63700" x="4491038" y="4598988"/>
          <p14:tracePt t="63715" x="4581525" y="4554538"/>
          <p14:tracePt t="63725" x="4652963" y="4527550"/>
          <p14:tracePt t="63748" x="4697413" y="4500563"/>
          <p14:tracePt t="64065" x="4687888" y="4500563"/>
          <p14:tracePt t="64077" x="4633913" y="4500563"/>
          <p14:tracePt t="64088" x="4562475" y="4500563"/>
          <p14:tracePt t="64102" x="4438650" y="4500563"/>
          <p14:tracePt t="64113" x="4081463" y="4500563"/>
          <p14:tracePt t="64147" x="3571875" y="4402138"/>
          <p14:tracePt t="64161" x="3330575" y="4286250"/>
          <p14:tracePt t="64176" x="3125788" y="4170363"/>
          <p14:tracePt t="64186" x="3000375" y="4108450"/>
          <p14:tracePt t="64210" x="2867025" y="4044950"/>
          <p14:tracePt t="64215" x="2847975" y="4027488"/>
          <p14:tracePt t="64228" x="2830513" y="4017963"/>
          <p14:tracePt t="64538" x="2803525" y="4010025"/>
          <p14:tracePt t="64550" x="2759075" y="4000500"/>
          <p14:tracePt t="64564" x="2687638" y="3956050"/>
          <p14:tracePt t="64577" x="2589213" y="3902075"/>
          <p14:tracePt t="64589" x="2490788" y="3840163"/>
          <p14:tracePt t="64601" x="2268538" y="3732213"/>
          <p14:tracePt t="64635" x="2108200" y="3670300"/>
          <p14:tracePt t="64650" x="2054225" y="3643313"/>
          <p14:tracePt t="64662" x="2027238" y="3633788"/>
          <p14:tracePt t="64674" x="2009775" y="3616325"/>
          <p14:tracePt t="64687" x="2000250" y="3608388"/>
          <p14:tracePt t="64702" x="2000250" y="3598863"/>
          <p14:tracePt t="65051" x="2009775" y="3589338"/>
          <p14:tracePt t="65064" x="2027238" y="3562350"/>
          <p14:tracePt t="65076" x="2044700" y="3544888"/>
          <p14:tracePt t="65087" x="2089150" y="3500438"/>
          <p14:tracePt t="65103" x="2116138" y="3455988"/>
          <p14:tracePt t="65136" x="2205038" y="3375025"/>
          <p14:tracePt t="65149" x="2251075" y="3322638"/>
          <p14:tracePt t="65162" x="2286000" y="3286125"/>
          <p14:tracePt t="65173" x="2339975" y="3232150"/>
          <p14:tracePt t="65625" x="2347913" y="3259138"/>
          <p14:tracePt t="65637" x="2347913" y="3276600"/>
          <p14:tracePt t="65649" x="2357438" y="3303588"/>
          <p14:tracePt t="65661" x="2384425" y="3394075"/>
          <p14:tracePt t="65675" x="2411413" y="3490913"/>
          <p14:tracePt t="65697" x="2446338" y="3598863"/>
          <p14:tracePt t="65710" x="2562225" y="3776663"/>
          <p14:tracePt t="66080" x="2581275" y="3776663"/>
          <p14:tracePt t="66087" x="2608263" y="3786188"/>
          <p14:tracePt t="66111" x="2616200" y="3795713"/>
          <p14:tracePt t="66124" x="2625725" y="3813175"/>
          <p14:tracePt t="66135" x="2633663" y="3813175"/>
          <p14:tracePt t="66149" x="2652713" y="3848100"/>
          <p14:tracePt t="66171" x="2670175" y="3857625"/>
          <p14:tracePt t="66184" x="2687638" y="3902075"/>
          <p14:tracePt t="66196" x="2741613" y="4000500"/>
          <p14:tracePt t="66229" x="2776538" y="4071938"/>
          <p14:tracePt t="66235" x="2840038" y="4179888"/>
          <p14:tracePt t="66247" x="2884488" y="4232275"/>
          <p14:tracePt t="66550" x="2938463" y="4251325"/>
          <p14:tracePt t="66568" x="3017838" y="4286250"/>
          <p14:tracePt t="66584" x="3098800" y="4340225"/>
          <p14:tracePt t="66589" x="3197225" y="4394200"/>
          <p14:tracePt t="66601" x="3340100" y="4545013"/>
          <p14:tracePt t="66624" x="3411538" y="4625975"/>
          <p14:tracePt t="66637" x="3527425" y="4751388"/>
          <p14:tracePt t="66649" x="3581400" y="4803775"/>
          <p14:tracePt t="66907" x="3616325" y="4803775"/>
          <p14:tracePt t="66918" x="3679825" y="4803775"/>
          <p14:tracePt t="66928" x="3786188" y="4803775"/>
          <p14:tracePt t="66941" x="3902075" y="4822825"/>
          <p14:tracePt t="66954" x="4187825" y="4894263"/>
          <p14:tracePt t="66976" x="4295775" y="4929188"/>
          <p14:tracePt t="66990" x="4483100" y="4983163"/>
          <p14:tracePt t="67014" x="4562475" y="5000625"/>
          <p14:tracePt t="67023" x="4643438" y="5027613"/>
          <p14:tracePt t="67038" x="4741863" y="5062538"/>
          <p14:tracePt t="67345" x="4795838" y="5054600"/>
          <p14:tracePt t="67355" x="4840288" y="5045075"/>
          <p14:tracePt t="67367" x="4919663" y="5018088"/>
          <p14:tracePt t="67382" x="5000625" y="4991100"/>
          <p14:tracePt t="67393" x="5197475" y="4938713"/>
          <p14:tracePt t="67419" x="5276850" y="4902200"/>
          <p14:tracePt t="67428" x="5375275" y="4848225"/>
          <p14:tracePt t="67442" x="5581650" y="4768850"/>
          <p14:tracePt t="67467" x="5759450" y="4679950"/>
          <p14:tracePt t="67478" x="5813425" y="4670425"/>
          <p14:tracePt t="67507" x="5830888" y="4652963"/>
          <p14:tracePt t="67514" x="5848350" y="4652963"/>
          <p14:tracePt t="67520" x="5875338" y="4652963"/>
          <p14:tracePt t="67829" x="5911850" y="4625975"/>
          <p14:tracePt t="67842" x="5965825" y="4581525"/>
          <p14:tracePt t="67854" x="6054725" y="4510088"/>
          <p14:tracePt t="67866" x="6126163" y="4438650"/>
          <p14:tracePt t="67880" x="6232525" y="4313238"/>
          <p14:tracePt t="67904" x="6276975" y="4259263"/>
          <p14:tracePt t="67918" x="6313488" y="4214813"/>
          <p14:tracePt t="67928" x="6348413" y="4179888"/>
          <p14:tracePt t="67953" x="6429375" y="4152900"/>
          <p14:tracePt t="67964" x="6465888" y="4143375"/>
          <p14:tracePt t="67989" x="6537325" y="4108450"/>
          <p14:tracePt t="70042" x="6527800" y="4108450"/>
          <p14:tracePt t="70060" x="6518275" y="4116388"/>
          <p14:tracePt t="70084" x="6510338" y="4125913"/>
          <p14:tracePt t="70091" x="6500813" y="4125913"/>
          <p14:tracePt t="70105" x="6491288" y="4125913"/>
          <p14:tracePt t="70384" x="6491288" y="4116388"/>
          <p14:tracePt t="70408" x="6491288" y="4108450"/>
          <p14:tracePt t="70426" x="6483350" y="4098925"/>
          <p14:tracePt t="70434" x="6473825" y="4098925"/>
          <p14:tracePt t="70445" x="6438900" y="4098925"/>
          <p14:tracePt t="70461" x="6348413" y="4098925"/>
          <p14:tracePt t="70477" x="6170613" y="4133850"/>
          <p14:tracePt t="70481" x="5456238" y="4322763"/>
          <p14:tracePt t="70495" x="5089525" y="4402138"/>
          <p14:tracePt t="70515" x="4491038" y="4510088"/>
          <p14:tracePt t="70544" x="4010025" y="4598988"/>
          <p14:tracePt t="70567" x="3830638" y="4625975"/>
          <p14:tracePt t="70582" x="3714750" y="4643438"/>
          <p14:tracePt t="70592" x="3633788" y="4652963"/>
          <p14:tracePt t="70603" x="3581400" y="4679950"/>
          <p14:tracePt t="70617" x="3571875" y="4687888"/>
          <p14:tracePt t="70640" x="3571875" y="4697413"/>
          <p14:tracePt t="70909" x="3562350" y="4714875"/>
          <p14:tracePt t="70921" x="3517900" y="4732338"/>
          <p14:tracePt t="70932" x="3411538" y="4795838"/>
          <p14:tracePt t="70944" x="3170238" y="4919663"/>
          <p14:tracePt t="70957" x="2751138" y="5133975"/>
          <p14:tracePt t="70970" x="2062163" y="5465763"/>
          <p14:tracePt t="70993" x="1928813" y="5518150"/>
          <p14:tracePt t="71005" x="1768475" y="5572125"/>
          <p14:tracePt t="71020" x="1714500" y="5599113"/>
          <p14:tracePt t="71042" x="1687513" y="5608638"/>
          <p14:tracePt t="71055" x="1670050" y="5616575"/>
          <p14:tracePt t="71092" x="1670050" y="5634038"/>
          <p14:tracePt t="71396" x="1670050" y="5643563"/>
          <p14:tracePt t="71410" x="1679575" y="5653088"/>
          <p14:tracePt t="71422" x="1679575" y="5661025"/>
          <p14:tracePt t="71457" x="1660525" y="5661025"/>
          <p14:tracePt t="71478" x="1581150" y="5680075"/>
          <p14:tracePt t="71494" x="1527175" y="5697538"/>
          <p14:tracePt t="71506" x="1490663" y="5705475"/>
          <p14:tracePt t="71517" x="1455738" y="5705475"/>
          <p14:tracePt t="71525" x="1438275" y="5715000"/>
          <p14:tracePt t="71540" x="1384300" y="5715000"/>
          <p14:tracePt t="71571" x="1374775" y="5715000"/>
          <p14:tracePt t="71578" x="1357313" y="5715000"/>
          <p14:tracePt t="71590" x="1339850" y="5715000"/>
          <p14:tracePt t="71786" x="1357313" y="5715000"/>
          <p14:tracePt t="71797" x="1374775" y="5715000"/>
          <p14:tracePt t="71809" x="1384300" y="5715000"/>
          <p14:tracePt t="71822" x="1401763" y="5715000"/>
          <p14:tracePt t="71833" x="1419225" y="5715000"/>
          <p14:tracePt t="71849" x="1455738" y="5715000"/>
          <p14:tracePt t="71871" x="1500188" y="5715000"/>
          <p14:tracePt t="71882" x="1517650" y="5715000"/>
          <p14:tracePt t="71915" x="1544638" y="5715000"/>
          <p14:tracePt t="71919" x="1554163" y="5715000"/>
          <p14:tracePt t="71930" x="1571625" y="5715000"/>
          <p14:tracePt t="72285" x="1571625" y="5724525"/>
          <p14:tracePt t="72396" x="1581150" y="5724525"/>
          <p14:tracePt t="72409" x="1589088" y="5724525"/>
          <p14:tracePt t="72418" x="1598613" y="5724525"/>
          <p14:tracePt t="72431" x="1616075" y="5724525"/>
          <p14:tracePt t="72443" x="1633538" y="5724525"/>
          <p14:tracePt t="72456" x="1652588" y="5724525"/>
          <p14:tracePt t="72467" x="1687513" y="5724525"/>
          <p14:tracePt t="72493" x="1714500" y="5724525"/>
          <p14:tracePt t="72504" x="1768475" y="5724525"/>
          <p14:tracePt t="72518" x="1785938" y="5724525"/>
          <p14:tracePt t="72533" x="1822450" y="5715000"/>
          <p14:tracePt t="72553" x="1901825" y="5705475"/>
          <p14:tracePt t="72578" x="1955800" y="5705475"/>
          <p14:tracePt t="72589" x="2000250" y="5705475"/>
          <p14:tracePt t="72602" x="2081213" y="5705475"/>
          <p14:tracePt t="72625" x="2116138" y="5697538"/>
          <p14:tracePt t="72638" x="2179638" y="5697538"/>
          <p14:tracePt t="72942" x="2251075" y="5688013"/>
          <p14:tracePt t="72955" x="2322513" y="5680075"/>
          <p14:tracePt t="72973" x="2419350" y="5680075"/>
          <p14:tracePt t="72978" x="2509838" y="5670550"/>
          <p14:tracePt t="72991" x="2633663" y="5670550"/>
          <p14:tracePt t="73003" x="2670175" y="5670550"/>
          <p14:tracePt t="73019" x="2705100" y="5670550"/>
          <p14:tracePt t="73040" x="2741613" y="5661025"/>
          <p14:tracePt t="73070" x="2759075" y="5653088"/>
          <p14:tracePt t="73078" x="2776538" y="5643563"/>
          <p14:tracePt t="73430" x="2847975" y="5554663"/>
          <p14:tracePt t="73445" x="2946400" y="5456238"/>
          <p14:tracePt t="73456" x="3036888" y="5357813"/>
          <p14:tracePt t="73478" x="3205163" y="5224463"/>
          <p14:tracePt t="73480" x="3276600" y="5160963"/>
          <p14:tracePt t="73504" x="3340100" y="5143500"/>
          <p14:tracePt t="73515" x="3394075" y="5126038"/>
          <p14:tracePt t="73520" x="3429000" y="5108575"/>
          <p14:tracePt t="73540" x="3527425" y="5081588"/>
          <p14:tracePt t="73563" x="3581400" y="5072063"/>
          <p14:tracePt t="73578" x="3679825" y="5037138"/>
          <p14:tracePt t="74075" x="3705225" y="5037138"/>
          <p14:tracePt t="74088" x="3724275" y="5037138"/>
          <p14:tracePt t="74101" x="3759200" y="5037138"/>
          <p14:tracePt t="74123" x="3776663" y="5037138"/>
          <p14:tracePt t="74137" x="3795713" y="5037138"/>
          <p14:tracePt t="74148" x="3840163" y="5045075"/>
          <p14:tracePt t="74175" x="3894138" y="5062538"/>
          <p14:tracePt t="74186" x="3902075" y="5072063"/>
          <p14:tracePt t="74197" x="3919538" y="5081588"/>
          <p14:tracePt t="74230" x="3956050" y="5089525"/>
          <p14:tracePt t="74235" x="3956050" y="5108575"/>
          <p14:tracePt t="74259" x="3983038" y="5116513"/>
          <p14:tracePt t="77142" x="3965575" y="5116513"/>
          <p14:tracePt t="77158" x="3919538" y="5143500"/>
          <p14:tracePt t="77166" x="3840163" y="5160963"/>
          <p14:tracePt t="77180" x="3697288" y="5214938"/>
          <p14:tracePt t="77192" x="3232150" y="5419725"/>
          <p14:tracePt t="77223" x="3054350" y="5510213"/>
          <p14:tracePt t="77226" x="2822575" y="5634038"/>
          <p14:tracePt t="77256" x="2741613" y="5661025"/>
          <p14:tracePt t="77265" x="2660650" y="5688013"/>
          <p14:tracePt t="77278" x="2589213" y="5697538"/>
          <p14:tracePt t="77290" x="2554288" y="5697538"/>
          <p14:tracePt t="77313" x="2527300" y="5697538"/>
          <p14:tracePt t="77328" x="2509838" y="5697538"/>
          <p14:tracePt t="77690" x="2500313" y="5697538"/>
          <p14:tracePt t="78069" x="2509838" y="5697538"/>
          <p14:tracePt t="78084" x="2536825" y="5680075"/>
          <p14:tracePt t="78101" x="2581275" y="5634038"/>
          <p14:tracePt t="78106" x="2608263" y="5599113"/>
          <p14:tracePt t="78117" x="2670175" y="5491163"/>
          <p14:tracePt t="78143" x="2714625" y="5438775"/>
          <p14:tracePt t="78153" x="2759075" y="5384800"/>
          <p14:tracePt t="78166" x="2803525" y="5322888"/>
          <p14:tracePt t="78182" x="2901950" y="5214938"/>
          <p14:tracePt t="78204" x="2973388" y="5143500"/>
          <p14:tracePt t="78216" x="3116263" y="5027613"/>
          <p14:tracePt t="78232" x="3197225" y="4956175"/>
          <p14:tracePt t="78533" x="3214688" y="4956175"/>
          <p14:tracePt t="78544" x="3224213" y="4956175"/>
          <p14:tracePt t="78555" x="3241675" y="4956175"/>
          <p14:tracePt t="78569" x="3276600" y="4956175"/>
          <p14:tracePt t="78597" x="3295650" y="4956175"/>
          <p14:tracePt t="78604" x="3322638" y="4965700"/>
          <p14:tracePt t="78634" x="3340100" y="4965700"/>
          <p14:tracePt t="78642" x="3357563" y="4973638"/>
          <p14:tracePt t="78655" x="3367088" y="4983163"/>
          <p14:tracePt t="78680" x="3384550" y="4991100"/>
          <p14:tracePt t="79079" x="3394075" y="4991100"/>
          <p14:tracePt t="79097" x="3411538" y="4991100"/>
          <p14:tracePt t="79104" x="3429000" y="4991100"/>
          <p14:tracePt t="79117" x="3438525" y="4991100"/>
          <p14:tracePt t="79131" x="3446463" y="4991100"/>
          <p14:tracePt t="79140" x="3465513" y="4991100"/>
          <p14:tracePt t="79164" x="3473450" y="5000625"/>
          <p14:tracePt t="79177" x="3490913" y="5010150"/>
          <p14:tracePt t="79190" x="3509963" y="5018088"/>
          <p14:tracePt t="79207" x="3517900" y="5018088"/>
          <p14:tracePt t="79223" x="3554413" y="5027613"/>
          <p14:tracePt t="79242" x="3571875" y="5027613"/>
          <p14:tracePt t="79532" x="3581400" y="5027613"/>
          <p14:tracePt t="79543" x="3608388" y="5027613"/>
          <p14:tracePt t="79558" x="3643313" y="5027613"/>
          <p14:tracePt t="79568" x="3679825" y="5018088"/>
          <p14:tracePt t="79579" x="3714750" y="5018088"/>
          <p14:tracePt t="79591" x="3768725" y="5018088"/>
          <p14:tracePt t="79616" x="3803650" y="5018088"/>
          <p14:tracePt t="79627" x="3848100" y="5018088"/>
          <p14:tracePt t="79652" x="3857625" y="5018088"/>
          <p14:tracePt t="79664" x="3875088" y="5018088"/>
          <p14:tracePt t="79678" x="3902075" y="5010150"/>
          <p14:tracePt t="79702" x="3919538" y="5010150"/>
          <p14:tracePt t="79714" x="3929063" y="5010150"/>
          <p14:tracePt t="80310" x="0" y="0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5"/>
          <p:cNvSpPr txBox="1">
            <a:spLocks noChangeArrowheads="1"/>
          </p:cNvSpPr>
          <p:nvPr/>
        </p:nvSpPr>
        <p:spPr bwMode="auto">
          <a:xfrm>
            <a:off x="1331640" y="44624"/>
            <a:ext cx="640380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Energy distributions for large collections of molecule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75163" y="1520788"/>
            <a:ext cx="7416824" cy="5012370"/>
            <a:chOff x="71500" y="1304764"/>
            <a:chExt cx="7416824" cy="5012370"/>
          </a:xfrm>
        </p:grpSpPr>
        <p:pic>
          <p:nvPicPr>
            <p:cNvPr id="34818" name="Picture 4" descr="Pnormlarge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807" t="10812" r="8733" b="10617"/>
            <a:stretch/>
          </p:blipFill>
          <p:spPr bwMode="auto">
            <a:xfrm>
              <a:off x="526107" y="1304764"/>
              <a:ext cx="6528724" cy="5012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1" name="Text Box 6"/>
            <p:cNvSpPr txBox="1">
              <a:spLocks noChangeArrowheads="1"/>
            </p:cNvSpPr>
            <p:nvPr/>
          </p:nvSpPr>
          <p:spPr bwMode="auto">
            <a:xfrm rot="16200000">
              <a:off x="-206140" y="3584569"/>
              <a:ext cx="986167" cy="4308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sz="2200" i="1" dirty="0">
                  <a:latin typeface="Times New Roman" panose="02020603050405020304" pitchFamily="18" charset="0"/>
                </a:rPr>
                <a:t>P</a:t>
              </a:r>
              <a:r>
                <a:rPr lang="en-US" sz="2200" i="1" baseline="-25000" dirty="0">
                  <a:latin typeface="Times New Roman" panose="02020603050405020304" pitchFamily="18" charset="0"/>
                </a:rPr>
                <a:t>N</a:t>
              </a:r>
              <a:r>
                <a:rPr lang="en-US" sz="2200" dirty="0">
                  <a:latin typeface="Times New Roman" panose="02020603050405020304" pitchFamily="18" charset="0"/>
                </a:rPr>
                <a:t>(</a:t>
              </a:r>
              <a:r>
                <a:rPr lang="en-US" sz="2200" i="1" dirty="0">
                  <a:latin typeface="Times New Roman" panose="02020603050405020304" pitchFamily="18" charset="0"/>
                </a:rPr>
                <a:t>E</a:t>
              </a:r>
              <a:r>
                <a:rPr lang="en-US" sz="2200" dirty="0">
                  <a:latin typeface="Times New Roman" panose="02020603050405020304" pitchFamily="18" charset="0"/>
                </a:rPr>
                <a:t>*)</a:t>
              </a:r>
            </a:p>
          </p:txBody>
        </p:sp>
        <p:sp>
          <p:nvSpPr>
            <p:cNvPr id="34822" name="Text Box 7"/>
            <p:cNvSpPr txBox="1">
              <a:spLocks noChangeArrowheads="1"/>
            </p:cNvSpPr>
            <p:nvPr/>
          </p:nvSpPr>
          <p:spPr bwMode="auto">
            <a:xfrm>
              <a:off x="6989469" y="5770421"/>
              <a:ext cx="498855" cy="4308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sz="2200" i="1" dirty="0">
                  <a:latin typeface="Times New Roman" panose="02020603050405020304" pitchFamily="18" charset="0"/>
                </a:rPr>
                <a:t>E*</a:t>
              </a:r>
              <a:endParaRPr lang="en-US" sz="2200" baseline="-250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482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CE89FC3A-9B9A-4AE8-BD12-E4711ED779D7}" type="slidenum">
              <a:rPr lang="en-US" smtClean="0"/>
              <a:pPr eaLnBrk="1" hangingPunct="1"/>
              <a:t>8</a:t>
            </a:fld>
            <a:endParaRPr lang="en-US"/>
          </a:p>
        </p:txBody>
      </p:sp>
      <p:graphicFrame>
        <p:nvGraphicFramePr>
          <p:cNvPr id="348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198299"/>
              </p:ext>
            </p:extLst>
          </p:nvPr>
        </p:nvGraphicFramePr>
        <p:xfrm>
          <a:off x="4224804" y="2570012"/>
          <a:ext cx="3662040" cy="354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3" name="Equation" r:id="rId7" imgW="2095500" imgH="203200" progId="Equation.3">
                  <p:embed/>
                </p:oleObj>
              </mc:Choice>
              <mc:Fallback>
                <p:oleObj name="Equation" r:id="rId7" imgW="2095500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804" y="2570012"/>
                        <a:ext cx="3662040" cy="354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Text Box 5"/>
          <p:cNvSpPr txBox="1">
            <a:spLocks noChangeArrowheads="1"/>
          </p:cNvSpPr>
          <p:nvPr/>
        </p:nvSpPr>
        <p:spPr bwMode="auto">
          <a:xfrm>
            <a:off x="3923928" y="1862126"/>
            <a:ext cx="496855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err="1">
                <a:latin typeface="Times New Roman" pitchFamily="18" charset="0"/>
              </a:rPr>
              <a:t>Stirling’s</a:t>
            </a:r>
            <a:r>
              <a:rPr lang="en-US" sz="2000" dirty="0">
                <a:latin typeface="Times New Roman" pitchFamily="18" charset="0"/>
              </a:rPr>
              <a:t> approximation can be used to evaluate factorials of large numbers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18887"/>
              </p:ext>
            </p:extLst>
          </p:nvPr>
        </p:nvGraphicFramePr>
        <p:xfrm>
          <a:off x="275163" y="520031"/>
          <a:ext cx="554196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4" name="Equation" r:id="rId9" imgW="3670200" imgH="520560" progId="Equation.3">
                  <p:embed/>
                </p:oleObj>
              </mc:Choice>
              <mc:Fallback>
                <p:oleObj name="Equation" r:id="rId9" imgW="3670200" imgH="520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63" y="520031"/>
                        <a:ext cx="5541963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3994132" y="3349441"/>
            <a:ext cx="507836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Probabilities get sharp and narrow for large </a:t>
            </a:r>
            <a:r>
              <a:rPr lang="en-US" sz="2000" i="1" dirty="0">
                <a:latin typeface="Times New Roman" pitchFamily="18" charset="0"/>
              </a:rPr>
              <a:t>N</a:t>
            </a:r>
          </a:p>
          <a:p>
            <a:pPr eaLnBrk="1" hangingPunct="1">
              <a:buFontTx/>
              <a:buChar char="•"/>
            </a:pPr>
            <a:r>
              <a:rPr lang="en-US" sz="2000" dirty="0">
                <a:latin typeface="Times New Roman" pitchFamily="18" charset="0"/>
              </a:rPr>
              <a:t> The most probable energy </a:t>
            </a:r>
            <a:r>
              <a:rPr lang="en-CA" sz="2000" i="1" dirty="0">
                <a:latin typeface="Times New Roman" pitchFamily="18" charset="0"/>
              </a:rPr>
              <a:t>E</a:t>
            </a:r>
            <a:r>
              <a:rPr lang="en-US" sz="2000" baseline="-25000" dirty="0">
                <a:latin typeface="Times New Roman" pitchFamily="18" charset="0"/>
              </a:rPr>
              <a:t>max</a:t>
            </a:r>
            <a:r>
              <a:rPr lang="en-US" sz="2000" dirty="0">
                <a:latin typeface="Times New Roman" pitchFamily="18" charset="0"/>
              </a:rPr>
              <a:t> overwhelms the distribution</a:t>
            </a:r>
            <a:endParaRPr lang="el-GR" sz="2000" dirty="0">
              <a:latin typeface="Times New Roman" pitchFamily="18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44584" y="1300698"/>
            <a:ext cx="633290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spcAft>
                <a:spcPts val="600"/>
              </a:spcAft>
            </a:pP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Probability distributions for 10 to 1000 molecule energi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492775"/>
              </p:ext>
            </p:extLst>
          </p:nvPr>
        </p:nvGraphicFramePr>
        <p:xfrm>
          <a:off x="5448300" y="4556125"/>
          <a:ext cx="1416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65" name="Équation" r:id="rId11" imgW="749160" imgH="444240" progId="Equation.3">
                  <p:embed/>
                </p:oleObj>
              </mc:Choice>
              <mc:Fallback>
                <p:oleObj name="Équation" r:id="rId11" imgW="74916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4556125"/>
                        <a:ext cx="14160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422" x="2786063" y="4340225"/>
          <p14:tracePt t="2973" x="2786063" y="4330700"/>
          <p14:tracePt t="2990" x="2786063" y="4313238"/>
          <p14:tracePt t="2999" x="2786063" y="4276725"/>
          <p14:tracePt t="3010" x="2786063" y="4232275"/>
          <p14:tracePt t="3023" x="2786063" y="4133850"/>
          <p14:tracePt t="3047" x="2786063" y="4108450"/>
          <p14:tracePt t="3058" x="2786063" y="4071938"/>
          <p14:tracePt t="3066" x="2786063" y="4054475"/>
          <p14:tracePt t="3084" x="2786063" y="4010025"/>
          <p14:tracePt t="3107" x="2786063" y="4000500"/>
          <p14:tracePt t="3120" x="2786063" y="3990975"/>
          <p14:tracePt t="3132" x="2786063" y="3973513"/>
          <p14:tracePt t="3168" x="2786063" y="3965575"/>
          <p14:tracePt t="3181" x="2786063" y="3956050"/>
          <p14:tracePt t="3194" x="2786063" y="3946525"/>
          <p14:tracePt t="3218" x="2795588" y="3946525"/>
          <p14:tracePt t="3487" x="2776538" y="3946525"/>
          <p14:tracePt t="3498" x="2768600" y="3946525"/>
          <p14:tracePt t="3509" x="2741613" y="3938588"/>
          <p14:tracePt t="3522" x="2724150" y="3919538"/>
          <p14:tracePt t="3536" x="2679700" y="3867150"/>
          <p14:tracePt t="3558" x="2633663" y="3813175"/>
          <p14:tracePt t="3573" x="2554288" y="3652838"/>
          <p14:tracePt t="3598" x="2517775" y="3562350"/>
          <p14:tracePt t="3606" x="2500313" y="3500438"/>
          <p14:tracePt t="3620" x="2482850" y="3429000"/>
          <p14:tracePt t="3648" x="2482850" y="3402013"/>
          <p14:tracePt t="3657" x="2482850" y="3375025"/>
          <p14:tracePt t="3681" x="2482850" y="3367088"/>
          <p14:tracePt t="3692" x="2482850" y="3348038"/>
          <p14:tracePt t="3704" x="2544763" y="3313113"/>
          <p14:tracePt t="3730" x="2581275" y="3303588"/>
          <p14:tracePt t="4156" x="2581275" y="3295650"/>
          <p14:tracePt t="4229" x="2581275" y="3286125"/>
          <p14:tracePt t="4253" x="2571750" y="3276600"/>
          <p14:tracePt t="4267" x="2562225" y="3276600"/>
          <p14:tracePt t="4302" x="2554288" y="3276600"/>
          <p14:tracePt t="4315" x="2544763" y="3276600"/>
          <p14:tracePt t="4339" x="2536825" y="3276600"/>
          <p14:tracePt t="4656" x="2517775" y="3276600"/>
          <p14:tracePt t="4667" x="2500313" y="3276600"/>
          <p14:tracePt t="4692" x="2490788" y="3276600"/>
          <p14:tracePt t="4716" x="2482850" y="3276600"/>
          <p14:tracePt t="4915" x="2490788" y="3268663"/>
          <p14:tracePt t="4925" x="2490788" y="3251200"/>
          <p14:tracePt t="4948" x="2490788" y="3241675"/>
          <p14:tracePt t="4973" x="2490788" y="3232150"/>
          <p14:tracePt t="5021" x="2490788" y="3224213"/>
          <p14:tracePt t="5035" x="2490788" y="3214688"/>
          <p14:tracePt t="5658" x="2500313" y="3224213"/>
          <p14:tracePt t="5667" x="2509838" y="3251200"/>
          <p14:tracePt t="5677" x="2536825" y="3295650"/>
          <p14:tracePt t="5690" x="2544763" y="3330575"/>
          <p14:tracePt t="5703" x="2598738" y="3465513"/>
          <p14:tracePt t="5726" x="2643188" y="3562350"/>
          <p14:tracePt t="5740" x="2813050" y="3946525"/>
          <p14:tracePt t="5775" x="3000375" y="4384675"/>
          <p14:tracePt t="5788" x="3098800" y="4616450"/>
          <p14:tracePt t="5803" x="3170238" y="4786313"/>
          <p14:tracePt t="6032" x="3170238" y="4803775"/>
          <p14:tracePt t="6045" x="3160713" y="4857750"/>
          <p14:tracePt t="6056" x="3152775" y="4946650"/>
          <p14:tracePt t="6073" x="3125788" y="5116513"/>
          <p14:tracePt t="6088" x="3108325" y="5268913"/>
          <p14:tracePt t="6093" x="3116263" y="5473700"/>
          <p14:tracePt t="6106" x="3133725" y="5527675"/>
          <p14:tracePt t="6129" x="3152775" y="5537200"/>
          <p14:tracePt t="6142" x="3205163" y="5537200"/>
          <p14:tracePt t="6385" x="3214688" y="5562600"/>
          <p14:tracePt t="6398" x="3224213" y="5599113"/>
          <p14:tracePt t="6413" x="3232150" y="5634038"/>
          <p14:tracePt t="6422" x="3241675" y="5661025"/>
          <p14:tracePt t="6434" x="3251200" y="5697538"/>
          <p14:tracePt t="6447" x="3276600" y="5751513"/>
          <p14:tracePt t="6472" x="3286125" y="5776913"/>
          <p14:tracePt t="6492" x="3303588" y="5795963"/>
          <p14:tracePt t="6496" x="3303588" y="5830888"/>
          <p14:tracePt t="6511" x="3322638" y="5875338"/>
          <p14:tracePt t="6532" x="3330575" y="5884863"/>
          <p14:tracePt t="6864" x="3340100" y="5884863"/>
          <p14:tracePt t="6911" x="3348038" y="5884863"/>
          <p14:tracePt t="6925" x="3357563" y="5875338"/>
          <p14:tracePt t="6935" x="3357563" y="5848350"/>
          <p14:tracePt t="6948" x="3367088" y="5822950"/>
          <p14:tracePt t="6971" x="3375025" y="5803900"/>
          <p14:tracePt t="6983" x="3394075" y="5795963"/>
          <p14:tracePt t="7008" x="3394075" y="5786438"/>
          <p14:tracePt t="7080" x="3394075" y="5776913"/>
          <p14:tracePt t="7238" x="3394075" y="5786438"/>
          <p14:tracePt t="7615" x="3394075" y="5803900"/>
          <p14:tracePt t="7627" x="3394075" y="5813425"/>
          <p14:tracePt t="7639" x="3394075" y="5822950"/>
          <p14:tracePt t="7653" x="3394075" y="5830888"/>
          <p14:tracePt t="7665" x="3394075" y="5840413"/>
          <p14:tracePt t="7678" x="3394075" y="5848350"/>
          <p14:tracePt t="7690" x="3394075" y="5867400"/>
          <p14:tracePt t="9861" x="3394075" y="5848350"/>
          <p14:tracePt t="9871" x="3394075" y="5822950"/>
          <p14:tracePt t="9883" x="3394075" y="5741988"/>
          <p14:tracePt t="9908" x="3394075" y="5697538"/>
          <p14:tracePt t="9919" x="3394075" y="5653088"/>
          <p14:tracePt t="9932" x="3394075" y="5589588"/>
          <p14:tracePt t="9945" x="3394075" y="5527675"/>
          <p14:tracePt t="9957" x="3394075" y="5429250"/>
          <p14:tracePt t="9981" x="3394075" y="5411788"/>
          <p14:tracePt t="9994" x="3411538" y="5357813"/>
          <p14:tracePt t="10022" x="3429000" y="5322888"/>
          <p14:tracePt t="10030" x="3446463" y="5295900"/>
          <p14:tracePt t="10043" x="3482975" y="5259388"/>
          <p14:tracePt t="10311" x="3490913" y="5232400"/>
          <p14:tracePt t="10322" x="3490913" y="5205413"/>
          <p14:tracePt t="10335" x="3490913" y="5170488"/>
          <p14:tracePt t="10347" x="3490913" y="5089525"/>
          <p14:tracePt t="10371" x="3490913" y="5054600"/>
          <p14:tracePt t="10383" x="3500438" y="5018088"/>
          <p14:tracePt t="10396" x="3536950" y="4929188"/>
          <p14:tracePt t="10426" x="3544888" y="4911725"/>
          <p14:tracePt t="10432" x="3571875" y="4875213"/>
          <p14:tracePt t="10444" x="3589338" y="4857750"/>
          <p14:tracePt t="10477" x="3608388" y="4840288"/>
          <p14:tracePt t="10857" x="3598863" y="4840288"/>
          <p14:tracePt t="10870" x="3589338" y="4840288"/>
          <p14:tracePt t="10886" x="3571875" y="4840288"/>
          <p14:tracePt t="10907" x="3562350" y="4840288"/>
          <p14:tracePt t="10917" x="3562350" y="4848225"/>
          <p14:tracePt t="10944" x="3554413" y="4848225"/>
          <p14:tracePt t="10960" x="3544888" y="4848225"/>
          <p14:tracePt t="10966" x="3536950" y="4848225"/>
          <p14:tracePt t="10983" x="3527425" y="4857750"/>
          <p14:tracePt t="11004" x="3517900" y="4857750"/>
          <p14:tracePt t="11019" x="3490913" y="4867275"/>
          <p14:tracePt t="11042" x="3482975" y="4875213"/>
          <p14:tracePt t="11052" x="3455988" y="4884738"/>
          <p14:tracePt t="11067" x="3438525" y="4884738"/>
          <p14:tracePt t="11088" x="3438525" y="4894263"/>
          <p14:tracePt t="11101" x="3411538" y="4911725"/>
          <p14:tracePt t="11115" x="3402013" y="4911725"/>
          <p14:tracePt t="11137" x="3394075" y="4919663"/>
          <p14:tracePt t="11150" x="3384550" y="4919663"/>
          <p14:tracePt t="11602" x="3384550" y="4911725"/>
          <p14:tracePt t="11613" x="3384550" y="4867275"/>
          <p14:tracePt t="11626" x="3384550" y="4724400"/>
          <p14:tracePt t="11639" x="3384550" y="4562475"/>
          <p14:tracePt t="11649" x="3375025" y="4330700"/>
          <p14:tracePt t="11661" x="3375025" y="4133850"/>
          <p14:tracePt t="11674" x="3375025" y="3973513"/>
          <p14:tracePt t="11685" x="3375025" y="3679825"/>
          <p14:tracePt t="11711" x="3411538" y="3544888"/>
          <p14:tracePt t="11724" x="3527425" y="3330575"/>
          <p14:tracePt t="11747" x="3589338" y="3251200"/>
          <p14:tracePt t="12040" x="3589338" y="3224213"/>
          <p14:tracePt t="12052" x="3589338" y="3187700"/>
          <p14:tracePt t="12068" x="3571875" y="3143250"/>
          <p14:tracePt t="12077" x="3544888" y="3071813"/>
          <p14:tracePt t="12089" x="3490913" y="3000375"/>
          <p14:tracePt t="12110" x="3473450" y="2946400"/>
          <p14:tracePt t="12128" x="3473450" y="2938463"/>
          <p14:tracePt t="12151" x="3473450" y="2911475"/>
          <p14:tracePt t="12162" x="3473450" y="2857500"/>
          <p14:tracePt t="12175" x="3473450" y="2830513"/>
          <p14:tracePt t="12198" x="3482975" y="2822575"/>
          <p14:tracePt t="12211" x="3490913" y="2803525"/>
          <p14:tracePt t="12539" x="3490913" y="2795588"/>
          <p14:tracePt t="12552" x="3482975" y="2795588"/>
          <p14:tracePt t="12566" x="3473450" y="2786063"/>
          <p14:tracePt t="12568" x="3455988" y="2786063"/>
          <p14:tracePt t="12603" x="3438525" y="2786063"/>
          <p14:tracePt t="12615" x="3419475" y="2786063"/>
          <p14:tracePt t="12625" x="3419475" y="2776538"/>
          <p14:tracePt t="12639" x="3394075" y="2768600"/>
          <p14:tracePt t="12661" x="3384550" y="2768600"/>
          <p14:tracePt t="15463" x="3375025" y="2768600"/>
          <p14:tracePt t="15475" x="3348038" y="2768600"/>
          <p14:tracePt t="15490" x="3313113" y="2786063"/>
          <p14:tracePt t="15499" x="3241675" y="2822575"/>
          <p14:tracePt t="15511" x="3160713" y="2884488"/>
          <p14:tracePt t="15523" x="2982913" y="2990850"/>
          <p14:tracePt t="15537" x="2911475" y="3027363"/>
          <p14:tracePt t="15563" x="2874963" y="3044825"/>
          <p14:tracePt t="15570" x="2830513" y="3054350"/>
          <p14:tracePt t="15598" x="2795588" y="3071813"/>
          <p14:tracePt t="15621" x="2768600" y="3081338"/>
          <p14:tracePt t="15632" x="2751138" y="3089275"/>
          <p14:tracePt t="15645" x="2751138" y="3098800"/>
          <p14:tracePt t="17963" x="2741613" y="3081338"/>
          <p14:tracePt t="17977" x="2741613" y="3054350"/>
          <p14:tracePt t="17990" x="2732088" y="3000375"/>
          <p14:tracePt t="17999" x="2724150" y="2955925"/>
          <p14:tracePt t="18011" x="2697163" y="2884488"/>
          <p14:tracePt t="18025" x="2687638" y="2857500"/>
          <p14:tracePt t="18047" x="2679700" y="2830513"/>
          <p14:tracePt t="18060" x="2679700" y="2795588"/>
          <p14:tracePt t="18076" x="2679700" y="2768600"/>
          <p14:tracePt t="18096" x="2679700" y="2714625"/>
          <p14:tracePt t="18110" x="2679700" y="2705100"/>
          <p14:tracePt t="18377" x="2670175" y="2697163"/>
          <p14:tracePt t="18389" x="2670175" y="2679700"/>
          <p14:tracePt t="18400" x="2670175" y="2652713"/>
          <p14:tracePt t="18414" x="2670175" y="2509838"/>
          <p14:tracePt t="18438" x="2670175" y="2401888"/>
          <p14:tracePt t="18450" x="2670175" y="2276475"/>
          <p14:tracePt t="18463" x="2670175" y="2251075"/>
          <p14:tracePt t="18485" x="2670175" y="2232025"/>
          <p14:tracePt t="18499" x="2670175" y="2224088"/>
          <p14:tracePt t="19876" x="2687638" y="2214563"/>
          <p14:tracePt t="19888" x="2751138" y="2214563"/>
          <p14:tracePt t="19900" x="2813050" y="2214563"/>
          <p14:tracePt t="19910" x="2874963" y="2214563"/>
          <p14:tracePt t="19934" x="2928938" y="2232025"/>
          <p14:tracePt t="19944" x="3044825" y="2286000"/>
          <p14:tracePt t="19962" x="3179763" y="2347913"/>
          <p14:tracePt t="19985" x="3251200" y="2393950"/>
          <p14:tracePt t="19998" x="3438525" y="2544763"/>
          <p14:tracePt t="20009" x="3536950" y="2660650"/>
          <p14:tracePt t="20037" x="3670300" y="2776538"/>
          <p14:tracePt t="20047" x="3929063" y="3179763"/>
          <p14:tracePt t="20060" x="4010025" y="3313113"/>
          <p14:tracePt t="20314" x="4010025" y="3322638"/>
          <p14:tracePt t="20331" x="4017963" y="3348038"/>
          <p14:tracePt t="20339" x="4089400" y="3536950"/>
          <p14:tracePt t="20363" x="4170363" y="3705225"/>
          <p14:tracePt t="20374" x="4259263" y="3902075"/>
          <p14:tracePt t="20388" x="4322763" y="4125913"/>
          <p14:tracePt t="20400" x="4394200" y="4429125"/>
          <p14:tracePt t="20433" x="4411663" y="4545013"/>
          <p14:tracePt t="20437" x="4411663" y="4589463"/>
          <p14:tracePt t="20740" x="4446588" y="4598988"/>
          <p14:tracePt t="20756" x="4483100" y="4608513"/>
          <p14:tracePt t="20769" x="4518025" y="4608513"/>
          <p14:tracePt t="20776" x="4562475" y="4616450"/>
          <p14:tracePt t="20789" x="4625975" y="4616450"/>
          <p14:tracePt t="20802" x="4714875" y="4625975"/>
          <p14:tracePt t="20825" x="4732338" y="4625975"/>
          <p14:tracePt t="20838" x="4759325" y="4625975"/>
          <p14:tracePt t="21143" x="4776788" y="4625975"/>
          <p14:tracePt t="21155" x="4786313" y="4625975"/>
          <p14:tracePt t="21168" x="4813300" y="4625975"/>
          <p14:tracePt t="21180" x="4830763" y="4625975"/>
          <p14:tracePt t="21191" x="4848225" y="4625975"/>
          <p14:tracePt t="21202" x="4894263" y="4625975"/>
          <p14:tracePt t="21228" x="4919663" y="4625975"/>
          <p14:tracePt t="21239" x="4938713" y="4625975"/>
          <p14:tracePt t="21253" x="4983163" y="4625975"/>
          <p14:tracePt t="21276" x="4991100" y="4625975"/>
          <p14:tracePt t="21285" x="5010150" y="4625975"/>
          <p14:tracePt t="21312" x="5018088" y="4625975"/>
          <p14:tracePt t="21326" x="5045075" y="4643438"/>
          <p14:tracePt t="21337" x="5062538" y="4679950"/>
          <p14:tracePt t="21369" x="5081588" y="4724400"/>
          <p14:tracePt t="21373" x="5108575" y="4776788"/>
          <p14:tracePt t="21387" x="5126038" y="4803775"/>
          <p14:tracePt t="21410" x="5133975" y="4840288"/>
          <p14:tracePt t="21677" x="5126038" y="4840288"/>
          <p14:tracePt t="21690" x="5108575" y="4840288"/>
          <p14:tracePt t="21708" x="5081588" y="4822825"/>
          <p14:tracePt t="21713" x="5054600" y="4786313"/>
          <p14:tracePt t="21727" x="4929188" y="4643438"/>
          <p14:tracePt t="21758" x="4867275" y="4589463"/>
          <p14:tracePt t="21762" x="4776788" y="4510088"/>
          <p14:tracePt t="21791" x="4751388" y="4483100"/>
          <p14:tracePt t="21807" x="4741863" y="4456113"/>
          <p14:tracePt t="21813" x="4741863" y="4411663"/>
          <p14:tracePt t="21826" x="4741863" y="4394200"/>
          <p14:tracePt t="21851" x="4759325" y="4340225"/>
          <p14:tracePt t="21862" x="5010150" y="4179888"/>
          <p14:tracePt t="21886" x="5313363" y="4037013"/>
          <p14:tracePt t="21898" x="5608638" y="3902075"/>
          <p14:tracePt t="21910" x="5946775" y="3759200"/>
          <p14:tracePt t="21935" x="6027738" y="3732213"/>
          <p14:tracePt t="21946" x="6099175" y="3697288"/>
          <p14:tracePt t="21962" x="6170613" y="3679825"/>
          <p14:tracePt t="21983" x="6205538" y="3679825"/>
          <p14:tracePt t="21997" x="6232525" y="3679825"/>
          <p14:tracePt t="22026" x="6232525" y="3687763"/>
          <p14:tracePt t="22034" x="6232525" y="3705225"/>
          <p14:tracePt t="22044" x="6232525" y="3759200"/>
          <p14:tracePt t="22061" x="6232525" y="3786188"/>
          <p14:tracePt t="22081" x="6232525" y="3822700"/>
          <p14:tracePt t="22105" x="6232525" y="3848100"/>
          <p14:tracePt t="22118" x="6232525" y="3884613"/>
          <p14:tracePt t="22130" x="6259513" y="3983038"/>
          <p14:tracePt t="22153" x="6259513" y="4027488"/>
          <p14:tracePt t="22167" x="6259513" y="4108450"/>
          <p14:tracePt t="22179" x="6259513" y="4259263"/>
          <p14:tracePt t="22202" x="6259513" y="4348163"/>
          <p14:tracePt t="22214" x="6259513" y="4491038"/>
          <p14:tracePt t="22244" x="6259513" y="4562475"/>
          <p14:tracePt t="22251" x="6259513" y="4652963"/>
          <p14:tracePt t="22265" x="6251575" y="4867275"/>
          <p14:tracePt t="22281" x="6251575" y="4991100"/>
          <p14:tracePt t="22301" x="6251575" y="5187950"/>
          <p14:tracePt t="22313" x="6251575" y="5241925"/>
          <p14:tracePt t="22338" x="6251575" y="5268913"/>
          <p14:tracePt t="22350" x="6251575" y="5286375"/>
          <p14:tracePt t="22690" x="6232525" y="5303838"/>
          <p14:tracePt t="22708" x="6215063" y="5322888"/>
          <p14:tracePt t="22716" x="6197600" y="5330825"/>
          <p14:tracePt t="22728" x="6188075" y="5340350"/>
          <p14:tracePt t="22739" x="6143625" y="5367338"/>
          <p14:tracePt t="22752" x="6045200" y="5411788"/>
          <p14:tracePt t="22775" x="5965825" y="5438775"/>
          <p14:tracePt t="22783" x="5803900" y="5473700"/>
          <p14:tracePt t="22814" x="5732463" y="5491163"/>
          <p14:tracePt t="22825" x="5688013" y="5500688"/>
          <p14:tracePt t="22836" x="5599113" y="5518150"/>
          <p14:tracePt t="22861" x="5518150" y="5527675"/>
          <p14:tracePt t="22886" x="5483225" y="5527675"/>
          <p14:tracePt t="22897" x="5456238" y="5527675"/>
          <p14:tracePt t="22909" x="5419725" y="5500688"/>
          <p14:tracePt t="22922" x="5402263" y="5446713"/>
          <p14:tracePt t="22935" x="5367338" y="5303838"/>
          <p14:tracePt t="22958" x="5367338" y="5241925"/>
          <p14:tracePt t="22971" x="5367338" y="5153025"/>
          <p14:tracePt t="22995" x="5367338" y="5099050"/>
          <p14:tracePt t="23007" x="5375275" y="5062538"/>
          <p14:tracePt t="23020" x="5491163" y="4956175"/>
          <p14:tracePt t="23045" x="5626100" y="4857750"/>
          <p14:tracePt t="23056" x="5776913" y="4751388"/>
          <p14:tracePt t="23459" x="5768975" y="4751388"/>
          <p14:tracePt t="23471" x="5759450" y="4751388"/>
          <p14:tracePt t="23482" x="5751513" y="4751388"/>
          <p14:tracePt t="23495" x="5715000" y="4759325"/>
          <p14:tracePt t="23532" x="5697538" y="4759325"/>
          <p14:tracePt t="23543" x="5688013" y="4759325"/>
          <p14:tracePt t="23554" x="5680075" y="4759325"/>
          <p14:tracePt t="23576" x="5670550" y="4759325"/>
          <p14:tracePt t="23580" x="5653088" y="4759325"/>
          <p14:tracePt t="23591" x="5643563" y="4759325"/>
          <p14:tracePt t="23713" x="5643563" y="4741863"/>
          <p14:tracePt t="24359" x="5634038" y="4741863"/>
          <p14:tracePt t="24396" x="5626100" y="4741863"/>
          <p14:tracePt t="24409" x="5608638" y="4741863"/>
          <p14:tracePt t="24422" x="5589588" y="4741863"/>
          <p14:tracePt t="24434" x="5562600" y="4759325"/>
          <p14:tracePt t="24447" x="5545138" y="4768850"/>
          <p14:tracePt t="24481" x="5537200" y="4776788"/>
          <p14:tracePt t="24518" x="5527675" y="4776788"/>
          <p14:tracePt t="24542" x="5518150" y="4776788"/>
          <p14:tracePt t="25190" x="5518150" y="4786313"/>
          <p14:tracePt t="25200" x="5518150" y="4795838"/>
          <p14:tracePt t="25227" x="5518150" y="4803775"/>
          <p14:tracePt t="25250" x="5510213" y="4822825"/>
          <p14:tracePt t="25262" x="5510213" y="4830763"/>
          <p14:tracePt t="25273" x="5510213" y="4857750"/>
          <p14:tracePt t="25290" x="5510213" y="4894263"/>
          <p14:tracePt t="25292" x="5510213" y="4919663"/>
          <p14:tracePt t="25309" x="5510213" y="4956175"/>
          <p14:tracePt t="25322" x="5510213" y="5000625"/>
          <p14:tracePt t="25349" x="5518150" y="5027613"/>
          <p14:tracePt t="25360" x="5545138" y="5072063"/>
          <p14:tracePt t="25665" x="5545138" y="5081588"/>
          <p14:tracePt t="25679" x="5545138" y="5099050"/>
          <p14:tracePt t="25688" x="5545138" y="5108575"/>
          <p14:tracePt t="25699" x="5545138" y="5116513"/>
          <p14:tracePt t="25717" x="5554663" y="5133975"/>
          <p14:tracePt t="25726" x="5562600" y="5153025"/>
          <p14:tracePt t="25748" x="5562600" y="5160963"/>
          <p14:tracePt t="25760" x="5581650" y="5187950"/>
          <p14:tracePt t="25793" x="5581650" y="5205413"/>
          <p14:tracePt t="25799" x="5599113" y="5214938"/>
          <p14:tracePt t="25810" x="5608638" y="5214938"/>
          <p14:tracePt t="27141" x="5634038" y="5214938"/>
          <p14:tracePt t="27150" x="5688013" y="5180013"/>
          <p14:tracePt t="27162" x="5759450" y="5143500"/>
          <p14:tracePt t="27175" x="5919788" y="5062538"/>
          <p14:tracePt t="27198" x="6000750" y="5027613"/>
          <p14:tracePt t="27211" x="6099175" y="4983163"/>
          <p14:tracePt t="27223" x="6251575" y="4902200"/>
          <p14:tracePt t="27248" x="6303963" y="4867275"/>
          <p14:tracePt t="27260" x="6340475" y="4848225"/>
          <p14:tracePt t="27273" x="6446838" y="4795838"/>
          <p14:tracePt t="27288" x="6483350" y="4786313"/>
          <p14:tracePt t="27312" x="6545263" y="4759325"/>
          <p14:tracePt t="27321" x="6572250" y="4751388"/>
          <p14:tracePt t="28041" x="6581775" y="4751388"/>
          <p14:tracePt t="28078" x="6581775" y="4759325"/>
          <p14:tracePt t="28102" x="6581775" y="4776788"/>
          <p14:tracePt t="28115" x="6581775" y="4795838"/>
          <p14:tracePt t="28126" x="6589713" y="4803775"/>
          <p14:tracePt t="28137" x="6589713" y="4822825"/>
          <p14:tracePt t="28151" x="6589713" y="4848225"/>
          <p14:tracePt t="28164" x="6599238" y="4902200"/>
          <p14:tracePt t="28196" x="6608763" y="4956175"/>
          <p14:tracePt t="28199" x="6643688" y="5062538"/>
          <p14:tracePt t="28222" x="6653213" y="5143500"/>
          <p14:tracePt t="28235" x="6688138" y="5251450"/>
          <p14:tracePt t="28487" x="6688138" y="5241925"/>
          <p14:tracePt t="28497" x="6688138" y="5205413"/>
          <p14:tracePt t="28506" x="6688138" y="5170488"/>
          <p14:tracePt t="28516" x="6680200" y="5081588"/>
          <p14:tracePt t="28538" x="6680200" y="5018088"/>
          <p14:tracePt t="28551" x="6670675" y="4911725"/>
          <p14:tracePt t="28565" x="6670675" y="4857750"/>
          <p14:tracePt t="28586" x="6670675" y="4840288"/>
          <p14:tracePt t="28603" x="6670675" y="4795838"/>
          <p14:tracePt t="28633" x="6670675" y="4786313"/>
          <p14:tracePt t="28637" x="6670675" y="4751388"/>
          <p14:tracePt t="28651" x="6680200" y="4741863"/>
          <p14:tracePt t="28686" x="6688138" y="4741863"/>
          <p14:tracePt t="28698" x="6697663" y="4741863"/>
          <p14:tracePt t="28992" x="6697663" y="4751388"/>
          <p14:tracePt t="29006" x="6697663" y="4776788"/>
          <p14:tracePt t="29015" x="6697663" y="4813300"/>
          <p14:tracePt t="29030" x="6705600" y="4875213"/>
          <p14:tracePt t="29041" x="6715125" y="4929188"/>
          <p14:tracePt t="29068" x="6724650" y="4983163"/>
          <p14:tracePt t="29070" x="6732588" y="5072063"/>
          <p14:tracePt t="29098" x="6742113" y="5126038"/>
          <p14:tracePt t="29112" x="6769100" y="5180013"/>
          <p14:tracePt t="29124" x="6777038" y="5214938"/>
          <p14:tracePt t="31268" x="6769100" y="5241925"/>
          <p14:tracePt t="31284" x="6742113" y="5295900"/>
          <p14:tracePt t="31305" x="6732588" y="5330825"/>
          <p14:tracePt t="31322" x="6724650" y="5357813"/>
          <p14:tracePt t="31338" x="6724650" y="5375275"/>
          <p14:tracePt t="31342" x="6715125" y="5411788"/>
          <p14:tracePt t="31367" x="6715125" y="5419725"/>
          <p14:tracePt t="31378" x="6715125" y="5429250"/>
          <p14:tracePt t="31403" x="6715125" y="5438775"/>
          <p14:tracePt t="31416" x="6715125" y="5446713"/>
          <p14:tracePt t="31427" x="6715125" y="5456238"/>
          <p14:tracePt t="31453" x="6715125" y="5465763"/>
          <p14:tracePt t="31464" x="6715125" y="5473700"/>
          <p14:tracePt t="31476" x="6715125" y="5483225"/>
          <p14:tracePt t="31507" x="6715125" y="5491163"/>
          <p14:tracePt t="31512" x="6715125" y="5500688"/>
          <p14:tracePt t="31537" x="6715125" y="5510213"/>
          <p14:tracePt t="31902" x="6705600" y="5500688"/>
          <p14:tracePt t="31916" x="6697663" y="5473700"/>
          <p14:tracePt t="31928" x="6688138" y="5446713"/>
          <p14:tracePt t="31939" x="6670675" y="5411788"/>
          <p14:tracePt t="31952" x="6661150" y="5394325"/>
          <p14:tracePt t="31964" x="6643688" y="5367338"/>
          <p14:tracePt t="31995" x="6634163" y="5357813"/>
          <p14:tracePt t="32001" x="6626225" y="5348288"/>
          <p14:tracePt t="32013" x="6626225" y="5340350"/>
          <p14:tracePt t="32038" x="6626225" y="5330825"/>
          <p14:tracePt t="32061" x="6626225" y="5322888"/>
          <p14:tracePt t="35900" x="6626225" y="5330825"/>
          <p14:tracePt t="35925" x="6616700" y="5330825"/>
          <p14:tracePt t="35943" x="6599238" y="5340350"/>
          <p14:tracePt t="35961" x="6589713" y="5340350"/>
          <p14:tracePt t="35972" x="6572250" y="5340350"/>
          <p14:tracePt t="35985" x="6554788" y="5340350"/>
          <p14:tracePt t="35999" x="6545263" y="5340350"/>
          <p14:tracePt t="36021" x="6537325" y="5340350"/>
          <p14:tracePt t="36058" x="6518275" y="5340350"/>
          <p14:tracePt t="36069" x="6491288" y="5340350"/>
          <p14:tracePt t="36085" x="6456363" y="5340350"/>
          <p14:tracePt t="36096" x="6394450" y="5322888"/>
          <p14:tracePt t="36106" x="6330950" y="5313363"/>
          <p14:tracePt t="36118" x="6251575" y="5303838"/>
          <p14:tracePt t="36133" x="6072188" y="5259388"/>
          <p14:tracePt t="36157" x="5991225" y="5232400"/>
          <p14:tracePt t="36168" x="5875338" y="5214938"/>
          <p14:tracePt t="36198" x="5848350" y="5205413"/>
          <p14:tracePt t="36215" x="5813425" y="5197475"/>
          <p14:tracePt t="36228" x="5803900" y="5197475"/>
          <p14:tracePt t="36472" x="5795963" y="5197475"/>
          <p14:tracePt t="36485" x="5751513" y="5197475"/>
          <p14:tracePt t="36496" x="5670550" y="5187950"/>
          <p14:tracePt t="36508" x="5518150" y="5170488"/>
          <p14:tracePt t="36524" x="4813300" y="5099050"/>
          <p14:tracePt t="36535" x="4394200" y="5045075"/>
          <p14:tracePt t="36557" x="4037013" y="4983163"/>
          <p14:tracePt t="36571" x="3589338" y="4894263"/>
          <p14:tracePt t="36593" x="3500438" y="4867275"/>
          <p14:tracePt t="36606" x="3446463" y="4840288"/>
          <p14:tracePt t="36636" x="3438525" y="4830763"/>
          <p14:tracePt t="36655" x="3438525" y="4822825"/>
          <p14:tracePt t="36887" x="3438525" y="4830763"/>
          <p14:tracePt t="36951" x="3411538" y="4830763"/>
          <p14:tracePt t="36961" x="3394075" y="4830763"/>
          <p14:tracePt t="36974" x="3357563" y="4813300"/>
          <p14:tracePt t="36992" x="3313113" y="4786313"/>
          <p14:tracePt t="36996" x="3259138" y="4751388"/>
          <p14:tracePt t="37009" x="3197225" y="4705350"/>
          <p14:tracePt t="37032" x="3170238" y="4697413"/>
          <p14:tracePt t="37054" x="3143250" y="4687888"/>
          <p14:tracePt t="37072" x="3133725" y="4687888"/>
          <p14:tracePt t="37181" x="3143250" y="4687888"/>
          <p14:tracePt t="37194" x="3170238" y="4687888"/>
          <p14:tracePt t="37209" x="3205163" y="4687888"/>
          <p14:tracePt t="37215" x="3241675" y="4697413"/>
          <p14:tracePt t="37229" x="3276600" y="4705350"/>
          <p14:tracePt t="37240" x="3330575" y="4724400"/>
          <p14:tracePt t="37273" x="3375025" y="4724400"/>
          <p14:tracePt t="37276" x="3411538" y="4724400"/>
          <p14:tracePt t="37290" x="3438525" y="4724400"/>
          <p14:tracePt t="37313" x="3509963" y="4714875"/>
          <p14:tracePt t="37325" x="3536950" y="4705350"/>
          <p14:tracePt t="37350" x="3562350" y="4697413"/>
          <p14:tracePt t="37362" x="3608388" y="4679950"/>
          <p14:tracePt t="37387" x="3616325" y="4679950"/>
          <p14:tracePt t="37605" x="3598863" y="4679950"/>
          <p14:tracePt t="37618" x="3571875" y="4679950"/>
          <p14:tracePt t="37631" x="3527425" y="4679950"/>
          <p14:tracePt t="37648" x="3482975" y="4679950"/>
          <p14:tracePt t="37654" x="3429000" y="4660900"/>
          <p14:tracePt t="37667" x="3367088" y="4652963"/>
          <p14:tracePt t="37678" x="3286125" y="4625975"/>
          <p14:tracePt t="37710" x="3268663" y="4616450"/>
          <p14:tracePt t="37715" x="3241675" y="4616450"/>
          <p14:tracePt t="37739" x="3232150" y="4616450"/>
          <p14:tracePt t="37836" x="3251200" y="4616450"/>
          <p14:tracePt t="37850" x="3276600" y="4616450"/>
          <p14:tracePt t="37866" x="3295650" y="4616450"/>
          <p14:tracePt t="37873" x="3322638" y="4616450"/>
          <p14:tracePt t="37885" x="3340100" y="4616450"/>
          <p14:tracePt t="37898" x="3375025" y="4616450"/>
          <p14:tracePt t="37922" x="3394075" y="4616450"/>
          <p14:tracePt t="37934" x="3419475" y="4616450"/>
          <p14:tracePt t="37962" x="3446463" y="4616450"/>
          <p14:tracePt t="37969" x="3455988" y="4616450"/>
          <p14:tracePt t="37996" x="3509963" y="4608513"/>
          <p14:tracePt t="38007" x="3544888" y="4589463"/>
          <p14:tracePt t="38024" x="3562350" y="4589463"/>
          <p14:tracePt t="38412" x="3571875" y="4589463"/>
          <p14:tracePt t="38425" x="3581400" y="4589463"/>
          <p14:tracePt t="38640" x="3589338" y="4589463"/>
          <p14:tracePt t="38739" x="3598863" y="4589463"/>
          <p14:tracePt t="38751" x="3608388" y="4589463"/>
          <p14:tracePt t="38763" x="3616325" y="4589463"/>
          <p14:tracePt t="38801" x="3633788" y="4589463"/>
          <p14:tracePt t="38813" x="3652838" y="4589463"/>
          <p14:tracePt t="38824" x="3660775" y="4589463"/>
          <p14:tracePt t="38836" x="3670300" y="4589463"/>
          <p14:tracePt t="38849" x="3687763" y="4589463"/>
          <p14:tracePt t="38861" x="3697288" y="4589463"/>
          <p14:tracePt t="38873" x="3732213" y="4589463"/>
          <p14:tracePt t="38896" x="3741738" y="4589463"/>
          <p14:tracePt t="38909" x="3759200" y="4589463"/>
          <p14:tracePt t="39178" x="3795713" y="4589463"/>
          <p14:tracePt t="39190" x="3840163" y="4616450"/>
          <p14:tracePt t="39202" x="3894138" y="4643438"/>
          <p14:tracePt t="39215" x="3965575" y="4679950"/>
          <p14:tracePt t="39225" x="4116388" y="4795838"/>
          <p14:tracePt t="39257" x="4179888" y="4867275"/>
          <p14:tracePt t="39263" x="4232275" y="4965700"/>
          <p14:tracePt t="39275" x="4348163" y="5160963"/>
          <p14:tracePt t="39293" x="4375150" y="5214938"/>
          <p14:tracePt t="39644" x="4375150" y="5205413"/>
          <p14:tracePt t="39654" x="4384675" y="5170488"/>
          <p14:tracePt t="39665" x="4384675" y="5153025"/>
          <p14:tracePt t="39681" x="4384675" y="5116513"/>
          <p14:tracePt t="39692" x="4394200" y="5081588"/>
          <p14:tracePt t="39700" x="4394200" y="5045075"/>
          <p14:tracePt t="39713" x="4411663" y="4965700"/>
          <p14:tracePt t="39746" x="4429125" y="4894263"/>
          <p14:tracePt t="39750" x="4456113" y="4768850"/>
          <p14:tracePt t="39776" x="4483100" y="4714875"/>
          <p14:tracePt t="39784" x="4500563" y="4687888"/>
          <p14:tracePt t="39801" x="4537075" y="4633913"/>
          <p14:tracePt t="39824" x="4554538" y="4625975"/>
          <p14:tracePt t="39837" x="4572000" y="4608513"/>
          <p14:tracePt t="39850" x="4608513" y="4589463"/>
          <p14:tracePt t="39886" x="4608513" y="4581525"/>
          <p14:tracePt t="40239" x="4625975" y="4581525"/>
          <p14:tracePt t="40254" x="4652963" y="4581525"/>
          <p14:tracePt t="40263" x="4687888" y="4608513"/>
          <p14:tracePt t="40276" x="4741863" y="4643438"/>
          <p14:tracePt t="40285" x="4813300" y="4724400"/>
          <p14:tracePt t="40313" x="4857750" y="4768850"/>
          <p14:tracePt t="40325" x="4884738" y="4803775"/>
          <p14:tracePt t="40714" x="4884738" y="4795838"/>
          <p14:tracePt t="40726" x="4884738" y="4768850"/>
          <p14:tracePt t="40738" x="4884738" y="4741863"/>
          <p14:tracePt t="40758" x="4875213" y="4714875"/>
          <p14:tracePt t="40762" x="4867275" y="4679950"/>
          <p14:tracePt t="40774" x="4857750" y="4616450"/>
          <p14:tracePt t="40788" x="4857750" y="4589463"/>
          <p14:tracePt t="40812" x="4848225" y="4554538"/>
          <p14:tracePt t="40823" x="4840288" y="4510088"/>
          <p14:tracePt t="40848" x="4840288" y="4500563"/>
          <p14:tracePt t="40860" x="4840288" y="4483100"/>
          <p14:tracePt t="40884" x="4840288" y="4473575"/>
          <p14:tracePt t="40922" x="4857750" y="4473575"/>
          <p14:tracePt t="41141" x="4857750" y="4456113"/>
          <p14:tracePt t="41153" x="4857750" y="4429125"/>
          <p14:tracePt t="41165" x="4848225" y="4402138"/>
          <p14:tracePt t="41176" x="4803775" y="4330700"/>
          <p14:tracePt t="41202" x="4776788" y="4286250"/>
          <p14:tracePt t="41213" x="4741863" y="4224338"/>
          <p14:tracePt t="41229" x="4625975" y="4027488"/>
          <p14:tracePt t="41249" x="4572000" y="3911600"/>
          <p14:tracePt t="41262" x="4465638" y="3732213"/>
          <p14:tracePt t="41293" x="4419600" y="3660775"/>
          <p14:tracePt t="41309" x="4375150" y="3562350"/>
          <p14:tracePt t="41312" x="4375150" y="3527425"/>
          <p14:tracePt t="41346" x="4375150" y="3500438"/>
          <p14:tracePt t="41355" x="4465638" y="3455988"/>
          <p14:tracePt t="41628" x="4465638" y="3438525"/>
          <p14:tracePt t="41639" x="4456113" y="3419475"/>
          <p14:tracePt t="41651" x="4429125" y="3384550"/>
          <p14:tracePt t="41665" x="4411663" y="3303588"/>
          <p14:tracePt t="41675" x="4384675" y="3197225"/>
          <p14:tracePt t="41689" x="4357688" y="3000375"/>
          <p14:tracePt t="41701" x="4259263" y="2670175"/>
          <p14:tracePt t="41713" x="4214813" y="2562225"/>
          <p14:tracePt t="41746" x="4125913" y="2384425"/>
          <p14:tracePt t="41769" x="4108450" y="2312988"/>
          <p14:tracePt t="41776" x="4098925" y="2276475"/>
          <p14:tracePt t="41784" x="4098925" y="2259013"/>
          <p14:tracePt t="41801" x="4143375" y="2205038"/>
          <p14:tracePt t="41823" x="4179888" y="2197100"/>
          <p14:tracePt t="41834" x="4251325" y="2179638"/>
          <p14:tracePt t="41983" x="4251325" y="2187575"/>
          <p14:tracePt t="41993" x="4251325" y="2205038"/>
          <p14:tracePt t="42006" x="4251325" y="2224088"/>
          <p14:tracePt t="42017" x="4251325" y="2259013"/>
          <p14:tracePt t="42044" x="4251325" y="2295525"/>
          <p14:tracePt t="42055" x="4251325" y="2330450"/>
          <p14:tracePt t="42068" x="4295775" y="2455863"/>
          <p14:tracePt t="42091" x="4303713" y="2536825"/>
          <p14:tracePt t="42103" x="4348163" y="2705100"/>
          <p14:tracePt t="42117" x="4357688" y="2759075"/>
          <p14:tracePt t="42139" x="4384675" y="2822575"/>
          <p14:tracePt t="42153" x="4402138" y="2847975"/>
          <p14:tracePt t="42422" x="4394200" y="2847975"/>
          <p14:tracePt t="42433" x="4375150" y="2822575"/>
          <p14:tracePt t="42444" x="4367213" y="2803525"/>
          <p14:tracePt t="42456" x="4348163" y="2768600"/>
          <p14:tracePt t="42482" x="4340225" y="2741613"/>
          <p14:tracePt t="42492" x="4322763" y="2714625"/>
          <p14:tracePt t="42505" x="4303713" y="2679700"/>
          <p14:tracePt t="42529" x="4295775" y="2652713"/>
          <p14:tracePt t="42542" x="4286250" y="2633663"/>
          <p14:tracePt t="42555" x="4286250" y="2571750"/>
          <p14:tracePt t="42571" x="4286250" y="2509838"/>
          <p14:tracePt t="42593" x="4286250" y="2473325"/>
          <p14:tracePt t="42606" x="4286250" y="2438400"/>
          <p14:tracePt t="42638" x="4303713" y="2366963"/>
          <p14:tracePt t="42652" x="4330700" y="2312988"/>
          <p14:tracePt t="42662" x="4375150" y="2259013"/>
          <p14:tracePt t="42675" x="4419600" y="2205038"/>
          <p14:tracePt t="42688" x="4518025" y="2125663"/>
          <p14:tracePt t="42702" x="4554538" y="2108200"/>
          <p14:tracePt t="42724" x="4608513" y="2089150"/>
          <p14:tracePt t="42761" x="4705350" y="2062163"/>
          <p14:tracePt t="42773" x="4751388" y="2062163"/>
          <p14:tracePt t="42784" x="4795838" y="2062163"/>
          <p14:tracePt t="42790" x="4848225" y="2081213"/>
          <p14:tracePt t="42809" x="4875213" y="2108200"/>
          <p14:tracePt t="42821" x="4894263" y="2143125"/>
          <p14:tracePt t="42839" x="4902200" y="2241550"/>
          <p14:tracePt t="42857" x="4911725" y="2312988"/>
          <p14:tracePt t="42883" x="4919663" y="2347913"/>
          <p14:tracePt t="42895" x="4938713" y="2384425"/>
          <p14:tracePt t="42919" x="4938713" y="2401888"/>
          <p14:tracePt t="42933" x="4946650" y="2428875"/>
          <p14:tracePt t="42946" x="4973638" y="2482850"/>
          <p14:tracePt t="42973" x="4991100" y="2527300"/>
          <p14:tracePt t="42981" x="5010150" y="2562225"/>
          <p14:tracePt t="42992" x="5037138" y="2625725"/>
          <p14:tracePt t="43024" x="5045075" y="2652713"/>
          <p14:tracePt t="43029" x="5072063" y="2705100"/>
          <p14:tracePt t="43058" x="5081588" y="2724150"/>
          <p14:tracePt t="43075" x="5081588" y="2795588"/>
          <p14:tracePt t="43090" x="5081588" y="2840038"/>
          <p14:tracePt t="43103" x="5081588" y="2919413"/>
          <p14:tracePt t="43127" x="5081588" y="2946400"/>
          <p14:tracePt t="43139" x="5081588" y="2973388"/>
          <p14:tracePt t="43150" x="5081588" y="2982913"/>
          <p14:tracePt t="43163" x="5081588" y="3000375"/>
          <p14:tracePt t="43176" x="5010150" y="3027363"/>
          <p14:tracePt t="43200" x="4911725" y="3054350"/>
          <p14:tracePt t="43212" x="4679950" y="3071813"/>
          <p14:tracePt t="43242" x="4554538" y="3071813"/>
          <p14:tracePt t="43249" x="4438650" y="3062288"/>
          <p14:tracePt t="43261" x="4179888" y="2938463"/>
          <p14:tracePt t="43293" x="4081463" y="2847975"/>
          <p14:tracePt t="43298" x="3946525" y="2687638"/>
          <p14:tracePt t="43323" x="3919538" y="2633663"/>
          <p14:tracePt t="43335" x="3894138" y="2589213"/>
          <p14:tracePt t="43346" x="3867150" y="2509838"/>
          <p14:tracePt t="43376" x="3867150" y="2482850"/>
          <p14:tracePt t="43385" x="3867150" y="2419350"/>
          <p14:tracePt t="43396" x="3857625" y="2322513"/>
          <p14:tracePt t="43419" x="3848100" y="2286000"/>
          <p14:tracePt t="43433" x="3840163" y="2224088"/>
          <p14:tracePt t="43461" x="3848100" y="2179638"/>
          <p14:tracePt t="43468" x="3911600" y="2125663"/>
          <p14:tracePt t="43479" x="4133850" y="1973263"/>
          <p14:tracePt t="43504" x="4286250" y="1866900"/>
          <p14:tracePt t="43529" x="4483100" y="1758950"/>
          <p14:tracePt t="43542" x="4537075" y="1731963"/>
          <p14:tracePt t="43554" x="4572000" y="1714500"/>
          <p14:tracePt t="43562" x="4697413" y="1704975"/>
          <p14:tracePt t="43592" x="4803775" y="1704975"/>
          <p14:tracePt t="43602" x="4857750" y="1714500"/>
          <p14:tracePt t="43614" x="4911725" y="1741488"/>
          <p14:tracePt t="43639" x="4946650" y="1768475"/>
          <p14:tracePt t="43652" x="4991100" y="1812925"/>
          <p14:tracePt t="43664" x="5010150" y="1822450"/>
          <p14:tracePt t="43688" x="5018088" y="1847850"/>
          <p14:tracePt t="43701" x="5027613" y="1874838"/>
          <p14:tracePt t="43714" x="5045075" y="1884363"/>
          <p14:tracePt t="43737" x="5099050" y="1901825"/>
          <p14:tracePt t="44028" x="5089525" y="1901825"/>
          <p14:tracePt t="44040" x="5081588" y="1901825"/>
          <p14:tracePt t="44054" x="5062538" y="1901825"/>
          <p14:tracePt t="44069" x="5027613" y="1847850"/>
          <p14:tracePt t="44071" x="4973638" y="1768475"/>
          <p14:tracePt t="44088" x="4884738" y="1652588"/>
          <p14:tracePt t="44102" x="4537075" y="1303338"/>
          <p14:tracePt t="44126" x="4322763" y="1179513"/>
          <p14:tracePt t="44139" x="3946525" y="990600"/>
          <p14:tracePt t="44152" x="3803650" y="938213"/>
          <p14:tracePt t="44184" x="3687763" y="901700"/>
          <p14:tracePt t="44187" x="3562350" y="857250"/>
          <p14:tracePt t="44202" x="3509963" y="847725"/>
          <p14:tracePt t="44224" x="3482975" y="839788"/>
          <p14:tracePt t="44237" x="3438525" y="839788"/>
          <p14:tracePt t="44259" x="3419475" y="839788"/>
          <p14:tracePt t="44345" x="3438525" y="839788"/>
          <p14:tracePt t="44357" x="3465513" y="839788"/>
          <p14:tracePt t="44368" x="3509963" y="847725"/>
          <p14:tracePt t="44385" x="3562350" y="874713"/>
          <p14:tracePt t="44402" x="3625850" y="893763"/>
          <p14:tracePt t="44406" x="3776663" y="990600"/>
          <p14:tracePt t="44420" x="3867150" y="1062038"/>
          <p14:tracePt t="44445" x="3965575" y="1152525"/>
          <p14:tracePt t="44456" x="4170363" y="1366838"/>
          <p14:tracePt t="44480" x="4276725" y="1517650"/>
          <p14:tracePt t="44491" x="4545013" y="1973263"/>
          <p14:tracePt t="44504" x="4697413" y="2197100"/>
          <p14:tracePt t="44528" x="4795838" y="2347913"/>
          <p14:tracePt t="44808" x="4803775" y="2374900"/>
          <p14:tracePt t="44822" x="4822825" y="2401888"/>
          <p14:tracePt t="44834" x="4848225" y="2509838"/>
          <p14:tracePt t="44856" x="4875213" y="2625725"/>
          <p14:tracePt t="44869" x="4902200" y="2732088"/>
          <p14:tracePt t="44881" x="4911725" y="2822575"/>
          <p14:tracePt t="44895" x="4938713" y="2965450"/>
          <p14:tracePt t="44918" x="4938713" y="3027363"/>
          <p14:tracePt t="44930" x="4946650" y="3089275"/>
          <p14:tracePt t="44942" x="4946650" y="3152775"/>
          <p14:tracePt t="44970" x="4946650" y="3179763"/>
          <p14:tracePt t="44980" x="4857750" y="3205163"/>
          <p14:tracePt t="44991" x="4759325" y="3205163"/>
          <p14:tracePt t="45024" x="4670425" y="3179763"/>
          <p14:tracePt t="45027" x="4419600" y="2990850"/>
          <p14:tracePt t="45027" x="4286250" y="2830513"/>
          <p14:tracePt t="45057" x="4187825" y="2625725"/>
          <p14:tracePt t="45071" x="4133850" y="2465388"/>
          <p14:tracePt t="45084" x="4116388" y="2339975"/>
          <p14:tracePt t="45101" x="4116388" y="2259013"/>
          <p14:tracePt t="45114" x="4116388" y="2214563"/>
          <p14:tracePt t="45122" x="4187825" y="2116138"/>
          <p14:tracePt t="45149" x="4286250" y="2054225"/>
          <p14:tracePt t="45162" x="4375150" y="2009775"/>
          <p14:tracePt t="45173" x="4545013" y="1946275"/>
          <p14:tracePt t="45200" x="4625975" y="1938338"/>
          <p14:tracePt t="45212" x="4732338" y="1938338"/>
          <p14:tracePt t="45242" x="4786313" y="1938338"/>
          <p14:tracePt t="45248" x="4857750" y="1946275"/>
          <p14:tracePt t="45261" x="4894263" y="1955800"/>
          <p14:tracePt t="45283" x="4929188" y="1973263"/>
          <p14:tracePt t="45293" x="5037138" y="2027238"/>
          <p14:tracePt t="45318" x="5133975" y="2062163"/>
          <p14:tracePt t="45333" x="5322888" y="2116138"/>
          <p14:tracePt t="45345" x="5419725" y="2133600"/>
          <p14:tracePt t="45362" x="5527675" y="2170113"/>
          <p14:tracePt t="45381" x="5688013" y="2259013"/>
          <p14:tracePt t="45406" x="5741988" y="2303463"/>
          <p14:tracePt t="45418" x="5795963" y="2366963"/>
          <p14:tracePt t="45429" x="5840413" y="2598738"/>
          <p14:tracePt t="45462" x="5867400" y="2741613"/>
          <p14:tracePt t="45466" x="5875338" y="3027363"/>
          <p14:tracePt t="45495" x="5894388" y="3152775"/>
          <p14:tracePt t="45508" x="5929313" y="3402013"/>
          <p14:tracePt t="45528" x="5956300" y="3490913"/>
          <p14:tracePt t="45540" x="5956300" y="3598863"/>
          <p14:tracePt t="45551" x="5965825" y="3633788"/>
          <p14:tracePt t="45563" x="5965825" y="3679825"/>
          <p14:tracePt t="45794" x="5946775" y="3679825"/>
          <p14:tracePt t="45808" x="5867400" y="3670300"/>
          <p14:tracePt t="45835" x="5776913" y="3633788"/>
          <p14:tracePt t="45843" x="5688013" y="3598863"/>
          <p14:tracePt t="45855" x="5589588" y="3544888"/>
          <p14:tracePt t="45869" x="5357813" y="3357563"/>
          <p14:tracePt t="45899" x="5259388" y="3286125"/>
          <p14:tracePt t="45905" x="5027613" y="3152775"/>
          <p14:tracePt t="45917" x="4938713" y="3098800"/>
          <p14:tracePt t="45943" x="4768850" y="3027363"/>
          <p14:tracePt t="45956" x="4714875" y="3009900"/>
          <p14:tracePt t="45978" x="4679950" y="2990850"/>
          <p14:tracePt t="45990" x="4633913" y="2982913"/>
          <p14:tracePt t="46003" x="4581525" y="2973388"/>
          <p14:tracePt t="46016" x="4562475" y="2965450"/>
          <p14:tracePt t="46058" x="4554538" y="2965450"/>
          <p14:tracePt t="46071" x="4545013" y="2965450"/>
          <p14:tracePt t="46965" x="4554538" y="2965450"/>
          <p14:tracePt t="46978" x="4581525" y="2955925"/>
          <p14:tracePt t="46995" x="4598988" y="2955925"/>
          <p14:tracePt t="47009" x="4652963" y="2946400"/>
          <p14:tracePt t="47014" x="4679950" y="2946400"/>
          <p14:tracePt t="47027" x="4751388" y="2938463"/>
          <p14:tracePt t="47058" x="4776788" y="2938463"/>
          <p14:tracePt t="47078" x="4813300" y="2938463"/>
          <p14:tracePt t="47089" x="4848225" y="2928938"/>
          <p14:tracePt t="47101" x="4875213" y="2919413"/>
          <p14:tracePt t="47112" x="4911725" y="2911475"/>
          <p14:tracePt t="47129" x="4973638" y="2894013"/>
          <p14:tracePt t="47148" x="5027613" y="2874963"/>
          <p14:tracePt t="47180" x="5054600" y="2867025"/>
          <p14:tracePt t="47490" x="5089525" y="2867025"/>
          <p14:tracePt t="47501" x="5126038" y="2867025"/>
          <p14:tracePt t="47513" x="5197475" y="2867025"/>
          <p14:tracePt t="47525" x="5276850" y="2874963"/>
          <p14:tracePt t="47538" x="5367338" y="2894013"/>
          <p14:tracePt t="47551" x="5572125" y="2955925"/>
          <p14:tracePt t="47564" x="5653088" y="2990850"/>
          <p14:tracePt t="47586" x="5830888" y="3036888"/>
          <p14:tracePt t="47599" x="5894388" y="3062288"/>
          <p14:tracePt t="47624" x="5956300" y="3062288"/>
          <p14:tracePt t="47635" x="6000750" y="3062288"/>
          <p14:tracePt t="47646" x="6037263" y="3062288"/>
          <p14:tracePt t="47662" x="6062663" y="3062288"/>
          <p14:tracePt t="48013" x="6072188" y="3062288"/>
          <p14:tracePt t="48097" x="6054725" y="3062288"/>
          <p14:tracePt t="48110" x="6037263" y="3062288"/>
          <p14:tracePt t="48121" x="5973763" y="3062288"/>
          <p14:tracePt t="48135" x="5938838" y="3071813"/>
          <p14:tracePt t="48158" x="5894388" y="3071813"/>
          <p14:tracePt t="48171" x="5848350" y="3071813"/>
          <p14:tracePt t="48188" x="5715000" y="3062288"/>
          <p14:tracePt t="48209" x="5616575" y="3044825"/>
          <p14:tracePt t="48220" x="5581650" y="3036888"/>
          <p14:tracePt t="48244" x="5562600" y="3027363"/>
          <p14:tracePt t="48256" x="5510213" y="3017838"/>
          <p14:tracePt t="48281" x="5500688" y="3017838"/>
          <p14:tracePt t="48304" x="5491163" y="3017838"/>
          <p14:tracePt t="48623" x="5465763" y="3000375"/>
          <p14:tracePt t="48633" x="5411788" y="2990850"/>
          <p14:tracePt t="48646" x="5303838" y="2990850"/>
          <p14:tracePt t="48657" x="5072063" y="3009900"/>
          <p14:tracePt t="48670" x="4965700" y="3027363"/>
          <p14:tracePt t="48695" x="4848225" y="3054350"/>
          <p14:tracePt t="48705" x="4759325" y="3089275"/>
          <p14:tracePt t="48724" x="4572000" y="3116263"/>
          <p14:tracePt t="48744" x="4473575" y="3116263"/>
          <p14:tracePt t="48757" x="4446588" y="3125788"/>
          <p14:tracePt t="48780" x="4438650" y="3125788"/>
          <p14:tracePt t="48790" x="4402138" y="3125788"/>
          <p14:tracePt t="48823" x="4394200" y="3125788"/>
          <p14:tracePt t="49085" x="4394200" y="3116263"/>
          <p14:tracePt t="49097" x="4394200" y="3108325"/>
          <p14:tracePt t="49108" x="4411663" y="3098800"/>
          <p14:tracePt t="49121" x="4438650" y="3081338"/>
          <p14:tracePt t="49133" x="4473575" y="3054350"/>
          <p14:tracePt t="49146" x="4562475" y="3000375"/>
          <p14:tracePt t="49180" x="4625975" y="2973388"/>
          <p14:tracePt t="49183" x="4643438" y="2965450"/>
          <p14:tracePt t="49195" x="4652963" y="2965450"/>
          <p14:tracePt t="49499" x="4643438" y="2973388"/>
          <p14:tracePt t="49512" x="4633913" y="2982913"/>
          <p14:tracePt t="49525" x="4625975" y="2990850"/>
          <p14:tracePt t="49548" x="4616450" y="2990850"/>
          <p14:tracePt t="49609" x="4608513" y="2990850"/>
          <p14:tracePt t="49768" x="4616450" y="2990850"/>
          <p14:tracePt t="50522" x="4643438" y="2990850"/>
          <p14:tracePt t="50536" x="4670425" y="2990850"/>
          <p14:tracePt t="50561" x="4724400" y="2990850"/>
          <p14:tracePt t="50575" x="4751388" y="2990850"/>
          <p14:tracePt t="50584" x="4786313" y="2990850"/>
          <p14:tracePt t="50596" x="4803775" y="2990850"/>
          <p14:tracePt t="50610" x="4884738" y="2990850"/>
          <p14:tracePt t="50632" x="4919663" y="2990850"/>
          <p14:tracePt t="50644" x="4965700" y="2990850"/>
          <p14:tracePt t="50659" x="5062538" y="2990850"/>
          <p14:tracePt t="50681" x="5126038" y="2990850"/>
          <p14:tracePt t="50695" x="5214938" y="2990850"/>
          <p14:tracePt t="50718" x="5251450" y="2990850"/>
          <p14:tracePt t="50731" x="5286375" y="2990850"/>
          <p14:tracePt t="51009" x="5313363" y="2990850"/>
          <p14:tracePt t="51023" x="5357813" y="2990850"/>
          <p14:tracePt t="51035" x="5438775" y="2973388"/>
          <p14:tracePt t="51046" x="5616575" y="2965450"/>
          <p14:tracePt t="51060" x="5697538" y="2965450"/>
          <p14:tracePt t="51076" x="5751513" y="2973388"/>
          <p14:tracePt t="51093" x="5813425" y="3009900"/>
          <p14:tracePt t="51120" x="5840413" y="3027363"/>
          <p14:tracePt t="51132" x="5867400" y="3036888"/>
          <p14:tracePt t="51145" x="5902325" y="3054350"/>
          <p14:tracePt t="51168" x="5929313" y="3062288"/>
          <p14:tracePt t="51182" x="6000750" y="3089275"/>
          <p14:tracePt t="51973" x="6010275" y="3089275"/>
          <p14:tracePt t="51989" x="6018213" y="3089275"/>
          <p14:tracePt t="52010" x="6027738" y="3089275"/>
          <p14:tracePt t="52023" x="6045200" y="3098800"/>
          <p14:tracePt t="52046" x="6062663" y="3108325"/>
          <p14:tracePt t="54991" x="6054725" y="3108325"/>
          <p14:tracePt t="55003" x="6037263" y="3116263"/>
          <p14:tracePt t="55014" x="6027738" y="3125788"/>
          <p14:tracePt t="55027" x="6010275" y="3133725"/>
          <p14:tracePt t="55050" x="5991225" y="3143250"/>
          <p14:tracePt t="55062" x="5965825" y="3160713"/>
          <p14:tracePt t="55078" x="5946775" y="3170238"/>
          <p14:tracePt t="55099" x="5929313" y="3170238"/>
          <p14:tracePt t="55124" x="5911850" y="3170238"/>
          <p14:tracePt t="55137" x="5902325" y="3170238"/>
          <p14:tracePt t="55148" x="5884863" y="3170238"/>
          <p14:tracePt t="55178" x="5875338" y="3170238"/>
          <p14:tracePt t="55258" x="5867400" y="3170238"/>
          <p14:tracePt t="57391" x="5848350" y="3170238"/>
          <p14:tracePt t="57402" x="5830888" y="3179763"/>
          <p14:tracePt t="57414" x="5803900" y="3187700"/>
          <p14:tracePt t="57428" x="5741988" y="3205163"/>
          <p14:tracePt t="57441" x="5653088" y="3214688"/>
          <p14:tracePt t="57453" x="5205413" y="3295650"/>
          <p14:tracePt t="57465" x="4946650" y="3313113"/>
          <p14:tracePt t="57487" x="4751388" y="3322638"/>
          <p14:tracePt t="57501" x="4446588" y="3322638"/>
          <p14:tracePt t="57525" x="4313238" y="3322638"/>
          <p14:tracePt t="57538" x="4143375" y="3322638"/>
          <p14:tracePt t="57550" x="4108450" y="3340100"/>
          <p14:tracePt t="57568" x="4062413" y="3394075"/>
          <p14:tracePt t="57597" x="4044950" y="3411538"/>
          <p14:tracePt t="57610" x="4027488" y="3455988"/>
          <p14:tracePt t="57621" x="4027488" y="3465513"/>
          <p14:tracePt t="57903" x="3990975" y="3473450"/>
          <p14:tracePt t="57914" x="3938588" y="3500438"/>
          <p14:tracePt t="57927" x="3857625" y="3517900"/>
          <p14:tracePt t="57939" x="3670300" y="3554413"/>
          <p14:tracePt t="57967" x="3544888" y="3581400"/>
          <p14:tracePt t="57976" x="3438525" y="3616325"/>
          <p14:tracePt t="57990" x="3251200" y="3679825"/>
          <p14:tracePt t="58013" x="3133725" y="3705225"/>
          <p14:tracePt t="58025" x="2973388" y="3759200"/>
          <p14:tracePt t="58037" x="2911475" y="3795713"/>
          <p14:tracePt t="58060" x="2884488" y="3813175"/>
          <p14:tracePt t="58069" x="2840038" y="3867150"/>
          <p14:tracePt t="58098" x="2830513" y="3902075"/>
          <p14:tracePt t="58122" x="2830513" y="3919538"/>
          <p14:tracePt t="58133" x="2830513" y="3938588"/>
          <p14:tracePt t="58147" x="2830513" y="3956050"/>
          <p14:tracePt t="58158" x="2874963" y="3956050"/>
          <p14:tracePt t="58730" x="2894013" y="3938588"/>
          <p14:tracePt t="58746" x="2928938" y="3894138"/>
          <p14:tracePt t="58756" x="2990850" y="3822700"/>
          <p14:tracePt t="58776" x="3054350" y="3759200"/>
          <p14:tracePt t="58781" x="3133725" y="3697288"/>
          <p14:tracePt t="58794" x="3179763" y="3660775"/>
          <p14:tracePt t="58826" x="3232150" y="3625850"/>
          <p14:tracePt t="58830" x="3313113" y="3571875"/>
          <p14:tracePt t="58854" x="3402013" y="3517900"/>
          <p14:tracePt t="58866" x="3455988" y="3500438"/>
          <p14:tracePt t="58878" x="3509963" y="3473450"/>
          <p14:tracePt t="59303" x="3482975" y="3473450"/>
          <p14:tracePt t="59316" x="3446463" y="3473450"/>
          <p14:tracePt t="59327" x="3419475" y="3473450"/>
          <p14:tracePt t="59339" x="3402013" y="3473450"/>
          <p14:tracePt t="59357" x="3394075" y="3473450"/>
          <p14:tracePt t="59365" x="3357563" y="3473450"/>
          <p14:tracePt t="59388" x="3340100" y="3473450"/>
          <p14:tracePt t="59401" x="3303588" y="3473450"/>
          <p14:tracePt t="59437" x="3295650" y="3473450"/>
          <p14:tracePt t="59450" x="3286125" y="3473450"/>
          <p14:tracePt t="59462" x="3276600" y="3473450"/>
          <p14:tracePt t="60157" x="3286125" y="3473450"/>
          <p14:tracePt t="60168" x="3295650" y="3473450"/>
          <p14:tracePt t="60182" x="3322638" y="3473450"/>
          <p14:tracePt t="60193" x="3340100" y="3473450"/>
          <p14:tracePt t="60231" x="3357563" y="3473450"/>
          <p14:tracePt t="60241" x="3367088" y="3473450"/>
          <p14:tracePt t="60259" x="3384550" y="3473450"/>
          <p14:tracePt t="60273" x="3402013" y="3473450"/>
          <p14:tracePt t="60278" x="3419475" y="3473450"/>
          <p14:tracePt t="60291" x="3465513" y="3473450"/>
          <p14:tracePt t="60316" x="3482975" y="3455988"/>
          <p14:tracePt t="60619" x="3500438" y="3446463"/>
          <p14:tracePt t="60633" x="3536950" y="3446463"/>
          <p14:tracePt t="60647" x="3571875" y="3446463"/>
          <p14:tracePt t="60657" x="3598863" y="3446463"/>
          <p14:tracePt t="60668" x="3625850" y="3438525"/>
          <p14:tracePt t="60681" x="3660775" y="3438525"/>
          <p14:tracePt t="60713" x="3679825" y="3438525"/>
          <p14:tracePt t="60729" x="3697288" y="3438525"/>
          <p14:tracePt t="60741" x="3705225" y="3438525"/>
          <p14:tracePt t="60976" x="3687763" y="3438525"/>
          <p14:tracePt t="60988" x="3652838" y="3438525"/>
          <p14:tracePt t="60997" x="3608388" y="3446463"/>
          <p14:tracePt t="61011" x="3544888" y="3446463"/>
          <p14:tracePt t="61022" x="3446463" y="3455988"/>
          <p14:tracePt t="61047" x="3411538" y="3455988"/>
          <p14:tracePt t="61058" x="3384550" y="3455988"/>
          <p14:tracePt t="61065" x="3375025" y="3455988"/>
          <p14:tracePt t="61083" x="3340100" y="3455988"/>
          <p14:tracePt t="61097" x="3330575" y="3455988"/>
          <p14:tracePt t="61119" x="3322638" y="3455988"/>
          <p14:tracePt t="62460" x="3303588" y="3465513"/>
          <p14:tracePt t="62511" x="3276600" y="3482975"/>
          <p14:tracePt t="62522" x="3268663" y="3490913"/>
          <p14:tracePt t="62533" x="3232150" y="3500438"/>
          <p14:tracePt t="62544" x="3170238" y="3509963"/>
          <p14:tracePt t="62559" x="3133725" y="3517900"/>
          <p14:tracePt t="62575" x="3089275" y="3527425"/>
          <p14:tracePt t="62605" x="3062288" y="3536950"/>
          <p14:tracePt t="62619" x="3036888" y="3536950"/>
          <p14:tracePt t="62630" x="3000375" y="3536950"/>
          <p14:tracePt t="62665" x="2982913" y="3536950"/>
          <p14:tracePt t="62681" x="2973388" y="3536950"/>
          <p14:tracePt t="65514" x="2955925" y="3527425"/>
          <p14:tracePt t="65527" x="2938463" y="3490913"/>
          <p14:tracePt t="65539" x="2857500" y="3384550"/>
          <p14:tracePt t="65565" x="2830513" y="3340100"/>
          <p14:tracePt t="65571" x="2786063" y="3303588"/>
          <p14:tracePt t="65589" x="2732088" y="3224213"/>
          <p14:tracePt t="65613" x="2687638" y="3152775"/>
          <p14:tracePt t="65638" x="2687638" y="3133725"/>
          <p14:tracePt t="65650" x="2687638" y="3108325"/>
          <p14:tracePt t="65660" x="2687638" y="3089275"/>
          <p14:tracePt t="65674" x="2679700" y="3071813"/>
          <p14:tracePt t="65696" x="2679700" y="3062288"/>
          <p14:tracePt t="65715" x="2679700" y="3054350"/>
          <p14:tracePt t="65943" x="2652713" y="3027363"/>
          <p14:tracePt t="65960" x="2633663" y="2982913"/>
          <p14:tracePt t="65966" x="2598738" y="2928938"/>
          <p14:tracePt t="65978" x="2571750" y="2901950"/>
          <p14:tracePt t="65991" x="2544763" y="2840038"/>
          <p14:tracePt t="66016" x="2536825" y="2830513"/>
          <p14:tracePt t="66028" x="2536825" y="2822575"/>
          <p14:tracePt t="66039" x="2536825" y="2795588"/>
          <p14:tracePt t="66071" x="2536825" y="2786063"/>
          <p14:tracePt t="66074" x="2536825" y="2776538"/>
          <p14:tracePt t="66106" x="2536825" y="2768600"/>
          <p14:tracePt t="66112" x="2554288" y="2768600"/>
          <p14:tracePt t="66344" x="2554288" y="2705100"/>
          <p14:tracePt t="66357" x="2571750" y="2643188"/>
          <p14:tracePt t="66368" x="2581275" y="2562225"/>
          <p14:tracePt t="66382" x="2608263" y="2500313"/>
          <p14:tracePt t="66393" x="2625725" y="2446338"/>
          <p14:tracePt t="66416" x="2625725" y="2438400"/>
          <p14:tracePt t="66538" x="2625725" y="2446338"/>
          <p14:tracePt t="66553" x="2625725" y="2465388"/>
          <p14:tracePt t="66564" x="2625725" y="2473325"/>
          <p14:tracePt t="66586" x="2625725" y="2482850"/>
          <p14:tracePt t="66768" x="2633663" y="2482850"/>
          <p14:tracePt t="66797" x="2643188" y="2482850"/>
          <p14:tracePt t="66831" x="2652713" y="2482850"/>
          <p14:tracePt t="66879" x="2652713" y="2490788"/>
          <p14:tracePt t="67088" x="2652713" y="2500313"/>
          <p14:tracePt t="67099" x="2679700" y="2517775"/>
          <p14:tracePt t="67119" x="2705100" y="2562225"/>
          <p14:tracePt t="67123" x="2751138" y="2625725"/>
          <p14:tracePt t="67135" x="2894013" y="2840038"/>
          <p14:tracePt t="67149" x="2965450" y="2955925"/>
          <p14:tracePt t="67180" x="3062288" y="3133725"/>
          <p14:tracePt t="67184" x="3108325" y="3197225"/>
          <p14:tracePt t="67215" x="3152775" y="3286125"/>
          <p14:tracePt t="67220" x="3205163" y="3367088"/>
          <p14:tracePt t="67587" x="3205163" y="3375025"/>
          <p14:tracePt t="67720" x="3205163" y="3402013"/>
          <p14:tracePt t="67733" x="3205163" y="3429000"/>
          <p14:tracePt t="67745" x="3197225" y="3446463"/>
          <p14:tracePt t="67758" x="3197225" y="3482975"/>
          <p14:tracePt t="67786" x="3197225" y="3509963"/>
          <p14:tracePt t="67788" x="3187700" y="3527425"/>
          <p14:tracePt t="67806" x="3187700" y="3554413"/>
          <p14:tracePt t="77698" x="3205163" y="3554413"/>
          <p14:tracePt t="77712" x="3224213" y="3554413"/>
          <p14:tracePt t="77725" x="3241675" y="3554413"/>
          <p14:tracePt t="77752" x="3251200" y="3554413"/>
          <p14:tracePt t="77762" x="3259138" y="3554413"/>
          <p14:tracePt t="77834" x="3268663" y="3554413"/>
          <p14:tracePt t="77861" x="3276600" y="3544888"/>
          <p14:tracePt t="77871" x="3295650" y="3544888"/>
          <p14:tracePt t="77895" x="3313113" y="3544888"/>
          <p14:tracePt t="77907" x="3322638" y="3544888"/>
          <p14:tracePt t="77932" x="3340100" y="3544888"/>
          <p14:tracePt t="78309" x="3375025" y="3544888"/>
          <p14:tracePt t="78321" x="3419475" y="3544888"/>
          <p14:tracePt t="78345" x="3438525" y="3544888"/>
          <p14:tracePt t="78357" x="3446463" y="3544888"/>
          <p14:tracePt t="78370" x="3465513" y="3544888"/>
          <p14:tracePt t="78383" x="3482975" y="3544888"/>
          <p14:tracePt t="78414" x="3500438" y="3544888"/>
          <p14:tracePt t="78418" x="3517900" y="3544888"/>
          <p14:tracePt t="78445" x="3527425" y="3544888"/>
          <p14:tracePt t="78461" x="3536950" y="3544888"/>
          <p14:tracePt t="78481" x="3544888" y="3544888"/>
          <p14:tracePt t="78869" x="3536950" y="3544888"/>
          <p14:tracePt t="78887" x="3500438" y="3544888"/>
          <p14:tracePt t="78895" x="3465513" y="3554413"/>
          <p14:tracePt t="78906" x="3429000" y="3554413"/>
          <p14:tracePt t="78917" x="3367088" y="3562350"/>
          <p14:tracePt t="78948" x="3340100" y="3562350"/>
          <p14:tracePt t="78966" x="3276600" y="3581400"/>
          <p14:tracePt t="78969" x="3241675" y="3589338"/>
          <p14:tracePt t="78992" x="3214688" y="3608388"/>
          <p14:tracePt t="79003" x="3179763" y="3643313"/>
          <p14:tracePt t="79017" x="3160713" y="3660775"/>
          <p14:tracePt t="79040" x="3152775" y="3670300"/>
          <p14:tracePt t="79052" x="3125788" y="3705225"/>
          <p14:tracePt t="79069" x="3108325" y="3724275"/>
          <p14:tracePt t="79087" x="3089275" y="3732213"/>
          <p14:tracePt t="80745" x="3062288" y="3732213"/>
          <p14:tracePt t="80761" x="3044825" y="3732213"/>
          <p14:tracePt t="80770" x="3017838" y="3732213"/>
          <p14:tracePt t="80783" x="3000375" y="3732213"/>
          <p14:tracePt t="80819" x="2990850" y="3732213"/>
          <p14:tracePt t="80836" x="2982913" y="3732213"/>
          <p14:tracePt t="82868" x="2982913" y="3751263"/>
          <p14:tracePt t="82881" x="3009900" y="3776663"/>
          <p14:tracePt t="82896" x="3036888" y="3795713"/>
          <p14:tracePt t="82904" x="3098800" y="3840163"/>
          <p14:tracePt t="82918" x="3125788" y="3857625"/>
          <p14:tracePt t="82942" x="3152775" y="3884613"/>
          <p14:tracePt t="82952" x="3197225" y="3929063"/>
          <p14:tracePt t="82978" x="3205163" y="3938588"/>
          <p14:tracePt t="82990" x="3214688" y="3946525"/>
          <p14:tracePt t="83003" x="3259138" y="3956050"/>
          <p14:tracePt t="83345" x="3276600" y="3956050"/>
          <p14:tracePt t="83356" x="3303588" y="3965575"/>
          <p14:tracePt t="83368" x="3330575" y="3965575"/>
          <p14:tracePt t="83382" x="3394075" y="3983038"/>
          <p14:tracePt t="83394" x="3419475" y="3983038"/>
          <p14:tracePt t="83406" x="3429000" y="3983038"/>
          <p14:tracePt t="83430" x="3438525" y="3990975"/>
          <p14:tracePt t="83442" x="3446463" y="3990975"/>
          <p14:tracePt t="83525" x="3455988" y="3990975"/>
          <p14:tracePt t="83541" x="3465513" y="3990975"/>
          <p14:tracePt t="84148" x="3465513" y="3938588"/>
          <p14:tracePt t="84160" x="3465513" y="3857625"/>
          <p14:tracePt t="84171" x="3465513" y="3768725"/>
          <p14:tracePt t="84184" x="3465513" y="3687763"/>
          <p14:tracePt t="84196" x="3465513" y="3509963"/>
          <p14:tracePt t="84221" x="3465513" y="3402013"/>
          <p14:tracePt t="84236" x="3473450" y="3322638"/>
          <p14:tracePt t="84247" x="3473450" y="3214688"/>
          <p14:tracePt t="84277" x="3473450" y="3187700"/>
          <p14:tracePt t="84294" x="3473450" y="3170238"/>
          <p14:tracePt t="84306" x="3473450" y="3160713"/>
          <p14:tracePt t="84440" x="3465513" y="3170238"/>
          <p14:tracePt t="84453" x="3438525" y="3197225"/>
          <p14:tracePt t="84464" x="3384550" y="3224213"/>
          <p14:tracePt t="84476" x="3276600" y="3286125"/>
          <p14:tracePt t="84489" x="3089275" y="3357563"/>
          <p14:tracePt t="84501" x="2714625" y="3544888"/>
          <p14:tracePt t="84525" x="2608263" y="3581400"/>
          <p14:tracePt t="84538" x="2490788" y="3616325"/>
          <p14:tracePt t="84550" x="2330450" y="3687763"/>
          <p14:tracePt t="84566" x="2276475" y="3705225"/>
          <p14:tracePt t="84587" x="2197100" y="3751263"/>
          <p14:tracePt t="84599" x="2152650" y="3776663"/>
          <p14:tracePt t="84623" x="2108200" y="3795713"/>
          <p14:tracePt t="84634" x="2081213" y="3830638"/>
          <p14:tracePt t="84673" x="2081213" y="3848100"/>
          <p14:tracePt t="84684" x="2098675" y="3848100"/>
          <p14:tracePt t="84988" x="2036763" y="3848100"/>
          <p14:tracePt t="85005" x="1911350" y="3884613"/>
          <p14:tracePt t="85013" x="1679575" y="3956050"/>
          <p14:tracePt t="85024" x="1268413" y="4143375"/>
          <p14:tracePt t="85037" x="652463" y="4394200"/>
          <p14:tracePt t="85061" x="500063" y="4429125"/>
          <p14:tracePt t="85068" x="268288" y="4438650"/>
          <p14:tracePt t="85097" x="179388" y="4438650"/>
          <p14:tracePt t="85118" x="107950" y="4438650"/>
          <p14:tracePt t="85121" x="44450" y="4438650"/>
          <p14:tracePt t="85152" x="17463" y="4438650"/>
          <p14:tracePt t="85159" x="9525" y="4438650"/>
          <p14:tracePt t="85170" x="0" y="4438650"/>
          <p14:tracePt t="85536" x="9525" y="4429125"/>
          <p14:tracePt t="85550" x="61913" y="4394200"/>
          <p14:tracePt t="85561" x="160338" y="4322763"/>
          <p14:tracePt t="85574" x="285750" y="4232275"/>
          <p14:tracePt t="85589" x="411163" y="4143375"/>
          <p14:tracePt t="85597" x="544513" y="4081463"/>
          <p14:tracePt t="85610" x="731838" y="3973513"/>
          <p14:tracePt t="85635" x="830263" y="3946525"/>
          <p14:tracePt t="85648" x="911225" y="3911600"/>
          <p14:tracePt t="85659" x="1027113" y="3902075"/>
          <p14:tracePt t="85683" x="1062038" y="3902075"/>
          <p14:tracePt t="85696" x="1098550" y="3902075"/>
          <p14:tracePt t="85728" x="1108075" y="3902075"/>
          <p14:tracePt t="86367" x="1133475" y="3884613"/>
          <p14:tracePt t="86377" x="1223963" y="3822700"/>
          <p14:tracePt t="86395" x="1347788" y="3732213"/>
          <p14:tracePt t="86401" x="1589088" y="3608388"/>
          <p14:tracePt t="86415" x="1982788" y="3367088"/>
          <p14:tracePt t="86439" x="2081213" y="3295650"/>
          <p14:tracePt t="86450" x="2224088" y="3179763"/>
          <p14:tracePt t="86480" x="2259013" y="3133725"/>
          <p14:tracePt t="86488" x="2303463" y="3089275"/>
          <p14:tracePt t="86502" x="2428875" y="3027363"/>
          <p14:tracePt t="86524" x="2490788" y="2990850"/>
          <p14:tracePt t="86535" x="2608263" y="2955925"/>
          <p14:tracePt t="86560" x="2660650" y="2938463"/>
          <p14:tracePt t="86572" x="2687638" y="2928938"/>
          <p14:tracePt t="86586" x="2697163" y="2928938"/>
          <p14:tracePt t="86865" x="2697163" y="2938463"/>
          <p14:tracePt t="86877" x="2697163" y="2955925"/>
          <p14:tracePt t="86889" x="2697163" y="3017838"/>
          <p14:tracePt t="86902" x="2697163" y="3044825"/>
          <p14:tracePt t="86934" x="2697163" y="3081338"/>
          <p14:tracePt t="86937" x="2705100" y="3160713"/>
          <p14:tracePt t="86962" x="2714625" y="3214688"/>
          <p14:tracePt t="86974" x="2751138" y="3268663"/>
          <p14:tracePt t="86986" x="2768600" y="3330575"/>
          <p14:tracePt t="87341" x="2768600" y="3348038"/>
          <p14:tracePt t="87352" x="2759075" y="3357563"/>
          <p14:tracePt t="87377" x="2751138" y="3375025"/>
          <p14:tracePt t="87389" x="2751138" y="3402013"/>
          <p14:tracePt t="87400" x="2751138" y="3438525"/>
          <p14:tracePt t="87413" x="2751138" y="3465513"/>
          <p14:tracePt t="87425" x="2751138" y="3536950"/>
          <p14:tracePt t="87440" x="2751138" y="3571875"/>
          <p14:tracePt t="87461" x="2751138" y="3589338"/>
          <p14:tracePt t="87474" x="2776538" y="3598863"/>
          <p14:tracePt t="87499" x="2786063" y="3598863"/>
          <p14:tracePt t="108391" x="0" y="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38900" y="6337126"/>
            <a:ext cx="2133600" cy="476250"/>
          </a:xfrm>
        </p:spPr>
        <p:txBody>
          <a:bodyPr/>
          <a:lstStyle/>
          <a:p>
            <a:pPr>
              <a:defRPr/>
            </a:pPr>
            <a:fld id="{FB21FAE2-BD87-44F3-B955-DFB0A01247F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11560" y="67271"/>
            <a:ext cx="792088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entral limit theorem applies for the energy distribution of for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large collections of molecules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478130"/>
              </p:ext>
            </p:extLst>
          </p:nvPr>
        </p:nvGraphicFramePr>
        <p:xfrm>
          <a:off x="389743" y="2528900"/>
          <a:ext cx="55864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5" name="Equation" r:id="rId5" imgW="3022560" imgH="444240" progId="Equation.DSMT4">
                  <p:embed/>
                </p:oleObj>
              </mc:Choice>
              <mc:Fallback>
                <p:oleObj name="Equation" r:id="rId5" imgW="302256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43" y="2528900"/>
                        <a:ext cx="5586413" cy="828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95536" y="1772816"/>
            <a:ext cx="81369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</a:rPr>
              <a:t>To simplify the analysis using </a:t>
            </a:r>
            <a:r>
              <a:rPr lang="en-US" sz="2000" i="1" dirty="0" smtClean="0">
                <a:latin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</a:rPr>
              <a:t>= </a:t>
            </a:r>
            <a:r>
              <a:rPr lang="en-US" sz="2000" dirty="0" smtClean="0">
                <a:latin typeface="Times New Roman" panose="02020603050405020304" pitchFamily="18" charset="0"/>
              </a:rPr>
              <a:t>3</a:t>
            </a:r>
            <a:r>
              <a:rPr lang="en-US" sz="2000" i="1" dirty="0" smtClean="0">
                <a:latin typeface="Times New Roman" panose="02020603050405020304" pitchFamily="18" charset="0"/>
              </a:rPr>
              <a:t>N/</a:t>
            </a:r>
            <a:r>
              <a:rPr lang="en-US" sz="2000" dirty="0" smtClean="0">
                <a:latin typeface="Times New Roman" panose="02020603050405020304" pitchFamily="18" charset="0"/>
              </a:rPr>
              <a:t>2 </a:t>
            </a:r>
            <a:r>
              <a:rPr lang="en-US" sz="2000" dirty="0">
                <a:latin typeface="Times New Roman" panose="02020603050405020304" pitchFamily="18" charset="0"/>
              </a:rPr>
              <a:t>– </a:t>
            </a:r>
            <a:r>
              <a:rPr lang="en-US" sz="2000" dirty="0" smtClean="0">
                <a:latin typeface="Times New Roman" panose="02020603050405020304" pitchFamily="18" charset="0"/>
              </a:rPr>
              <a:t>1 and  </a:t>
            </a:r>
            <a:r>
              <a:rPr lang="en-US" sz="2000" i="1" dirty="0" smtClean="0">
                <a:latin typeface="Times New Roman" panose="02020603050405020304" pitchFamily="18" charset="0"/>
              </a:rPr>
              <a:t>β</a:t>
            </a:r>
            <a:r>
              <a:rPr lang="en-US" sz="2000" dirty="0">
                <a:latin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</a:rPr>
              <a:t>= 1/</a:t>
            </a:r>
            <a:r>
              <a:rPr lang="en-US" sz="2000" i="1" dirty="0" err="1" smtClean="0">
                <a:latin typeface="Times New Roman" panose="02020603050405020304" pitchFamily="18" charset="0"/>
              </a:rPr>
              <a:t>kT</a:t>
            </a:r>
            <a:r>
              <a:rPr lang="en-US" sz="2000" i="1" dirty="0" smtClean="0">
                <a:latin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</a:rPr>
              <a:t>we define:</a:t>
            </a:r>
          </a:p>
          <a:p>
            <a:r>
              <a:rPr lang="en-US" sz="2000" i="1" dirty="0" smtClean="0">
                <a:latin typeface="Times New Roman" panose="02020603050405020304" pitchFamily="18" charset="0"/>
              </a:rPr>
              <a:t>x</a:t>
            </a:r>
            <a:r>
              <a:rPr lang="en-US" sz="2000" dirty="0" smtClean="0">
                <a:latin typeface="Times New Roman" panose="02020603050405020304" pitchFamily="18" charset="0"/>
              </a:rPr>
              <a:t> = (</a:t>
            </a:r>
            <a:r>
              <a:rPr lang="en-US" sz="2000" i="1" dirty="0" smtClean="0">
                <a:latin typeface="Times New Roman" panose="02020603050405020304" pitchFamily="18" charset="0"/>
              </a:rPr>
              <a:t>E</a:t>
            </a:r>
            <a:r>
              <a:rPr lang="en-US" sz="2000" i="1" baseline="-25000" dirty="0" smtClean="0">
                <a:latin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</a:rPr>
              <a:t> – </a:t>
            </a:r>
            <a:r>
              <a:rPr lang="en-US" sz="2000" i="1" dirty="0" smtClean="0">
                <a:latin typeface="Times New Roman" panose="02020603050405020304" pitchFamily="18" charset="0"/>
              </a:rPr>
              <a:t>n</a:t>
            </a:r>
            <a:r>
              <a:rPr lang="en-CA" sz="2000" dirty="0" smtClean="0">
                <a:latin typeface="Times New Roman" panose="02020603050405020304" pitchFamily="18" charset="0"/>
              </a:rPr>
              <a:t>/</a:t>
            </a:r>
            <a:r>
              <a:rPr lang="en-US" sz="2000" i="1" dirty="0" smtClean="0">
                <a:latin typeface="Times New Roman" panose="02020603050405020304" pitchFamily="18" charset="0"/>
              </a:rPr>
              <a:t>β</a:t>
            </a:r>
            <a:r>
              <a:rPr lang="en-US" sz="2000" dirty="0" smtClean="0">
                <a:latin typeface="Times New Roman" panose="02020603050405020304" pitchFamily="18" charset="0"/>
              </a:rPr>
              <a:t>)/(</a:t>
            </a:r>
            <a:r>
              <a:rPr lang="en-US" sz="2000" i="1" dirty="0">
                <a:latin typeface="Times New Roman" panose="02020603050405020304" pitchFamily="18" charset="0"/>
              </a:rPr>
              <a:t>n</a:t>
            </a:r>
            <a:r>
              <a:rPr lang="en-CA" sz="2000" dirty="0">
                <a:latin typeface="Times New Roman" panose="02020603050405020304" pitchFamily="18" charset="0"/>
              </a:rPr>
              <a:t>/</a:t>
            </a:r>
            <a:r>
              <a:rPr lang="en-US" sz="2000" i="1" dirty="0" smtClean="0">
                <a:latin typeface="Times New Roman" panose="02020603050405020304" pitchFamily="18" charset="0"/>
              </a:rPr>
              <a:t>β</a:t>
            </a:r>
            <a:r>
              <a:rPr lang="en-US" sz="2000" dirty="0" smtClean="0">
                <a:latin typeface="Times New Roman" panose="02020603050405020304" pitchFamily="18" charset="0"/>
              </a:rPr>
              <a:t>)</a:t>
            </a:r>
            <a:r>
              <a:rPr lang="en-US" sz="2000" i="1" dirty="0" smtClean="0">
                <a:latin typeface="Times New Roman" panose="02020603050405020304" pitchFamily="18" charset="0"/>
              </a:rPr>
              <a:t> </a:t>
            </a:r>
            <a:endParaRPr lang="en-US" sz="2000" dirty="0" smtClean="0"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886286"/>
              </p:ext>
            </p:extLst>
          </p:nvPr>
        </p:nvGraphicFramePr>
        <p:xfrm>
          <a:off x="699231" y="852488"/>
          <a:ext cx="606901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6" name="Equation" r:id="rId7" imgW="3504960" imgH="520560" progId="Equation.DSMT4">
                  <p:embed/>
                </p:oleObj>
              </mc:Choice>
              <mc:Fallback>
                <p:oleObj name="Equation" r:id="rId7" imgW="3504960" imgH="520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31" y="852488"/>
                        <a:ext cx="606901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382331"/>
              </p:ext>
            </p:extLst>
          </p:nvPr>
        </p:nvGraphicFramePr>
        <p:xfrm>
          <a:off x="5364088" y="3353217"/>
          <a:ext cx="267961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7" name="Equation" r:id="rId9" imgW="1511300" imgH="444500" progId="Equation.DSMT4">
                  <p:embed/>
                </p:oleObj>
              </mc:Choice>
              <mc:Fallback>
                <p:oleObj name="Equation" r:id="rId9" imgW="15113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353217"/>
                        <a:ext cx="2679617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790010"/>
              </p:ext>
            </p:extLst>
          </p:nvPr>
        </p:nvGraphicFramePr>
        <p:xfrm>
          <a:off x="611560" y="4401108"/>
          <a:ext cx="53419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8" name="Equation" r:id="rId11" imgW="3085920" imgH="457200" progId="Equation.DSMT4">
                  <p:embed/>
                </p:oleObj>
              </mc:Choice>
              <mc:Fallback>
                <p:oleObj name="Equation" r:id="rId11" imgW="30859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401108"/>
                        <a:ext cx="5341937" cy="77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786239"/>
              </p:ext>
            </p:extLst>
          </p:nvPr>
        </p:nvGraphicFramePr>
        <p:xfrm>
          <a:off x="395536" y="5985284"/>
          <a:ext cx="7922871" cy="8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9" name="Equation" r:id="rId13" imgW="4940280" imgH="545760" progId="Equation.DSMT4">
                  <p:embed/>
                </p:oleObj>
              </mc:Choice>
              <mc:Fallback>
                <p:oleObj name="Equation" r:id="rId13" imgW="4940280" imgH="5457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985284"/>
                        <a:ext cx="7922871" cy="857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59532" y="3549206"/>
            <a:ext cx="47885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</a:rPr>
              <a:t>The logarithm relation can be shown to give:</a:t>
            </a:r>
            <a:endParaRPr lang="en-CA" sz="2000" dirty="0">
              <a:latin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311860" y="4293096"/>
            <a:ext cx="1368152" cy="10081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Rectangle 15"/>
          <p:cNvSpPr/>
          <p:nvPr/>
        </p:nvSpPr>
        <p:spPr>
          <a:xfrm>
            <a:off x="6300192" y="4293096"/>
            <a:ext cx="25922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= 1 from the definition of the factorial of a large number (</a:t>
            </a:r>
            <a:r>
              <a:rPr lang="en-US" sz="20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tirling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endParaRPr lang="en-CA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59532" y="5477162"/>
            <a:ext cx="75248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</a:rPr>
              <a:t>The energy distribution for the N molecule system becomes Gaussian:</a:t>
            </a:r>
            <a:endParaRPr lang="en-CA" sz="2000" dirty="0">
              <a:latin typeface="Times New Roman" panose="02020603050405020304" pitchFamily="18" charset="0"/>
            </a:endParaRPr>
          </a:p>
        </p:txBody>
      </p:sp>
      <p:pic>
        <p:nvPicPr>
          <p:cNvPr id="18" name="Audio 1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0075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6" grpId="0"/>
      <p:bldP spid="14" grpId="0"/>
      <p:bldP spid="15" grpId="0" animBg="1"/>
      <p:bldP spid="16" grpId="0"/>
      <p:bldP spid="17" grpId="0"/>
    </p:bldLst>
  </p:timing>
  <p:extLst mod="1">
    <p:ext uri="{3A86A75C-4F4B-4683-9AE1-C65F6400EC91}">
      <p14:laserTraceLst xmlns:p14="http://schemas.microsoft.com/office/powerpoint/2010/main">
        <p14:tracePtLst>
          <p14:tracePt t="16139" x="1231900" y="1608138"/>
          <p14:tracePt t="16616" x="1223963" y="1589088"/>
          <p14:tracePt t="16631" x="1223963" y="1571625"/>
          <p14:tracePt t="16646" x="1214438" y="1544638"/>
          <p14:tracePt t="16655" x="1204913" y="1527175"/>
          <p14:tracePt t="16667" x="1196975" y="1509713"/>
          <p14:tracePt t="16678" x="1169988" y="1455738"/>
          <p14:tracePt t="16693" x="1152525" y="1419225"/>
          <p14:tracePt t="16716" x="1125538" y="1384300"/>
          <p14:tracePt t="16727" x="1044575" y="1312863"/>
          <p14:tracePt t="16744" x="1000125" y="1276350"/>
          <p14:tracePt t="16765" x="928688" y="1258888"/>
          <p14:tracePt t="16778" x="901700" y="1250950"/>
          <p14:tracePt t="16801" x="884238" y="1250950"/>
          <p14:tracePt t="16837" x="874713" y="1250950"/>
          <p14:tracePt t="16976" x="874713" y="1258888"/>
          <p14:tracePt t="16987" x="874713" y="1276350"/>
          <p14:tracePt t="16997" x="884238" y="1285875"/>
          <p14:tracePt t="17012" x="884238" y="1303338"/>
          <p14:tracePt t="17021" x="901700" y="1339850"/>
          <p14:tracePt t="17033" x="973138" y="1446213"/>
          <p14:tracePt t="17057" x="1000125" y="1490663"/>
          <p14:tracePt t="17069" x="1027113" y="1527175"/>
          <p14:tracePt t="17080" x="1116013" y="1625600"/>
          <p14:tracePt t="17106" x="1160463" y="1679575"/>
          <p14:tracePt t="17127" x="1187450" y="1714500"/>
          <p14:tracePt t="17136" x="1250950" y="1768475"/>
          <p14:tracePt t="17153" x="1285875" y="1776413"/>
          <p14:tracePt t="17531" x="1285875" y="1768475"/>
          <p14:tracePt t="17562" x="1303338" y="1758950"/>
          <p14:tracePt t="17570" x="1330325" y="1751013"/>
          <p14:tracePt t="17584" x="1374775" y="1741488"/>
          <p14:tracePt t="17592" x="1428750" y="1731963"/>
          <p14:tracePt t="17606" x="1544638" y="1704975"/>
          <p14:tracePt t="17619" x="1616075" y="1697038"/>
          <p14:tracePt t="17651" x="1822450" y="1633538"/>
          <p14:tracePt t="17667" x="1938338" y="1598613"/>
          <p14:tracePt t="17678" x="2071688" y="1554163"/>
          <p14:tracePt t="17690" x="2224088" y="1544638"/>
          <p14:tracePt t="17703" x="2473325" y="1544638"/>
          <p14:tracePt t="17727" x="2581275" y="1571625"/>
          <p14:tracePt t="17739" x="2803525" y="1643063"/>
          <p14:tracePt t="18093" x="2795588" y="1643063"/>
          <p14:tracePt t="18189" x="2813050" y="1633538"/>
          <p14:tracePt t="18200" x="2847975" y="1625600"/>
          <p14:tracePt t="18213" x="2901950" y="1616075"/>
          <p14:tracePt t="18226" x="3098800" y="1581150"/>
          <p14:tracePt t="18239" x="3241675" y="1571625"/>
          <p14:tracePt t="18263" x="3517900" y="1544638"/>
          <p14:tracePt t="18275" x="3652838" y="1544638"/>
          <p14:tracePt t="18299" x="3786188" y="1544638"/>
          <p14:tracePt t="18313" x="4062413" y="1562100"/>
          <p14:tracePt t="18324" x="4170363" y="1581150"/>
          <p14:tracePt t="18347" x="4251325" y="1616075"/>
          <p14:tracePt t="18370" x="4367213" y="1697038"/>
          <p14:tracePt t="18387" x="4411663" y="1724025"/>
          <p14:tracePt t="18398" x="4483100" y="1758950"/>
          <p14:tracePt t="18409" x="4581525" y="1776413"/>
          <p14:tracePt t="18773" x="4608513" y="1776413"/>
          <p14:tracePt t="18787" x="4643438" y="1758950"/>
          <p14:tracePt t="18798" x="4705350" y="1741488"/>
          <p14:tracePt t="18810" x="4786313" y="1714500"/>
          <p14:tracePt t="18827" x="4884738" y="1714500"/>
          <p14:tracePt t="18835" x="4991100" y="1704975"/>
          <p14:tracePt t="18846" x="5205413" y="1704975"/>
          <p14:tracePt t="18872" x="5313363" y="1704975"/>
          <p14:tracePt t="18883" x="5402263" y="1704975"/>
          <p14:tracePt t="18896" x="5581650" y="1704975"/>
          <p14:tracePt t="18919" x="5688013" y="1704975"/>
          <p14:tracePt t="18932" x="5919788" y="1652588"/>
          <p14:tracePt t="18946" x="6018213" y="1633538"/>
          <p14:tracePt t="19214" x="6000750" y="1633538"/>
          <p14:tracePt t="19224" x="5956300" y="1633538"/>
          <p14:tracePt t="19233" x="5894388" y="1608138"/>
          <p14:tracePt t="19248" x="5545138" y="1517650"/>
          <p14:tracePt t="19274" x="4776788" y="1438275"/>
          <p14:tracePt t="19301" x="4286250" y="1438275"/>
          <p14:tracePt t="19310" x="3786188" y="1438275"/>
          <p14:tracePt t="19321" x="3286125" y="1438275"/>
          <p14:tracePt t="19333" x="2884488" y="1438275"/>
          <p14:tracePt t="19348" x="2295525" y="1438275"/>
          <p14:tracePt t="19370" x="2160588" y="1438275"/>
          <p14:tracePt t="19383" x="2000250" y="1428750"/>
          <p14:tracePt t="19408" x="1955800" y="1428750"/>
          <p14:tracePt t="19433" x="1874838" y="1428750"/>
          <p14:tracePt t="19445" x="1847850" y="1438275"/>
          <p14:tracePt t="19457" x="1803400" y="1455738"/>
          <p14:tracePt t="19469" x="1776413" y="1465263"/>
          <p14:tracePt t="19785" x="1724025" y="1473200"/>
          <p14:tracePt t="19799" x="1643063" y="1482725"/>
          <p14:tracePt t="19811" x="1554163" y="1482725"/>
          <p14:tracePt t="19822" x="1357313" y="1482725"/>
          <p14:tracePt t="19847" x="1258888" y="1482725"/>
          <p14:tracePt t="19858" x="1081088" y="1482725"/>
          <p14:tracePt t="19871" x="1000125" y="1482725"/>
          <p14:tracePt t="19897" x="938213" y="1482725"/>
          <p14:tracePt t="19907" x="857250" y="1473200"/>
          <p14:tracePt t="19931" x="830263" y="1473200"/>
          <p14:tracePt t="19944" x="812800" y="1465263"/>
          <p14:tracePt t="19956" x="803275" y="1465263"/>
          <p14:tracePt t="20078" x="822325" y="1455738"/>
          <p14:tracePt t="20091" x="857250" y="1446213"/>
          <p14:tracePt t="20103" x="901700" y="1438275"/>
          <p14:tracePt t="20114" x="955675" y="1438275"/>
          <p14:tracePt t="20126" x="1062038" y="1438275"/>
          <p14:tracePt t="20153" x="1143000" y="1438275"/>
          <p14:tracePt t="20163" x="1231900" y="1438275"/>
          <p14:tracePt t="20176" x="1322388" y="1438275"/>
          <p14:tracePt t="20192" x="1544638" y="1482725"/>
          <p14:tracePt t="20212" x="1803400" y="1527175"/>
          <p14:tracePt t="20224" x="1946275" y="1554163"/>
          <p14:tracePt t="20243" x="2081213" y="1581150"/>
          <p14:tracePt t="20261" x="2384425" y="1643063"/>
          <p14:tracePt t="20284" x="2660650" y="1679575"/>
          <p14:tracePt t="20317" x="2867025" y="1704975"/>
          <p14:tracePt t="20627" x="2894013" y="1697038"/>
          <p14:tracePt t="20637" x="2955925" y="1679575"/>
          <p14:tracePt t="20651" x="3081338" y="1643063"/>
          <p14:tracePt t="20663" x="3554413" y="1608138"/>
          <p14:tracePt t="20686" x="3867150" y="1608138"/>
          <p14:tracePt t="20699" x="4143375" y="1608138"/>
          <p14:tracePt t="20715" x="4608513" y="1660525"/>
          <p14:tracePt t="20727" x="4732338" y="1679575"/>
          <p14:tracePt t="20744" x="4919663" y="1679575"/>
          <p14:tracePt t="21223" x="4956175" y="1679575"/>
          <p14:tracePt t="21239" x="5000625" y="1679575"/>
          <p14:tracePt t="21252" x="5081588" y="1679575"/>
          <p14:tracePt t="21261" x="5322888" y="1625600"/>
          <p14:tracePt t="21273" x="5483225" y="1589088"/>
          <p14:tracePt t="21306" x="5822950" y="1536700"/>
          <p14:tracePt t="21321" x="6010275" y="1490663"/>
          <p14:tracePt t="21335" x="6180138" y="1465263"/>
          <p14:tracePt t="21346" x="6323013" y="1438275"/>
          <p14:tracePt t="21367" x="6456363" y="1411288"/>
          <p14:tracePt t="21376" x="6581775" y="1384300"/>
          <p14:tracePt t="21772" x="6572250" y="1384300"/>
          <p14:tracePt t="21790" x="6510338" y="1384300"/>
          <p14:tracePt t="21796" x="6438900" y="1384300"/>
          <p14:tracePt t="21807" x="6143625" y="1384300"/>
          <p14:tracePt t="21836" x="5938838" y="1384300"/>
          <p14:tracePt t="21853" x="5768975" y="1393825"/>
          <p14:tracePt t="21870" x="5589588" y="1393825"/>
          <p14:tracePt t="21880" x="5510213" y="1393825"/>
          <p14:tracePt t="21891" x="5446713" y="1393825"/>
          <p14:tracePt t="21906" x="5394325" y="1384300"/>
          <p14:tracePt t="21928" x="5375275" y="1384300"/>
          <p14:tracePt t="21942" x="5367338" y="1384300"/>
          <p14:tracePt t="22285" x="5348288" y="1384300"/>
          <p14:tracePt t="22294" x="5330825" y="1384300"/>
          <p14:tracePt t="22313" x="5303838" y="1393825"/>
          <p14:tracePt t="22321" x="5268913" y="1393825"/>
          <p14:tracePt t="22332" x="5251450" y="1393825"/>
          <p14:tracePt t="22344" x="5187950" y="1393825"/>
          <p14:tracePt t="22369" x="5153025" y="1393825"/>
          <p14:tracePt t="22381" x="5108575" y="1393825"/>
          <p14:tracePt t="22392" x="5027613" y="1384300"/>
          <p14:tracePt t="22417" x="4973638" y="1374775"/>
          <p14:tracePt t="22429" x="4884738" y="1330325"/>
          <p14:tracePt t="22444" x="4857750" y="1322388"/>
          <p14:tracePt t="22465" x="4830763" y="1303338"/>
          <p14:tracePt t="22475" x="4822825" y="1303338"/>
          <p14:tracePt t="22509" x="4813300" y="1303338"/>
          <p14:tracePt t="22807" x="4786313" y="1303338"/>
          <p14:tracePt t="22819" x="4714875" y="1303338"/>
          <p14:tracePt t="22833" x="4589463" y="1339850"/>
          <p14:tracePt t="22849" x="4411663" y="1393825"/>
          <p14:tracePt t="22868" x="4062413" y="1482725"/>
          <p14:tracePt t="22883" x="3929063" y="1500188"/>
          <p14:tracePt t="22896" x="3822700" y="1517650"/>
          <p14:tracePt t="22904" x="3724275" y="1517650"/>
          <p14:tracePt t="22917" x="3625850" y="1473200"/>
          <p14:tracePt t="22931" x="3598863" y="1446213"/>
          <p14:tracePt t="22953" x="3581400" y="1419225"/>
          <p14:tracePt t="22966" x="3571875" y="1401763"/>
          <p14:tracePt t="23015" x="3589338" y="1384300"/>
          <p14:tracePt t="23026" x="3598863" y="1374775"/>
          <p14:tracePt t="23055" x="3616325" y="1366838"/>
          <p14:tracePt t="23077" x="3643313" y="1357313"/>
          <p14:tracePt t="23089" x="3643313" y="1347788"/>
          <p14:tracePt t="23100" x="3652838" y="1339850"/>
          <p14:tracePt t="23115" x="3660775" y="1339850"/>
          <p14:tracePt t="23124" x="3670300" y="1339850"/>
          <p14:tracePt t="23135" x="3705225" y="1322388"/>
          <p14:tracePt t="23149" x="3741738" y="1312863"/>
          <p14:tracePt t="23182" x="3776663" y="1303338"/>
          <p14:tracePt t="23185" x="3875088" y="1285875"/>
          <p14:tracePt t="23201" x="3938588" y="1276350"/>
          <p14:tracePt t="23222" x="4017963" y="1258888"/>
          <p14:tracePt t="23235" x="4187825" y="1258888"/>
          <p14:tracePt t="23258" x="4276725" y="1258888"/>
          <p14:tracePt t="23271" x="4446588" y="1258888"/>
          <p14:tracePt t="23296" x="4518025" y="1285875"/>
          <p14:tracePt t="23660" x="4500563" y="1303338"/>
          <p14:tracePt t="23673" x="4483100" y="1312863"/>
          <p14:tracePt t="23686" x="4473575" y="1312863"/>
          <p14:tracePt t="23698" x="4465638" y="1312863"/>
          <p14:tracePt t="23708" x="4456113" y="1312863"/>
          <p14:tracePt t="23721" x="4438650" y="1312863"/>
          <p14:tracePt t="23737" x="4429125" y="1312863"/>
          <p14:tracePt t="23757" x="4419600" y="1303338"/>
          <p14:tracePt t="23783" x="4411663" y="1295400"/>
          <p14:tracePt t="23794" x="4402138" y="1295400"/>
          <p14:tracePt t="23807" x="4394200" y="1295400"/>
          <p14:tracePt t="23917" x="4411663" y="1295400"/>
          <p14:tracePt t="23929" x="4446588" y="1295400"/>
          <p14:tracePt t="23943" x="4491038" y="1303338"/>
          <p14:tracePt t="23952" x="4545013" y="1322388"/>
          <p14:tracePt t="23966" x="4687888" y="1384300"/>
          <p14:tracePt t="23977" x="4768850" y="1401763"/>
          <p14:tracePt t="23991" x="4848225" y="1438275"/>
          <p14:tracePt t="24013" x="4946650" y="1490663"/>
          <p14:tracePt t="24027" x="5187950" y="1571625"/>
          <p14:tracePt t="24056" x="5313363" y="1598613"/>
          <p14:tracePt t="24392" x="5340350" y="1589088"/>
          <p14:tracePt t="24403" x="5384800" y="1571625"/>
          <p14:tracePt t="24415" x="5465763" y="1562100"/>
          <p14:tracePt t="24430" x="5626100" y="1527175"/>
          <p14:tracePt t="24451" x="5697538" y="1517650"/>
          <p14:tracePt t="24464" x="5822950" y="1517650"/>
          <p14:tracePt t="24477" x="5875338" y="1517650"/>
          <p14:tracePt t="24502" x="5938838" y="1517650"/>
          <p14:tracePt t="24511" x="6045200" y="1517650"/>
          <p14:tracePt t="24536" x="6099175" y="1527175"/>
          <p14:tracePt t="24544" x="6143625" y="1527175"/>
          <p14:tracePt t="24561" x="6224588" y="1536700"/>
          <p14:tracePt t="24585" x="6242050" y="1544638"/>
          <p14:tracePt t="24598" x="6259513" y="1554163"/>
          <p14:tracePt t="24623" x="6269038" y="1562100"/>
          <p14:tracePt t="24637" x="6276975" y="1571625"/>
          <p14:tracePt t="24746" x="6269038" y="1571625"/>
          <p14:tracePt t="24757" x="6242050" y="1562100"/>
          <p14:tracePt t="24768" x="6197600" y="1544638"/>
          <p14:tracePt t="24781" x="6000750" y="1482725"/>
          <p14:tracePt t="24806" x="5867400" y="1446213"/>
          <p14:tracePt t="24818" x="5518150" y="1393825"/>
          <p14:tracePt t="24842" x="5367338" y="1347788"/>
          <p14:tracePt t="24854" x="5187950" y="1322388"/>
          <p14:tracePt t="24866" x="4929188" y="1285875"/>
          <p14:tracePt t="24897" x="4822825" y="1268413"/>
          <p14:tracePt t="24903" x="4732338" y="1250950"/>
          <p14:tracePt t="24916" x="4633913" y="1241425"/>
          <p14:tracePt t="24939" x="4608513" y="1241425"/>
          <p14:tracePt t="24951" x="4545013" y="1241425"/>
          <p14:tracePt t="24965" x="4438650" y="1258888"/>
          <p14:tracePt t="24980" x="4295775" y="1322388"/>
          <p14:tracePt t="24997" x="4071938" y="1411288"/>
          <p14:tracePt t="25025" x="3990975" y="1428750"/>
          <p14:tracePt t="25037" x="3902075" y="1500188"/>
          <p14:tracePt t="25304" x="3884613" y="1500188"/>
          <p14:tracePt t="25317" x="3867150" y="1500188"/>
          <p14:tracePt t="25338" x="3830638" y="1500188"/>
          <p14:tracePt t="25350" x="3697288" y="1527175"/>
          <p14:tracePt t="25353" x="3589338" y="1554163"/>
          <p14:tracePt t="25378" x="3473450" y="1589088"/>
          <p14:tracePt t="25390" x="3384550" y="1608138"/>
          <p14:tracePt t="25402" x="3268663" y="1625600"/>
          <p14:tracePt t="25426" x="3241675" y="1625600"/>
          <p14:tracePt t="25524" x="3268663" y="1625600"/>
          <p14:tracePt t="25540" x="3313113" y="1625600"/>
          <p14:tracePt t="25551" x="3394075" y="1625600"/>
          <p14:tracePt t="25560" x="3500438" y="1625600"/>
          <p14:tracePt t="25573" x="3803650" y="1625600"/>
          <p14:tracePt t="25608" x="4010025" y="1633538"/>
          <p14:tracePt t="25617" x="4340225" y="1687513"/>
          <p14:tracePt t="25626" x="4929188" y="1758950"/>
          <p14:tracePt t="25636" x="5170488" y="1812925"/>
          <p14:tracePt t="25658" x="5375275" y="1839913"/>
          <p14:tracePt t="25672" x="5643563" y="1874838"/>
          <p14:tracePt t="25695" x="5724525" y="1911350"/>
          <p14:tracePt t="25710" x="5857875" y="1911350"/>
          <p14:tracePt t="26563" x="5822950" y="1911350"/>
          <p14:tracePt t="26573" x="5786438" y="1911350"/>
          <p14:tracePt t="26583" x="5608638" y="1901825"/>
          <p14:tracePt t="26596" x="5438775" y="1884363"/>
          <p14:tracePt t="26620" x="5224463" y="1857375"/>
          <p14:tracePt t="26631" x="4670425" y="1803400"/>
          <p14:tracePt t="26646" x="4438650" y="1776413"/>
          <p14:tracePt t="26668" x="4214813" y="1776413"/>
          <p14:tracePt t="26681" x="3946525" y="1776413"/>
          <p14:tracePt t="26712" x="3902075" y="1776413"/>
          <p14:tracePt t="26717" x="3884613" y="1776413"/>
          <p14:tracePt t="26731" x="3867150" y="1776413"/>
          <p14:tracePt t="27133" x="3822700" y="1776413"/>
          <p14:tracePt t="27145" x="3768725" y="1776413"/>
          <p14:tracePt t="27157" x="3697288" y="1776413"/>
          <p14:tracePt t="27168" x="3527425" y="1776413"/>
          <p14:tracePt t="27183" x="3438525" y="1776413"/>
          <p14:tracePt t="27204" x="3340100" y="1776413"/>
          <p14:tracePt t="27218" x="3205163" y="1776413"/>
          <p14:tracePt t="27234" x="3170238" y="1776413"/>
          <p14:tracePt t="27254" x="3125788" y="1768475"/>
          <p14:tracePt t="27268" x="3116263" y="1758950"/>
          <p14:tracePt t="27694" x="3089275" y="1758950"/>
          <p14:tracePt t="27707" x="3062288" y="1758950"/>
          <p14:tracePt t="27716" x="3017838" y="1758950"/>
          <p14:tracePt t="27732" x="2732088" y="1758950"/>
          <p14:tracePt t="27761" x="2581275" y="1758950"/>
          <p14:tracePt t="27778" x="2428875" y="1751013"/>
          <p14:tracePt t="27792" x="2152650" y="1741488"/>
          <p14:tracePt t="27815" x="2062163" y="1741488"/>
          <p14:tracePt t="27827" x="2009775" y="1741488"/>
          <p14:tracePt t="27840" x="1955800" y="1724025"/>
          <p14:tracePt t="27851" x="1938338" y="1714500"/>
          <p14:tracePt t="27872" x="1928813" y="1714500"/>
          <p14:tracePt t="28206" x="1911350" y="1714500"/>
          <p14:tracePt t="28217" x="1866900" y="1714500"/>
          <p14:tracePt t="28228" x="1741488" y="1714500"/>
          <p14:tracePt t="28243" x="1660525" y="1714500"/>
          <p14:tracePt t="28276" x="1490663" y="1714500"/>
          <p14:tracePt t="28288" x="1411288" y="1704975"/>
          <p14:tracePt t="28302" x="1339850" y="1704975"/>
          <p14:tracePt t="28314" x="1258888" y="1704975"/>
          <p14:tracePt t="28338" x="1223963" y="1697038"/>
          <p14:tracePt t="28350" x="1196975" y="1687513"/>
          <p14:tracePt t="28364" x="1160463" y="1679575"/>
          <p14:tracePt t="28377" x="1160463" y="1670050"/>
          <p14:tracePt t="28399" x="1143000" y="1670050"/>
          <p14:tracePt t="29313" x="1160463" y="1660525"/>
          <p14:tracePt t="29326" x="1169988" y="1660525"/>
          <p14:tracePt t="29337" x="1196975" y="1660525"/>
          <p14:tracePt t="29353" x="1223963" y="1660525"/>
          <p14:tracePt t="29365" x="1250950" y="1660525"/>
          <p14:tracePt t="29372" x="1258888" y="1660525"/>
          <p14:tracePt t="29388" x="1303338" y="1660525"/>
          <p14:tracePt t="29402" x="1312863" y="1660525"/>
          <p14:tracePt t="29423" x="1339850" y="1660525"/>
          <p14:tracePt t="29463" x="1347788" y="1660525"/>
          <p14:tracePt t="29474" x="1357313" y="1660525"/>
          <p14:tracePt t="29476" x="1366838" y="1660525"/>
          <p14:tracePt t="29508" x="1374775" y="1660525"/>
          <p14:tracePt t="29884" x="1401763" y="1652588"/>
          <p14:tracePt t="29898" x="1438275" y="1652588"/>
          <p14:tracePt t="29909" x="1509713" y="1633538"/>
          <p14:tracePt t="29925" x="1616075" y="1625600"/>
          <p14:tracePt t="29936" x="1724025" y="1625600"/>
          <p14:tracePt t="29946" x="1928813" y="1625600"/>
          <p14:tracePt t="29957" x="2036763" y="1625600"/>
          <p14:tracePt t="29974" x="2125663" y="1633538"/>
          <p14:tracePt t="29995" x="2347913" y="1670050"/>
          <p14:tracePt t="30008" x="2465388" y="1697038"/>
          <p14:tracePt t="30031" x="2581275" y="1731963"/>
          <p14:tracePt t="30057" x="2786063" y="1803400"/>
          <p14:tracePt t="30063" x="2884488" y="1839913"/>
          <p14:tracePt t="30081" x="2946400" y="1866900"/>
          <p14:tracePt t="30092" x="3071813" y="1874838"/>
          <p14:tracePt t="30117" x="3133725" y="1866900"/>
          <p14:tracePt t="30434" x="3160713" y="1857375"/>
          <p14:tracePt t="30445" x="3214688" y="1839913"/>
          <p14:tracePt t="30458" x="3340100" y="1812925"/>
          <p14:tracePt t="30478" x="3509963" y="1785938"/>
          <p14:tracePt t="30479" x="3768725" y="1751013"/>
          <p14:tracePt t="30498" x="4197350" y="1724025"/>
          <p14:tracePt t="30511" x="4367213" y="1697038"/>
          <p14:tracePt t="30511" x="4527550" y="1679575"/>
          <p14:tracePt t="30533" x="4625975" y="1679575"/>
          <p14:tracePt t="30555" x="4705350" y="1679575"/>
          <p14:tracePt t="30568" x="4795838" y="1704975"/>
          <p14:tracePt t="30591" x="4822825" y="1714500"/>
          <p14:tracePt t="30605" x="4848225" y="1724025"/>
          <p14:tracePt t="30616" x="4875213" y="1741488"/>
          <p14:tracePt t="30649" x="4902200" y="1758950"/>
          <p14:tracePt t="31105" x="4894263" y="1758950"/>
          <p14:tracePt t="31116" x="4875213" y="1758950"/>
          <p14:tracePt t="31132" x="4848225" y="1758950"/>
          <p14:tracePt t="31141" x="4813300" y="1751013"/>
          <p14:tracePt t="31153" x="4732338" y="1751013"/>
          <p14:tracePt t="31167" x="4714875" y="1751013"/>
          <p14:tracePt t="31190" x="4660900" y="1751013"/>
          <p14:tracePt t="31202" x="4589463" y="1751013"/>
          <p14:tracePt t="31225" x="4537075" y="1751013"/>
          <p14:tracePt t="31237" x="4456113" y="1751013"/>
          <p14:tracePt t="31263" x="4419600" y="1751013"/>
          <p14:tracePt t="31275" x="4411663" y="1741488"/>
          <p14:tracePt t="31286" x="4384675" y="1741488"/>
          <p14:tracePt t="31458" x="4394200" y="1741488"/>
          <p14:tracePt t="31483" x="4402138" y="1741488"/>
          <p14:tracePt t="32358" x="0" y="0"/>
        </p14:tracePtLst>
        <p14:tracePtLst>
          <p14:tracePt t="38404" x="3857625" y="2116138"/>
          <p14:tracePt t="38765" x="3786188" y="2116138"/>
          <p14:tracePt t="38777" x="3724275" y="2116138"/>
          <p14:tracePt t="38792" x="3670300" y="2116138"/>
          <p14:tracePt t="38802" x="3554413" y="2108200"/>
          <p14:tracePt t="38827" x="3473450" y="2108200"/>
          <p14:tracePt t="38840" x="3438525" y="2108200"/>
          <p14:tracePt t="38852" x="3402013" y="2108200"/>
          <p14:tracePt t="38874" x="3375025" y="2108200"/>
          <p14:tracePt t="38886" x="3340100" y="2108200"/>
          <p14:tracePt t="38899" x="3286125" y="2108200"/>
          <p14:tracePt t="38934" x="3276600" y="2108200"/>
          <p14:tracePt t="38948" x="3268663" y="2108200"/>
          <p14:tracePt t="39133" x="3276600" y="2108200"/>
          <p14:tracePt t="39142" x="3295650" y="2108200"/>
          <p14:tracePt t="39155" x="3322638" y="2108200"/>
          <p14:tracePt t="39168" x="3330575" y="2108200"/>
          <p14:tracePt t="39180" x="3348038" y="2108200"/>
          <p14:tracePt t="39193" x="3367088" y="2108200"/>
          <p14:tracePt t="39208" x="3402013" y="2108200"/>
          <p14:tracePt t="39231" x="3429000" y="2108200"/>
          <p14:tracePt t="39241" x="3473450" y="2108200"/>
          <p14:tracePt t="39264" x="3500438" y="2108200"/>
          <p14:tracePt t="39278" x="3517900" y="2108200"/>
          <p14:tracePt t="39290" x="3544888" y="2108200"/>
          <p14:tracePt t="39315" x="3562350" y="2108200"/>
          <p14:tracePt t="39339" x="3581400" y="2108200"/>
          <p14:tracePt t="39741" x="3589338" y="2108200"/>
          <p14:tracePt t="39764" x="3598863" y="2108200"/>
          <p14:tracePt t="39777" x="3616325" y="2108200"/>
          <p14:tracePt t="39802" x="3625850" y="2108200"/>
          <p14:tracePt t="39813" x="3633788" y="2108200"/>
          <p14:tracePt t="39825" x="3643313" y="2108200"/>
          <p14:tracePt t="39854" x="3652838" y="2108200"/>
          <p14:tracePt t="39910" x="3660775" y="2108200"/>
          <p14:tracePt t="39935" x="3670300" y="2108200"/>
          <p14:tracePt t="40398" x="3679825" y="2125663"/>
          <p14:tracePt t="40411" x="3687763" y="2143125"/>
          <p14:tracePt t="40435" x="3697288" y="2160588"/>
          <p14:tracePt t="40447" x="3697288" y="2170113"/>
          <p14:tracePt t="40459" x="3697288" y="2179638"/>
          <p14:tracePt t="40486" x="3697288" y="2197100"/>
          <p14:tracePt t="40495" x="3705225" y="2205038"/>
          <p14:tracePt t="40520" x="3705225" y="2214563"/>
          <p14:tracePt t="40532" x="3705225" y="2224088"/>
          <p14:tracePt t="40557" x="3705225" y="2232025"/>
          <p14:tracePt t="40788" x="3679825" y="2232025"/>
          <p14:tracePt t="40805" x="3652838" y="2232025"/>
          <p14:tracePt t="40813" x="3608388" y="2232025"/>
          <p14:tracePt t="40823" x="3571875" y="2268538"/>
          <p14:tracePt t="40836" x="3490913" y="2303463"/>
          <p14:tracePt t="40867" x="3473450" y="2322513"/>
          <p14:tracePt t="40873" x="3465513" y="2330450"/>
          <p14:tracePt t="40886" x="3455988" y="2339975"/>
          <p14:tracePt t="40918" x="3455988" y="2347913"/>
          <p14:tracePt t="40922" x="3455988" y="2374900"/>
          <p14:tracePt t="40963" x="3455988" y="2384425"/>
          <p14:tracePt t="40973" x="3455988" y="2393950"/>
          <p14:tracePt t="40985" x="3465513" y="2393950"/>
          <p14:tracePt t="40995" x="3473450" y="2393950"/>
          <p14:tracePt t="41008" x="3490913" y="2393950"/>
          <p14:tracePt t="41020" x="3500438" y="2393950"/>
          <p14:tracePt t="41142" x="3517900" y="2384425"/>
          <p14:tracePt t="41153" x="3536950" y="2366963"/>
          <p14:tracePt t="41165" x="3562350" y="2357438"/>
          <p14:tracePt t="41178" x="3589338" y="2339975"/>
          <p14:tracePt t="41190" x="3633788" y="2312988"/>
          <p14:tracePt t="41458" x="3633788" y="2276475"/>
          <p14:tracePt t="41469" x="3633788" y="2241550"/>
          <p14:tracePt t="41477" x="3633788" y="2214563"/>
          <p14:tracePt t="41495" x="3633788" y="2170113"/>
          <p14:tracePt t="41522" x="3633788" y="2152650"/>
          <p14:tracePt t="41540" x="3625850" y="2143125"/>
          <p14:tracePt t="41544" x="3625850" y="2133600"/>
          <p14:tracePt t="41580" x="3625850" y="2125663"/>
          <p14:tracePt t="41641" x="3625850" y="2116138"/>
          <p14:tracePt t="41666" x="3633788" y="2116138"/>
          <p14:tracePt t="42129" x="3643313" y="2116138"/>
          <p14:tracePt t="42150" x="3697288" y="2098675"/>
          <p14:tracePt t="42168" x="3732213" y="2089150"/>
          <p14:tracePt t="42178" x="3768725" y="2081213"/>
          <p14:tracePt t="42189" x="3813175" y="2071688"/>
          <p14:tracePt t="42201" x="3946525" y="2036763"/>
          <p14:tracePt t="42215" x="3983038" y="2036763"/>
          <p14:tracePt t="42246" x="4010025" y="2036763"/>
          <p14:tracePt t="42250" x="4081463" y="2027238"/>
          <p14:tracePt t="42285" x="4143375" y="2027238"/>
          <p14:tracePt t="42302" x="4187825" y="2017713"/>
          <p14:tracePt t="42322" x="4205288" y="2017713"/>
          <p14:tracePt t="42336" x="4214813" y="2017713"/>
          <p14:tracePt t="42727" x="4224338" y="2017713"/>
          <p14:tracePt t="42739" x="4241800" y="2017713"/>
          <p14:tracePt t="42740" x="4241800" y="2027238"/>
          <p14:tracePt t="42763" x="4259263" y="2027238"/>
          <p14:tracePt t="42774" x="4268788" y="2027238"/>
          <p14:tracePt t="42786" x="4286250" y="2027238"/>
          <p14:tracePt t="42813" x="4295775" y="2027238"/>
          <p14:tracePt t="43176" x="4276725" y="2036763"/>
          <p14:tracePt t="43192" x="4241800" y="2054225"/>
          <p14:tracePt t="43201" x="4214813" y="2071688"/>
          <p14:tracePt t="43212" x="4187825" y="2081213"/>
          <p14:tracePt t="43223" x="4170363" y="2081213"/>
          <p14:tracePt t="43239" x="4143375" y="2098675"/>
          <p14:tracePt t="43261" x="4133850" y="2098675"/>
          <p14:tracePt t="43273" x="4125913" y="2098675"/>
          <p14:tracePt t="43446" x="4133850" y="2098675"/>
          <p14:tracePt t="43494" x="4143375" y="2098675"/>
          <p14:tracePt t="43517" x="4160838" y="2098675"/>
          <p14:tracePt t="43529" x="4179888" y="2098675"/>
          <p14:tracePt t="43541" x="4187825" y="2098675"/>
          <p14:tracePt t="43555" x="4205288" y="2098675"/>
          <p14:tracePt t="43567" x="4224338" y="2098675"/>
          <p14:tracePt t="43578" x="4251325" y="2098675"/>
          <p14:tracePt t="43592" x="4259263" y="2098675"/>
          <p14:tracePt t="43629" x="4268788" y="2098675"/>
          <p14:tracePt t="43639" x="4276725" y="2098675"/>
          <p14:tracePt t="43664" x="4286250" y="2098675"/>
          <p14:tracePt t="43700" x="4303713" y="2098675"/>
          <p14:tracePt t="44382" x="4313238" y="2098675"/>
          <p14:tracePt t="44457" x="4322763" y="2098675"/>
          <p14:tracePt t="44539" x="4330700" y="2098675"/>
          <p14:tracePt t="44554" x="4330700" y="2089150"/>
          <p14:tracePt t="45662" x="4340225" y="2089150"/>
          <p14:tracePt t="45679" x="4357688" y="2089150"/>
          <p14:tracePt t="45698" x="4375150" y="2089150"/>
          <p14:tracePt t="45710" x="4384675" y="2089150"/>
          <p14:tracePt t="45730" x="4394200" y="2089150"/>
          <p14:tracePt t="45990" x="4411663" y="2089150"/>
          <p14:tracePt t="46001" x="4438650" y="2089150"/>
          <p14:tracePt t="46014" x="4456113" y="2089150"/>
          <p14:tracePt t="46027" x="4491038" y="2089150"/>
          <p14:tracePt t="46038" x="4518025" y="2089150"/>
          <p14:tracePt t="46050" x="4537075" y="2089150"/>
          <p14:tracePt t="46064" x="4562475" y="2089150"/>
          <p14:tracePt t="46087" x="4581525" y="2089150"/>
          <p14:tracePt t="46101" x="4608513" y="2089150"/>
          <p14:tracePt t="46125" x="4633913" y="2089150"/>
          <p14:tracePt t="46149" x="4652963" y="2089150"/>
          <p14:tracePt t="46477" x="4670425" y="2089150"/>
          <p14:tracePt t="46489" x="4687888" y="2089150"/>
          <p14:tracePt t="46511" x="4714875" y="2089150"/>
          <p14:tracePt t="46521" x="4751388" y="2098675"/>
          <p14:tracePt t="46529" x="4830763" y="2108200"/>
          <p14:tracePt t="46539" x="4884738" y="2116138"/>
          <p14:tracePt t="46561" x="4929188" y="2116138"/>
          <p14:tracePt t="46575" x="4965700" y="2116138"/>
          <p14:tracePt t="46587" x="5054600" y="2125663"/>
          <p14:tracePt t="46617" x="5089525" y="2125663"/>
          <p14:tracePt t="46623" x="5133975" y="2125663"/>
          <p14:tracePt t="46637" x="5322888" y="2000250"/>
          <p14:tracePt t="46660" x="5402263" y="1946275"/>
          <p14:tracePt t="46685" x="5527675" y="1847850"/>
          <p14:tracePt t="46696" x="5562600" y="1822450"/>
          <p14:tracePt t="46708" x="5599113" y="1812925"/>
          <p14:tracePt t="46721" x="5670550" y="1795463"/>
          <p14:tracePt t="46736" x="5688013" y="1795463"/>
          <p14:tracePt t="47039" x="5670550" y="1803400"/>
          <p14:tracePt t="47050" x="5653088" y="1830388"/>
          <p14:tracePt t="47063" x="5634038" y="1830388"/>
          <p14:tracePt t="47075" x="5608638" y="1857375"/>
          <p14:tracePt t="47105" x="5599113" y="1866900"/>
          <p14:tracePt t="47123" x="5581650" y="1874838"/>
          <p14:tracePt t="47137" x="5581650" y="1884363"/>
          <p14:tracePt t="47148" x="5572125" y="1893888"/>
          <p14:tracePt t="47161" x="5562600" y="1911350"/>
          <p14:tracePt t="47184" x="5554663" y="1919288"/>
          <p14:tracePt t="47196" x="5554663" y="1938338"/>
          <p14:tracePt t="47526" x="5545138" y="1955800"/>
          <p14:tracePt t="47537" x="5537200" y="1982788"/>
          <p14:tracePt t="47550" x="5527675" y="1990725"/>
          <p14:tracePt t="47561" x="5527675" y="2017713"/>
          <p14:tracePt t="47586" x="5527675" y="2027238"/>
          <p14:tracePt t="47599" x="5537200" y="2054225"/>
          <p14:tracePt t="47623" x="5545138" y="2054225"/>
          <p14:tracePt t="47636" x="5562600" y="2062163"/>
          <p14:tracePt t="47647" x="5599113" y="2081213"/>
          <p14:tracePt t="47680" x="5634038" y="2089150"/>
          <p14:tracePt t="47684" x="5661025" y="2089150"/>
          <p14:tracePt t="48035" x="5688013" y="2089150"/>
          <p14:tracePt t="48050" x="5705475" y="2089150"/>
          <p14:tracePt t="48061" x="5732463" y="2089150"/>
          <p14:tracePt t="48072" x="5768975" y="2089150"/>
          <p14:tracePt t="48084" x="5813425" y="2089150"/>
          <p14:tracePt t="48097" x="5830888" y="2089150"/>
          <p14:tracePt t="48122" x="5857875" y="2089150"/>
          <p14:tracePt t="48133" x="5894388" y="2081213"/>
          <p14:tracePt t="48147" x="5919788" y="2062163"/>
          <p14:tracePt t="48169" x="5983288" y="2027238"/>
          <p14:tracePt t="48182" x="6010275" y="2017713"/>
          <p14:tracePt t="48598" x="6018213" y="2027238"/>
          <p14:tracePt t="48611" x="6018213" y="2036763"/>
          <p14:tracePt t="48621" x="6018213" y="2044700"/>
          <p14:tracePt t="48633" x="6018213" y="2054225"/>
          <p14:tracePt t="48645" x="6027738" y="2071688"/>
          <p14:tracePt t="48658" x="6037263" y="2071688"/>
          <p14:tracePt t="48669" x="6045200" y="2081213"/>
          <p14:tracePt t="48695" x="6062663" y="2089150"/>
          <p14:tracePt t="48707" x="6018213" y="2017713"/>
          <p14:tracePt t="49097" x="6027738" y="2017713"/>
          <p14:tracePt t="49113" x="6037263" y="2027238"/>
          <p14:tracePt t="49122" x="6045200" y="2027238"/>
          <p14:tracePt t="49133" x="6054725" y="2036763"/>
          <p14:tracePt t="49147" x="6072188" y="2036763"/>
          <p14:tracePt t="49171" x="6081713" y="2044700"/>
          <p14:tracePt t="49182" x="6089650" y="2044700"/>
          <p14:tracePt t="49193" x="6108700" y="2044700"/>
          <p14:tracePt t="49207" x="6116638" y="2036763"/>
          <p14:tracePt t="50034" x="6126163" y="2036763"/>
          <p14:tracePt t="50047" x="6134100" y="2036763"/>
          <p14:tracePt t="50060" x="6161088" y="2036763"/>
          <p14:tracePt t="50071" x="6180138" y="2036763"/>
          <p14:tracePt t="50083" x="6197600" y="2036763"/>
          <p14:tracePt t="50099" x="6251575" y="2036763"/>
          <p14:tracePt t="50119" x="6276975" y="2054225"/>
          <p14:tracePt t="50131" x="6303963" y="2054225"/>
          <p14:tracePt t="50156" x="6323013" y="2062163"/>
          <p14:tracePt t="50170" x="6357938" y="2062163"/>
          <p14:tracePt t="50183" x="6384925" y="2062163"/>
          <p14:tracePt t="50214" x="6429375" y="2062163"/>
          <p14:tracePt t="50229" x="6465888" y="2062163"/>
          <p14:tracePt t="50241" x="6483350" y="2044700"/>
          <p14:tracePt t="50253" x="6510338" y="2036763"/>
          <p14:tracePt t="50266" x="6518275" y="2017713"/>
          <p14:tracePt t="50460" x="6510338" y="2017713"/>
          <p14:tracePt t="50475" x="6446838" y="2017713"/>
          <p14:tracePt t="50487" x="6313488" y="2027238"/>
          <p14:tracePt t="50497" x="6134100" y="2054225"/>
          <p14:tracePt t="50509" x="5813425" y="2089150"/>
          <p14:tracePt t="50523" x="5224463" y="2160588"/>
          <p14:tracePt t="50536" x="5027613" y="2179638"/>
          <p14:tracePt t="50558" x="4875213" y="2179638"/>
          <p14:tracePt t="50570" x="4679950" y="2179638"/>
          <p14:tracePt t="50597" x="4633913" y="2179638"/>
          <p14:tracePt t="50607" x="4581525" y="2179638"/>
          <p14:tracePt t="50637" x="4572000" y="2179638"/>
          <p14:tracePt t="50777" x="4562475" y="2179638"/>
          <p14:tracePt t="50790" x="4554538" y="2170113"/>
          <p14:tracePt t="50801" x="4545013" y="2170113"/>
          <p14:tracePt t="50814" x="4510088" y="2152650"/>
          <p14:tracePt t="50838" x="4483100" y="2143125"/>
          <p14:tracePt t="50854" x="4473575" y="2125663"/>
          <p14:tracePt t="50865" x="4465638" y="2125663"/>
          <p14:tracePt t="50876" x="4438650" y="2089150"/>
          <p14:tracePt t="50888" x="4429125" y="2054225"/>
          <p14:tracePt t="50913" x="4429125" y="2044700"/>
          <p14:tracePt t="50925" x="4429125" y="2017713"/>
          <p14:tracePt t="50998" x="4446588" y="2017713"/>
          <p14:tracePt t="51009" x="4500563" y="2017713"/>
          <p14:tracePt t="51022" x="4562475" y="2017713"/>
          <p14:tracePt t="51034" x="4670425" y="2017713"/>
          <p14:tracePt t="51045" x="4776788" y="2017713"/>
          <p14:tracePt t="51059" x="5062538" y="2017713"/>
          <p14:tracePt t="51089" x="5205413" y="2054225"/>
          <p14:tracePt t="51094" x="5348288" y="2081213"/>
          <p14:tracePt t="51106" x="5581650" y="2143125"/>
          <p14:tracePt t="51133" x="5670550" y="2170113"/>
          <p14:tracePt t="51142" x="5848350" y="2214563"/>
          <p14:tracePt t="51177" x="5884863" y="2224088"/>
          <p14:tracePt t="51182" x="5919788" y="2241550"/>
          <p14:tracePt t="51192" x="5956300" y="2241550"/>
          <p14:tracePt t="51579" x="5929313" y="2241550"/>
          <p14:tracePt t="51597" x="5884863" y="2241550"/>
          <p14:tracePt t="51606" x="5776913" y="2241550"/>
          <p14:tracePt t="51619" x="5608638" y="2241550"/>
          <p14:tracePt t="51630" x="4867275" y="2241550"/>
          <p14:tracePt t="51664" x="3813175" y="2241550"/>
          <p14:tracePt t="51679" x="3322638" y="2241550"/>
          <p14:tracePt t="51698" x="2938463" y="2214563"/>
          <p14:tracePt t="51705" x="2660650" y="2143125"/>
          <p14:tracePt t="51716" x="2303463" y="2071688"/>
          <p14:tracePt t="51728" x="2241550" y="2054225"/>
          <p14:tracePt t="51745" x="2187575" y="2044700"/>
          <p14:tracePt t="51789" x="2179638" y="2044700"/>
          <p14:tracePt t="51800" x="2170113" y="2044700"/>
          <p14:tracePt t="51812" x="2160588" y="2062163"/>
          <p14:tracePt t="51825" x="2152650" y="2089150"/>
          <p14:tracePt t="51837" x="2152650" y="2098675"/>
          <p14:tracePt t="51849" x="2160588" y="2116138"/>
          <p14:tracePt t="52167" x="2133600" y="2116138"/>
          <p14:tracePt t="52179" x="2089150" y="2116138"/>
          <p14:tracePt t="52195" x="1982788" y="2143125"/>
          <p14:tracePt t="52215" x="1544638" y="2197100"/>
          <p14:tracePt t="52229" x="1303338" y="2251075"/>
          <p14:tracePt t="52239" x="1081088" y="2259013"/>
          <p14:tracePt t="52252" x="714375" y="2347913"/>
          <p14:tracePt t="52276" x="571500" y="2374900"/>
          <p14:tracePt t="52289" x="465138" y="2384425"/>
          <p14:tracePt t="52302" x="330200" y="2428875"/>
          <p14:tracePt t="52324" x="303213" y="2438400"/>
          <p14:tracePt t="52337" x="285750" y="2482850"/>
          <p14:tracePt t="52364" x="285750" y="2490788"/>
          <p14:tracePt t="52372" x="276225" y="2517775"/>
          <p14:tracePt t="52385" x="268288" y="2571750"/>
          <p14:tracePt t="52397" x="268288" y="2581275"/>
          <p14:tracePt t="52434" x="268288" y="2625725"/>
          <p14:tracePt t="52448" x="268288" y="2643188"/>
          <p14:tracePt t="52461" x="268288" y="2687638"/>
          <p14:tracePt t="52472" x="268288" y="2697163"/>
          <p14:tracePt t="52495" x="303213" y="2705100"/>
          <p14:tracePt t="52508" x="347663" y="2705100"/>
          <p14:tracePt t="52790" x="374650" y="2670175"/>
          <p14:tracePt t="52809" x="393700" y="2598738"/>
          <p14:tracePt t="52814" x="411163" y="2544763"/>
          <p14:tracePt t="52826" x="428625" y="2490788"/>
          <p14:tracePt t="52838" x="446088" y="2473325"/>
          <p14:tracePt t="52872" x="465138" y="2446338"/>
          <p14:tracePt t="52901" x="465138" y="2438400"/>
          <p14:tracePt t="52910" x="473075" y="2428875"/>
          <p14:tracePt t="52926" x="482600" y="2419350"/>
          <p14:tracePt t="52946" x="490538" y="2419350"/>
          <p14:tracePt t="53323" x="490538" y="2438400"/>
          <p14:tracePt t="53336" x="490538" y="2446338"/>
          <p14:tracePt t="53364" x="490538" y="2455863"/>
          <p14:tracePt t="53408" x="490538" y="2465388"/>
          <p14:tracePt t="53420" x="490538" y="2473325"/>
          <p14:tracePt t="53910" x="490538" y="2490788"/>
          <p14:tracePt t="53922" x="490538" y="2500313"/>
          <p14:tracePt t="53934" x="490538" y="2509838"/>
          <p14:tracePt t="53945" x="490538" y="2517775"/>
          <p14:tracePt t="53958" x="490538" y="2527300"/>
          <p14:tracePt t="53984" x="490538" y="2536825"/>
          <p14:tracePt t="53994" x="490538" y="2544763"/>
          <p14:tracePt t="54006" x="490538" y="2554288"/>
          <p14:tracePt t="54018" x="490538" y="2562225"/>
          <p14:tracePt t="54044" x="490538" y="2571750"/>
          <p14:tracePt t="54066" x="490538" y="2581275"/>
          <p14:tracePt t="54079" x="490538" y="2589213"/>
          <p14:tracePt t="54091" x="490538" y="2598738"/>
          <p14:tracePt t="54118" x="490538" y="2608263"/>
          <p14:tracePt t="54131" x="490538" y="2616200"/>
          <p14:tracePt t="54140" x="490538" y="2625725"/>
          <p14:tracePt t="54165" x="490538" y="2633663"/>
          <p14:tracePt t="54181" x="490538" y="2643188"/>
          <p14:tracePt t="54239" x="490538" y="2652713"/>
          <p14:tracePt t="54250" x="490538" y="2660650"/>
          <p14:tracePt t="54262" x="490538" y="2670175"/>
          <p14:tracePt t="54800" x="500063" y="2660650"/>
          <p14:tracePt t="54809" x="500063" y="2652713"/>
          <p14:tracePt t="54822" x="509588" y="2652713"/>
          <p14:tracePt t="54835" x="509588" y="2643188"/>
          <p14:tracePt t="54847" x="509588" y="2633663"/>
          <p14:tracePt t="54858" x="509588" y="2625725"/>
          <p14:tracePt t="54874" x="517525" y="2589213"/>
          <p14:tracePt t="54896" x="517525" y="2581275"/>
          <p14:tracePt t="54907" x="527050" y="2544763"/>
          <p14:tracePt t="54933" x="536575" y="2536825"/>
          <p14:tracePt t="54944" x="544513" y="2527300"/>
          <p14:tracePt t="54958" x="554038" y="2509838"/>
          <p14:tracePt t="54999" x="561975" y="2500313"/>
          <p14:tracePt t="55007" x="571500" y="2490788"/>
          <p14:tracePt t="55017" x="581025" y="2482850"/>
          <p14:tracePt t="55042" x="588963" y="2473325"/>
          <p14:tracePt t="55057" x="588963" y="2465388"/>
          <p14:tracePt t="55323" x="581025" y="2465388"/>
          <p14:tracePt t="55334" x="571500" y="2465388"/>
          <p14:tracePt t="55346" x="554038" y="2465388"/>
          <p14:tracePt t="55360" x="544513" y="2465388"/>
          <p14:tracePt t="55370" x="536575" y="2465388"/>
          <p14:tracePt t="55381" x="517525" y="2465388"/>
          <p14:tracePt t="55409" x="509588" y="2465388"/>
          <p14:tracePt t="55418" x="500063" y="2465388"/>
          <p14:tracePt t="55433" x="490538" y="2465388"/>
          <p14:tracePt t="56369" x="509588" y="2465388"/>
          <p14:tracePt t="56387" x="517525" y="2465388"/>
          <p14:tracePt t="56398" x="536575" y="2465388"/>
          <p14:tracePt t="56414" x="554038" y="2465388"/>
          <p14:tracePt t="56419" x="608013" y="2465388"/>
          <p14:tracePt t="56431" x="642938" y="2473325"/>
          <p14:tracePt t="56455" x="696913" y="2490788"/>
          <p14:tracePt t="56469" x="795338" y="2527300"/>
          <p14:tracePt t="56493" x="847725" y="2544763"/>
          <p14:tracePt t="56504" x="911225" y="2571750"/>
          <p14:tracePt t="56530" x="938213" y="2581275"/>
          <p14:tracePt t="56846" x="955675" y="2562225"/>
          <p14:tracePt t="56858" x="982663" y="2536825"/>
          <p14:tracePt t="56868" x="990600" y="2517775"/>
          <p14:tracePt t="56880" x="990600" y="2509838"/>
          <p14:tracePt t="56894" x="1027113" y="2428875"/>
          <p14:tracePt t="56918" x="1044575" y="2411413"/>
          <p14:tracePt t="56930" x="1071563" y="2384425"/>
          <p14:tracePt t="56941" x="1108075" y="2339975"/>
          <p14:tracePt t="56967" x="1152525" y="2312988"/>
          <p14:tracePt t="56979" x="1160463" y="2303463"/>
          <p14:tracePt t="56992" x="1160463" y="2295525"/>
          <p14:tracePt t="57320" x="1160463" y="2303463"/>
          <p14:tracePt t="57344" x="1160463" y="2312988"/>
          <p14:tracePt t="57356" x="1160463" y="2330450"/>
          <p14:tracePt t="57367" x="1152525" y="2357438"/>
          <p14:tracePt t="57379" x="1143000" y="2384425"/>
          <p14:tracePt t="57405" x="1143000" y="2393950"/>
          <p14:tracePt t="57429" x="1143000" y="2401888"/>
          <p14:tracePt t="57724" x="1133475" y="2419350"/>
          <p14:tracePt t="57738" x="1125538" y="2428875"/>
          <p14:tracePt t="57740" x="1116013" y="2428875"/>
          <p14:tracePt t="57761" x="1116013" y="2438400"/>
          <p14:tracePt t="57808" x="1108075" y="2446338"/>
          <p14:tracePt t="57835" x="1108075" y="2455863"/>
          <p14:tracePt t="57990" x="1108075" y="2465388"/>
          <p14:tracePt t="58317" x="1108075" y="2473325"/>
          <p14:tracePt t="58355" x="1108075" y="2482850"/>
          <p14:tracePt t="58367" x="1108075" y="2490788"/>
          <p14:tracePt t="58381" x="1108075" y="2500313"/>
          <p14:tracePt t="58428" x="1116013" y="2517775"/>
          <p14:tracePt t="58441" x="1125538" y="2527300"/>
          <p14:tracePt t="58453" x="1133475" y="2536825"/>
          <p14:tracePt t="58467" x="1143000" y="2544763"/>
          <p14:tracePt t="58473" x="1152525" y="2554288"/>
          <p14:tracePt t="58832" x="1152525" y="2536825"/>
          <p14:tracePt t="58843" x="1133475" y="2517775"/>
          <p14:tracePt t="58854" x="1116013" y="2509838"/>
          <p14:tracePt t="58868" x="1116013" y="2500313"/>
          <p14:tracePt t="58879" x="1098550" y="2482850"/>
          <p14:tracePt t="58892" x="1098550" y="2473325"/>
          <p14:tracePt t="61108" x="1108075" y="2473325"/>
          <p14:tracePt t="61121" x="1116013" y="2473325"/>
          <p14:tracePt t="61134" x="1133475" y="2473325"/>
          <p14:tracePt t="61145" x="1179513" y="2465388"/>
          <p14:tracePt t="61170" x="1204913" y="2465388"/>
          <p14:tracePt t="61184" x="1241425" y="2465388"/>
          <p14:tracePt t="61196" x="1303338" y="2473325"/>
          <p14:tracePt t="61222" x="1330325" y="2473325"/>
          <p14:tracePt t="61232" x="1374775" y="2482850"/>
          <p14:tracePt t="61244" x="1401763" y="2490788"/>
          <p14:tracePt t="61261" x="1419225" y="2490788"/>
          <p14:tracePt t="61281" x="1455738" y="2490788"/>
          <p14:tracePt t="61816" x="1465263" y="2490788"/>
          <p14:tracePt t="61938" x="1482725" y="2482850"/>
          <p14:tracePt t="62282" x="1509713" y="2482850"/>
          <p14:tracePt t="62290" x="1517650" y="2482850"/>
          <p14:tracePt t="62303" x="1544638" y="2482850"/>
          <p14:tracePt t="62316" x="1571625" y="2473325"/>
          <p14:tracePt t="62329" x="1589088" y="2465388"/>
          <p14:tracePt t="62341" x="1625600" y="2455863"/>
          <p14:tracePt t="62353" x="1633538" y="2455863"/>
          <p14:tracePt t="62375" x="1643063" y="2455863"/>
          <p14:tracePt t="62388" x="1660525" y="2446338"/>
          <p14:tracePt t="62462" x="1670050" y="2446338"/>
          <p14:tracePt t="62478" x="1670050" y="2438400"/>
          <p14:tracePt t="62491" x="1679575" y="2438400"/>
          <p14:tracePt t="62499" x="1687513" y="2428875"/>
          <p14:tracePt t="62838" x="1687513" y="2419350"/>
          <p14:tracePt t="62853" x="1714500" y="2419350"/>
          <p14:tracePt t="62860" x="1731963" y="2419350"/>
          <p14:tracePt t="62876" x="1785938" y="2419350"/>
          <p14:tracePt t="62901" x="1812925" y="2419350"/>
          <p14:tracePt t="62912" x="1830388" y="2419350"/>
          <p14:tracePt t="62937" x="1839913" y="2419350"/>
          <p14:tracePt t="62948" x="1847850" y="2419350"/>
          <p14:tracePt t="62960" x="1866900" y="2419350"/>
          <p14:tracePt t="62979" x="1874838" y="2419350"/>
          <p14:tracePt t="63012" x="1884363" y="2419350"/>
          <p14:tracePt t="63024" x="1893888" y="2419350"/>
          <p14:tracePt t="63144" x="1901825" y="2419350"/>
          <p14:tracePt t="63181" x="1911350" y="2419350"/>
          <p14:tracePt t="63242" x="1893888" y="2428875"/>
          <p14:tracePt t="63253" x="1874838" y="2428875"/>
          <p14:tracePt t="63267" x="1866900" y="2428875"/>
          <p14:tracePt t="63279" x="1847850" y="2438400"/>
          <p14:tracePt t="63301" x="1830388" y="2438400"/>
          <p14:tracePt t="63313" x="1795463" y="2438400"/>
          <p14:tracePt t="63340" x="1768475" y="2438400"/>
          <p14:tracePt t="63350" x="1741488" y="2438400"/>
          <p14:tracePt t="63361" x="1714500" y="2438400"/>
          <p14:tracePt t="63375" x="1697038" y="2438400"/>
          <p14:tracePt t="63549" x="1679575" y="2438400"/>
          <p14:tracePt t="63560" x="1643063" y="2438400"/>
          <p14:tracePt t="63571" x="1598613" y="2438400"/>
          <p14:tracePt t="63582" x="1455738" y="2438400"/>
          <p14:tracePt t="63607" x="1374775" y="2438400"/>
          <p14:tracePt t="63619" x="1303338" y="2428875"/>
          <p14:tracePt t="63633" x="1196975" y="2374900"/>
          <p14:tracePt t="63656" x="1143000" y="2330450"/>
          <p14:tracePt t="63668" x="1081088" y="2251075"/>
          <p14:tracePt t="63681" x="1071563" y="2232025"/>
          <p14:tracePt t="63704" x="1054100" y="2214563"/>
          <p14:tracePt t="63731" x="1054100" y="2197100"/>
          <p14:tracePt t="63899" x="1044575" y="2197100"/>
          <p14:tracePt t="64132" x="1054100" y="2197100"/>
          <p14:tracePt t="64144" x="1081088" y="2205038"/>
          <p14:tracePt t="64155" x="1116013" y="2214563"/>
          <p14:tracePt t="64168" x="1133475" y="2214563"/>
          <p14:tracePt t="64181" x="1143000" y="2224088"/>
          <p14:tracePt t="64192" x="1169988" y="2232025"/>
          <p14:tracePt t="64204" x="1268413" y="2232025"/>
          <p14:tracePt t="64229" x="1339850" y="2241550"/>
          <p14:tracePt t="64241" x="1500188" y="2251075"/>
          <p14:tracePt t="64253" x="1571625" y="2251075"/>
          <p14:tracePt t="64277" x="1679575" y="2268538"/>
          <p14:tracePt t="64288" x="1724025" y="2276475"/>
          <p14:tracePt t="64303" x="1751013" y="2286000"/>
          <p14:tracePt t="64325" x="1785938" y="2295525"/>
          <p14:tracePt t="64338" x="1839913" y="2295525"/>
          <p14:tracePt t="64370" x="1866900" y="2295525"/>
          <p14:tracePt t="64630" x="1874838" y="2295525"/>
          <p14:tracePt t="64641" x="1884363" y="2295525"/>
          <p14:tracePt t="64788" x="1884363" y="2312988"/>
          <p14:tracePt t="64804" x="1893888" y="2322513"/>
          <p14:tracePt t="64814" x="1893888" y="2330450"/>
          <p14:tracePt t="64825" x="1893888" y="2347913"/>
          <p14:tracePt t="64856" x="1893888" y="2357438"/>
          <p14:tracePt t="64860" x="1893888" y="2366963"/>
          <p14:tracePt t="64876" x="1893888" y="2384425"/>
          <p14:tracePt t="64898" x="1893888" y="2393950"/>
          <p14:tracePt t="64914" x="1901825" y="2401888"/>
          <p14:tracePt t="64947" x="1911350" y="2411413"/>
          <p14:tracePt t="64961" x="1938338" y="2411413"/>
          <p14:tracePt t="64972" x="1955800" y="2419350"/>
          <p14:tracePt t="64980" x="1982788" y="2428875"/>
          <p14:tracePt t="64995" x="2009775" y="2446338"/>
          <p14:tracePt t="65025" x="2027238" y="2465388"/>
          <p14:tracePt t="65033" x="2044700" y="2473325"/>
          <p14:tracePt t="65044" x="2071688" y="2500313"/>
          <p14:tracePt t="65156" x="2089150" y="2500313"/>
          <p14:tracePt t="65181" x="2081213" y="2500313"/>
          <p14:tracePt t="65571" x="2089150" y="2500313"/>
          <p14:tracePt t="65584" x="2098675" y="2500313"/>
          <p14:tracePt t="65593" x="2108200" y="2500313"/>
          <p14:tracePt t="65656" x="2116138" y="2500313"/>
          <p14:tracePt t="65946" x="2152650" y="2490788"/>
          <p14:tracePt t="65960" x="2197100" y="2490788"/>
          <p14:tracePt t="65975" x="2251075" y="2482850"/>
          <p14:tracePt t="65986" x="2295525" y="2482850"/>
          <p14:tracePt t="65994" x="2339975" y="2482850"/>
          <p14:tracePt t="66006" x="2374900" y="2482850"/>
          <p14:tracePt t="66019" x="2446338" y="2482850"/>
          <p14:tracePt t="66043" x="2465388" y="2482850"/>
          <p14:tracePt t="66056" x="2509838" y="2482850"/>
          <p14:tracePt t="66088" x="2517775" y="2482850"/>
          <p14:tracePt t="66093" x="2527300" y="2482850"/>
          <p14:tracePt t="66105" x="2544763" y="2482850"/>
          <p14:tracePt t="66128" x="2562225" y="2482850"/>
          <p14:tracePt t="66570" x="2589213" y="2482850"/>
          <p14:tracePt t="66580" x="2616200" y="2482850"/>
          <p14:tracePt t="66591" x="2625725" y="2482850"/>
          <p14:tracePt t="66605" x="2652713" y="2482850"/>
          <p14:tracePt t="66616" x="2679700" y="2473325"/>
          <p14:tracePt t="66628" x="2687638" y="2473325"/>
          <p14:tracePt t="66641" x="2714625" y="2473325"/>
          <p14:tracePt t="66678" x="2732088" y="2473325"/>
          <p14:tracePt t="66787" x="2697163" y="2473325"/>
          <p14:tracePt t="66801" x="2633663" y="2482850"/>
          <p14:tracePt t="66811" x="2490788" y="2490788"/>
          <p14:tracePt t="66824" x="2303463" y="2509838"/>
          <p14:tracePt t="66835" x="2044700" y="2527300"/>
          <p14:tracePt t="66847" x="1731963" y="2527300"/>
          <p14:tracePt t="66861" x="1169988" y="2527300"/>
          <p14:tracePt t="66884" x="990600" y="2490788"/>
          <p14:tracePt t="66897" x="750888" y="2401888"/>
          <p14:tracePt t="66910" x="669925" y="2357438"/>
          <p14:tracePt t="66933" x="615950" y="2312988"/>
          <p14:tracePt t="66945" x="544513" y="2241550"/>
          <p14:tracePt t="66969" x="527050" y="2224088"/>
          <p14:tracePt t="66979" x="517525" y="2224088"/>
          <p14:tracePt t="66997" x="500063" y="2214563"/>
          <p14:tracePt t="67117" x="490538" y="2214563"/>
          <p14:tracePt t="67373" x="500063" y="2232025"/>
          <p14:tracePt t="67385" x="500063" y="2251075"/>
          <p14:tracePt t="67396" x="509588" y="2251075"/>
          <p14:tracePt t="67418" x="509588" y="2276475"/>
          <p14:tracePt t="67445" x="509588" y="2286000"/>
          <p14:tracePt t="67463" x="509588" y="2295525"/>
          <p14:tracePt t="67483" x="509588" y="2303463"/>
          <p14:tracePt t="67493" x="509588" y="2312988"/>
          <p14:tracePt t="67504" x="509588" y="2322513"/>
          <p14:tracePt t="67522" x="509588" y="2339975"/>
          <p14:tracePt t="67542" x="509588" y="2347913"/>
          <p14:tracePt t="67571" x="509588" y="2357438"/>
          <p14:tracePt t="67579" x="509588" y="2366963"/>
          <p14:tracePt t="67591" x="509588" y="2374900"/>
          <p14:tracePt t="67618" x="509588" y="2384425"/>
          <p14:tracePt t="67627" x="527050" y="2401888"/>
          <p14:tracePt t="67639" x="554038" y="2419350"/>
          <p14:tracePt t="67652" x="581025" y="2438400"/>
          <p14:tracePt t="67682" x="669925" y="2473325"/>
          <p14:tracePt t="67684" x="704850" y="2490788"/>
          <p14:tracePt t="67699" x="839788" y="2536825"/>
          <p14:tracePt t="67723" x="946150" y="2562225"/>
          <p14:tracePt t="67733" x="1179513" y="2633663"/>
          <p14:tracePt t="67751" x="1322388" y="2687638"/>
          <p14:tracePt t="67775" x="1446213" y="2714625"/>
          <p14:tracePt t="67786" x="1679575" y="2732088"/>
          <p14:tracePt t="67801" x="1768475" y="2751138"/>
          <p14:tracePt t="67821" x="1847850" y="2751138"/>
          <p14:tracePt t="67834" x="1893888" y="2751138"/>
          <p14:tracePt t="68042" x="1866900" y="2751138"/>
          <p14:tracePt t="68055" x="1812925" y="2751138"/>
          <p14:tracePt t="68067" x="1687513" y="2741613"/>
          <p14:tracePt t="68084" x="1536700" y="2714625"/>
          <p14:tracePt t="68094" x="1081088" y="2643188"/>
          <p14:tracePt t="68103" x="901700" y="2598738"/>
          <p14:tracePt t="68135" x="625475" y="2554288"/>
          <p14:tracePt t="68152" x="509588" y="2527300"/>
          <p14:tracePt t="68164" x="446088" y="2490788"/>
          <p14:tracePt t="68175" x="411163" y="2473325"/>
          <p14:tracePt t="68189" x="384175" y="2465388"/>
          <p14:tracePt t="68323" x="393700" y="2465388"/>
          <p14:tracePt t="68456" x="411163" y="2465388"/>
          <p14:tracePt t="68468" x="419100" y="2473325"/>
          <p14:tracePt t="68493" x="428625" y="2490788"/>
          <p14:tracePt t="68505" x="428625" y="2500313"/>
          <p14:tracePt t="68516" x="438150" y="2500313"/>
          <p14:tracePt t="68530" x="446088" y="2517775"/>
          <p14:tracePt t="68541" x="465138" y="2536825"/>
          <p14:tracePt t="68572" x="482600" y="2562225"/>
          <p14:tracePt t="68577" x="500063" y="2581275"/>
          <p14:tracePt t="68590" x="509588" y="2589213"/>
          <p14:tracePt t="68618" x="517525" y="2589213"/>
          <p14:tracePt t="68651" x="527050" y="2589213"/>
          <p14:tracePt t="68664" x="536575" y="2581275"/>
          <p14:tracePt t="68678" x="554038" y="2554288"/>
          <p14:tracePt t="68687" x="581025" y="2544763"/>
          <p14:tracePt t="68699" x="608013" y="2527300"/>
          <p14:tracePt t="68711" x="625475" y="2527300"/>
          <p14:tracePt t="69362" x="625475" y="2536825"/>
          <p14:tracePt t="69370" x="625475" y="2544763"/>
          <p14:tracePt t="69381" x="615950" y="2571750"/>
          <p14:tracePt t="69405" x="608013" y="2581275"/>
          <p14:tracePt t="69431" x="608013" y="2589213"/>
          <p14:tracePt t="69443" x="608013" y="2598738"/>
          <p14:tracePt t="69453" x="608013" y="2608263"/>
          <p14:tracePt t="69481" x="608013" y="2616200"/>
          <p14:tracePt t="69491" x="608013" y="2625725"/>
          <p14:tracePt t="69503" x="608013" y="2633663"/>
          <p14:tracePt t="69521" x="608013" y="2643188"/>
          <p14:tracePt t="69539" x="608013" y="2652713"/>
          <p14:tracePt t="69956" x="608013" y="2660650"/>
          <p14:tracePt t="69967" x="598488" y="2679700"/>
          <p14:tracePt t="69971" x="588963" y="2705100"/>
          <p14:tracePt t="69991" x="581025" y="2724150"/>
          <p14:tracePt t="70004" x="571500" y="2751138"/>
          <p14:tracePt t="70027" x="571500" y="2759075"/>
          <p14:tracePt t="70164" x="571500" y="2768600"/>
          <p14:tracePt t="70177" x="571500" y="2776538"/>
          <p14:tracePt t="70579" x="0" y="0"/>
        </p14:tracePtLst>
        <p14:tracePtLst>
          <p14:tracePt t="78202" x="2357438" y="3170238"/>
          <p14:tracePt t="78619" x="2374900" y="3170238"/>
          <p14:tracePt t="78631" x="2411413" y="3160713"/>
          <p14:tracePt t="78644" x="2473325" y="3152775"/>
          <p14:tracePt t="78655" x="2554288" y="3143250"/>
          <p14:tracePt t="78667" x="2660650" y="3133725"/>
          <p14:tracePt t="78680" x="2884488" y="3108325"/>
          <p14:tracePt t="78710" x="2973388" y="3108325"/>
          <p14:tracePt t="78717" x="3044825" y="3108325"/>
          <p14:tracePt t="78729" x="3160713" y="3108325"/>
          <p14:tracePt t="78744" x="3214688" y="3125788"/>
          <p14:tracePt t="78778" x="3286125" y="3143250"/>
          <p14:tracePt t="78790" x="3303588" y="3152775"/>
          <p14:tracePt t="78801" x="3340100" y="3160713"/>
          <p14:tracePt t="78814" x="3411538" y="3170238"/>
          <p14:tracePt t="78838" x="3438525" y="3170238"/>
          <p14:tracePt t="78851" x="3473450" y="3179763"/>
          <p14:tracePt t="78868" x="3500438" y="3179763"/>
          <p14:tracePt t="78886" x="3517900" y="3179763"/>
          <p14:tracePt t="79168" x="3527425" y="3179763"/>
          <p14:tracePt t="79179" x="3536950" y="3179763"/>
          <p14:tracePt t="79192" x="3554413" y="3179763"/>
          <p14:tracePt t="79205" x="3571875" y="3179763"/>
          <p14:tracePt t="79216" x="3616325" y="3179763"/>
          <p14:tracePt t="79247" x="3625850" y="3179763"/>
          <p14:tracePt t="79253" x="3652838" y="3179763"/>
          <p14:tracePt t="79278" x="3660775" y="3179763"/>
          <p14:tracePt t="79303" x="3679825" y="3179763"/>
          <p14:tracePt t="79314" x="3687763" y="3179763"/>
          <p14:tracePt t="79338" x="3697288" y="3179763"/>
          <p14:tracePt t="79353" x="3714750" y="3179763"/>
          <p14:tracePt t="79374" x="3724275" y="3179763"/>
          <p14:tracePt t="79387" x="3741738" y="3179763"/>
          <p14:tracePt t="79410" x="3776663" y="3160713"/>
          <p14:tracePt t="79790" x="3822700" y="3160713"/>
          <p14:tracePt t="79801" x="3867150" y="3152775"/>
          <p14:tracePt t="79813" x="3929063" y="3152775"/>
          <p14:tracePt t="79824" x="4054475" y="3152775"/>
          <p14:tracePt t="79837" x="4116388" y="3152775"/>
          <p14:tracePt t="79871" x="4160838" y="3152775"/>
          <p14:tracePt t="79875" x="4303713" y="3152775"/>
          <p14:tracePt t="79887" x="4384675" y="3152775"/>
          <p14:tracePt t="79920" x="4598988" y="3143250"/>
          <p14:tracePt t="79938" x="4705350" y="3125788"/>
          <p14:tracePt t="79946" x="4776788" y="3116263"/>
          <p14:tracePt t="79959" x="4848225" y="3108325"/>
          <p14:tracePt t="79971" x="4919663" y="3089275"/>
          <p14:tracePt t="79988" x="4946650" y="3071813"/>
          <p14:tracePt t="80338" x="4929188" y="3071813"/>
          <p14:tracePt t="80349" x="4884738" y="3071813"/>
          <p14:tracePt t="80362" x="4697413" y="3081338"/>
          <p14:tracePt t="80375" x="4562475" y="3081338"/>
          <p14:tracePt t="80388" x="4411663" y="3098800"/>
          <p14:tracePt t="80410" x="4152900" y="3133725"/>
          <p14:tracePt t="80434" x="4000500" y="3152775"/>
          <p14:tracePt t="80448" x="3724275" y="3170238"/>
          <p14:tracePt t="80471" x="3643313" y="3187700"/>
          <p14:tracePt t="80478" x="3562350" y="3197225"/>
          <p14:tracePt t="80503" x="3544888" y="3197225"/>
          <p14:tracePt t="80520" x="3536950" y="3197225"/>
          <p14:tracePt t="80543" x="3527425" y="3205163"/>
          <p14:tracePt t="81177" x="3571875" y="3197225"/>
          <p14:tracePt t="81190" x="3633788" y="3179763"/>
          <p14:tracePt t="81202" x="3795713" y="3125788"/>
          <p14:tracePt t="81215" x="3884613" y="3125788"/>
          <p14:tracePt t="81233" x="3973513" y="3125788"/>
          <p14:tracePt t="81252" x="4179888" y="3125788"/>
          <p14:tracePt t="81275" x="4268788" y="3125788"/>
          <p14:tracePt t="81289" x="4419600" y="3125788"/>
          <p14:tracePt t="81300" x="4465638" y="3125788"/>
          <p14:tracePt t="81325" x="4518025" y="3125788"/>
          <p14:tracePt t="81337" x="4608513" y="3125788"/>
          <p14:tracePt t="81371" x="4697413" y="3143250"/>
          <p14:tracePt t="81385" x="4732338" y="3143250"/>
          <p14:tracePt t="81397" x="4759325" y="3143250"/>
          <p14:tracePt t="81413" x="4776788" y="3143250"/>
          <p14:tracePt t="81421" x="4813300" y="3143250"/>
          <p14:tracePt t="81433" x="4875213" y="3143250"/>
          <p14:tracePt t="81466" x="4884738" y="3143250"/>
          <p14:tracePt t="81468" x="4911725" y="3143250"/>
          <p14:tracePt t="81520" x="4946650" y="3143250"/>
          <p14:tracePt t="81532" x="4956175" y="3152775"/>
          <p14:tracePt t="81559" x="4991100" y="3160713"/>
          <p14:tracePt t="81738" x="4973638" y="3170238"/>
          <p14:tracePt t="81751" x="4919663" y="3170238"/>
          <p14:tracePt t="81773" x="4813300" y="3170238"/>
          <p14:tracePt t="81776" x="4732338" y="3170238"/>
          <p14:tracePt t="81788" x="4608513" y="3125788"/>
          <p14:tracePt t="81811" x="4438650" y="3108325"/>
          <p14:tracePt t="81824" x="3973513" y="3054350"/>
          <p14:tracePt t="81837" x="3776663" y="3044825"/>
          <p14:tracePt t="81861" x="3643313" y="3044825"/>
          <p14:tracePt t="81872" x="3517900" y="3036888"/>
          <p14:tracePt t="81897" x="3500438" y="3036888"/>
          <p14:tracePt t="81908" x="3490913" y="3036888"/>
          <p14:tracePt t="81959" x="3482975" y="3036888"/>
          <p14:tracePt t="81971" x="3465513" y="3044825"/>
          <p14:tracePt t="81974" x="3446463" y="3062288"/>
          <p14:tracePt t="81995" x="3446463" y="3071813"/>
          <p14:tracePt t="82006" x="3438525" y="3071813"/>
          <p14:tracePt t="82031" x="3411538" y="3108325"/>
          <p14:tracePt t="82044" x="3402013" y="3133725"/>
          <p14:tracePt t="82422" x="3394075" y="3133725"/>
          <p14:tracePt t="82432" x="3367088" y="3133725"/>
          <p14:tracePt t="82445" x="3348038" y="3133725"/>
          <p14:tracePt t="82456" x="3313113" y="3133725"/>
          <p14:tracePt t="82475" x="3232150" y="3133725"/>
          <p14:tracePt t="82477" x="2714625" y="3259138"/>
          <p14:tracePt t="82507" x="2347913" y="3357563"/>
          <p14:tracePt t="82525" x="2071688" y="3429000"/>
          <p14:tracePt t="82530" x="1768475" y="3465513"/>
          <p14:tracePt t="82543" x="1697038" y="3465513"/>
          <p14:tracePt t="82566" x="1633538" y="3465513"/>
          <p14:tracePt t="82581" x="1562100" y="3465513"/>
          <p14:tracePt t="82609" x="1544638" y="3465513"/>
          <p14:tracePt t="82617" x="1536700" y="3465513"/>
          <p14:tracePt t="82628" x="1517650" y="3465513"/>
          <p14:tracePt t="82652" x="1509713" y="3465513"/>
          <p14:tracePt t="82712" x="1500188" y="3465513"/>
          <p14:tracePt t="82724" x="1490663" y="3465513"/>
          <p14:tracePt t="82763" x="1482725" y="3465513"/>
          <p14:tracePt t="82982" x="1438275" y="3482975"/>
          <p14:tracePt t="82993" x="1374775" y="3517900"/>
          <p14:tracePt t="83006" x="1295400" y="3527425"/>
          <p14:tracePt t="83020" x="1089025" y="3536950"/>
          <p14:tracePt t="83034" x="1000125" y="3536950"/>
          <p14:tracePt t="83054" x="919163" y="3527425"/>
          <p14:tracePt t="83066" x="776288" y="3473450"/>
          <p14:tracePt t="83091" x="723900" y="3446463"/>
          <p14:tracePt t="83104" x="687388" y="3429000"/>
          <p14:tracePt t="83116" x="633413" y="3402013"/>
          <p14:tracePt t="83139" x="625475" y="3402013"/>
          <p14:tracePt t="83152" x="615950" y="3394075"/>
          <p14:tracePt t="83237" x="669925" y="3375025"/>
          <p14:tracePt t="83249" x="795338" y="3348038"/>
          <p14:tracePt t="83262" x="973138" y="3303588"/>
          <p14:tracePt t="83274" x="1214438" y="3259138"/>
          <p14:tracePt t="83287" x="1795463" y="3205163"/>
          <p14:tracePt t="83311" x="2081213" y="3187700"/>
          <p14:tracePt t="83322" x="2393950" y="3187700"/>
          <p14:tracePt t="83336" x="2990850" y="3187700"/>
          <p14:tracePt t="83363" x="3241675" y="3187700"/>
          <p14:tracePt t="83371" x="3429000" y="3187700"/>
          <p14:tracePt t="83387" x="3741738" y="3197225"/>
          <p14:tracePt t="83409" x="3857625" y="3224213"/>
          <p14:tracePt t="83420" x="4027488" y="3268663"/>
          <p14:tracePt t="83435" x="4081463" y="3286125"/>
          <p14:tracePt t="83450" x="4133850" y="3330575"/>
          <p14:tracePt t="83469" x="4187825" y="3394075"/>
          <p14:tracePt t="83494" x="4224338" y="3438525"/>
          <p14:tracePt t="83506" x="4295775" y="3509963"/>
          <p14:tracePt t="83519" x="4330700" y="3527425"/>
          <p14:tracePt t="83542" x="4348163" y="3544888"/>
          <p14:tracePt t="83724" x="4340225" y="3544888"/>
          <p14:tracePt t="83740" x="4313238" y="3517900"/>
          <p14:tracePt t="83742" x="4268788" y="3446463"/>
          <p14:tracePt t="83760" x="4187825" y="3330575"/>
          <p14:tracePt t="83773" x="4108450" y="3187700"/>
          <p14:tracePt t="83788" x="3848100" y="2759075"/>
          <p14:tracePt t="83809" x="3751263" y="2554288"/>
          <p14:tracePt t="83821" x="3633788" y="2276475"/>
          <p14:tracePt t="83847" x="3608388" y="2098675"/>
          <p14:tracePt t="83858" x="3562350" y="1795463"/>
          <p14:tracePt t="83871" x="3517900" y="1660525"/>
          <p14:tracePt t="83896" x="3482975" y="1536700"/>
          <p14:tracePt t="83907" x="3429000" y="1339850"/>
          <p14:tracePt t="83932" x="3394075" y="1285875"/>
          <p14:tracePt t="83943" x="3348038" y="1250950"/>
          <p14:tracePt t="83956" x="3286125" y="1196975"/>
          <p14:tracePt t="83972" x="3241675" y="1187450"/>
          <p14:tracePt t="83992" x="3205163" y="1187450"/>
          <p14:tracePt t="84007" x="3143250" y="1187450"/>
          <p14:tracePt t="84029" x="3125788" y="1187450"/>
          <p14:tracePt t="84041" x="3044825" y="1258888"/>
          <p14:tracePt t="84068" x="2973388" y="1322388"/>
          <p14:tracePt t="84078" x="2741613" y="1490663"/>
          <p14:tracePt t="84090" x="2598738" y="1589088"/>
          <p14:tracePt t="84109" x="2465388" y="1670050"/>
          <p14:tracePt t="84126" x="2276475" y="1776413"/>
          <p14:tracePt t="84151" x="2205038" y="1785938"/>
          <p14:tracePt t="84163" x="2143125" y="1795463"/>
          <p14:tracePt t="84177" x="2081213" y="1795463"/>
          <p14:tracePt t="84199" x="2044700" y="1803400"/>
          <p14:tracePt t="84216" x="2027238" y="1803400"/>
          <p14:tracePt t="84225" x="2009775" y="1803400"/>
          <p14:tracePt t="84309" x="2017713" y="1803400"/>
          <p14:tracePt t="84321" x="2044700" y="1803400"/>
          <p14:tracePt t="84340" x="2081213" y="1803400"/>
          <p14:tracePt t="84350" x="2205038" y="1768475"/>
          <p14:tracePt t="84360" x="2322513" y="1731963"/>
          <p14:tracePt t="84382" x="2446338" y="1697038"/>
          <p14:tracePt t="84396" x="2571750" y="1652588"/>
          <p14:tracePt t="84406" x="2697163" y="1608138"/>
          <p14:tracePt t="84430" x="2732088" y="1598613"/>
          <p14:tracePt t="84446" x="2822575" y="1571625"/>
          <p14:tracePt t="84478" x="3044825" y="1500188"/>
          <p14:tracePt t="84484" x="3187700" y="1446213"/>
          <p14:tracePt t="84495" x="3295650" y="1428750"/>
          <p14:tracePt t="84511" x="3384550" y="1428750"/>
          <p14:tracePt t="84539" x="3544888" y="1411288"/>
          <p14:tracePt t="84540" x="3633788" y="1411288"/>
          <p14:tracePt t="84573" x="3751263" y="1411288"/>
          <p14:tracePt t="84576" x="4017963" y="1428750"/>
          <p14:tracePt t="84602" x="4133850" y="1455738"/>
          <p14:tracePt t="84615" x="4276725" y="1536700"/>
          <p14:tracePt t="84637" x="4330700" y="1562100"/>
          <p14:tracePt t="84650" x="4384675" y="1598613"/>
          <p14:tracePt t="84664" x="4500563" y="1660525"/>
          <p14:tracePt t="84686" x="4572000" y="1697038"/>
          <p14:tracePt t="84699" x="4625975" y="1714500"/>
          <p14:tracePt t="84711" x="4697413" y="1741488"/>
          <p14:tracePt t="84745" x="4714875" y="1758950"/>
          <p14:tracePt t="84746" x="4732338" y="1768475"/>
          <p14:tracePt t="84764" x="4768850" y="1776413"/>
          <p14:tracePt t="84779" x="4776788" y="1776413"/>
          <p14:tracePt t="85102" x="4795838" y="1751013"/>
          <p14:tracePt t="85118" x="4822825" y="1697038"/>
          <p14:tracePt t="85127" x="4867275" y="1643063"/>
          <p14:tracePt t="85138" x="4894263" y="1608138"/>
          <p14:tracePt t="85151" x="4973638" y="1544638"/>
          <p14:tracePt t="85182" x="5010150" y="1527175"/>
          <p14:tracePt t="85199" x="5116513" y="1500188"/>
          <p14:tracePt t="85212" x="5180013" y="1482725"/>
          <p14:tracePt t="85223" x="5241925" y="1482725"/>
          <p14:tracePt t="85233" x="5313363" y="1482725"/>
          <p14:tracePt t="85261" x="5322888" y="1482725"/>
          <p14:tracePt t="85273" x="5340350" y="1490663"/>
          <p14:tracePt t="85285" x="5402263" y="1509713"/>
          <p14:tracePt t="85300" x="5446713" y="1509713"/>
          <p14:tracePt t="85320" x="5518150" y="1517650"/>
          <p14:tracePt t="85345" x="5537200" y="1517650"/>
          <p14:tracePt t="85369" x="5545138" y="1527175"/>
          <p14:tracePt t="85468" x="5537200" y="1527175"/>
          <p14:tracePt t="85479" x="5518150" y="1527175"/>
          <p14:tracePt t="85492" x="5473700" y="1527175"/>
          <p14:tracePt t="85506" x="5375275" y="1527175"/>
          <p14:tracePt t="85517" x="5224463" y="1527175"/>
          <p14:tracePt t="85531" x="4456113" y="1554163"/>
          <p14:tracePt t="85543" x="4000500" y="1616075"/>
          <p14:tracePt t="85553" x="3581400" y="1679575"/>
          <p14:tracePt t="85585" x="3286125" y="1731963"/>
          <p14:tracePt t="85590" x="2955925" y="1768475"/>
          <p14:tracePt t="85619" x="2894013" y="1785938"/>
          <p14:tracePt t="85636" x="2867025" y="1785938"/>
          <p14:tracePt t="85639" x="2847975" y="1785938"/>
          <p14:tracePt t="85671" x="2776538" y="1830388"/>
          <p14:tracePt t="85675" x="2705100" y="1938338"/>
          <p14:tracePt t="85688" x="2633663" y="2125663"/>
          <p14:tracePt t="85710" x="2625725" y="2214563"/>
          <p14:tracePt t="85724" x="2633663" y="2401888"/>
          <p14:tracePt t="85738" x="2679700" y="2527300"/>
          <p14:tracePt t="85760" x="2732088" y="2687638"/>
          <p14:tracePt t="85772" x="2830513" y="2928938"/>
          <p14:tracePt t="85799" x="2884488" y="3071813"/>
          <p14:tracePt t="85809" x="2919413" y="3125788"/>
          <p14:tracePt t="85838" x="2938463" y="3143250"/>
          <p14:tracePt t="85855" x="2965450" y="3160713"/>
          <p14:tracePt t="86113" x="2990850" y="3179763"/>
          <p14:tracePt t="86124" x="3027363" y="3197225"/>
          <p14:tracePt t="86137" x="3081338" y="3214688"/>
          <p14:tracePt t="86149" x="3143250" y="3241675"/>
          <p14:tracePt t="86160" x="3295650" y="3295650"/>
          <p14:tracePt t="86186" x="3357563" y="3313113"/>
          <p14:tracePt t="86198" x="3411538" y="3330575"/>
          <p14:tracePt t="86210" x="3517900" y="3348038"/>
          <p14:tracePt t="86243" x="3616325" y="3348038"/>
          <p14:tracePt t="86260" x="3679825" y="3348038"/>
          <p14:tracePt t="86279" x="3724275" y="3348038"/>
          <p14:tracePt t="86285" x="3776663" y="3348038"/>
          <p14:tracePt t="86309" x="3857625" y="3340100"/>
          <p14:tracePt t="86625" x="3875088" y="3340100"/>
          <p14:tracePt t="86637" x="3884613" y="3330575"/>
          <p14:tracePt t="86650" x="3919538" y="3330575"/>
          <p14:tracePt t="86678" x="3938588" y="3322638"/>
          <p14:tracePt t="86687" x="3965575" y="3322638"/>
          <p14:tracePt t="86698" x="4027488" y="3313113"/>
          <p14:tracePt t="86728" x="4062413" y="3313113"/>
          <p14:tracePt t="86736" x="4098925" y="3313113"/>
          <p14:tracePt t="86746" x="4133850" y="3313113"/>
          <p14:tracePt t="86766" x="4179888" y="3313113"/>
          <p14:tracePt t="86783" x="4187825" y="3313113"/>
          <p14:tracePt t="86797" x="4197350" y="3313113"/>
          <p14:tracePt t="86821" x="4214813" y="3313113"/>
          <p14:tracePt t="86832" x="4241800" y="3313113"/>
          <p14:tracePt t="86855" x="4251325" y="3313113"/>
          <p14:tracePt t="86869" x="4268788" y="3313113"/>
          <p14:tracePt t="87162" x="4276725" y="3313113"/>
          <p14:tracePt t="87175" x="4303713" y="3313113"/>
          <p14:tracePt t="87186" x="4348163" y="3313113"/>
          <p14:tracePt t="87199" x="4411663" y="3313113"/>
          <p14:tracePt t="87211" x="4537075" y="3313113"/>
          <p14:tracePt t="87223" x="4581525" y="3313113"/>
          <p14:tracePt t="87234" x="4633913" y="3313113"/>
          <p14:tracePt t="87258" x="4679950" y="3313113"/>
          <p14:tracePt t="87271" x="4759325" y="3303588"/>
          <p14:tracePt t="87295" x="4813300" y="3295650"/>
          <p14:tracePt t="87307" x="4848225" y="3286125"/>
          <p14:tracePt t="87747" x="4884738" y="3286125"/>
          <p14:tracePt t="87758" x="4919663" y="3286125"/>
          <p14:tracePt t="87770" x="4946650" y="3286125"/>
          <p14:tracePt t="87783" x="4983163" y="3286125"/>
          <p14:tracePt t="87795" x="5018088" y="3286125"/>
          <p14:tracePt t="87808" x="5072063" y="3286125"/>
          <p14:tracePt t="87834" x="5081588" y="3286125"/>
          <p14:tracePt t="87843" x="5099050" y="3286125"/>
          <p14:tracePt t="87854" x="5143500" y="3286125"/>
          <p14:tracePt t="87878" x="5170488" y="3286125"/>
          <p14:tracePt t="87892" x="5187950" y="3276600"/>
          <p14:tracePt t="88246" x="5214938" y="3276600"/>
          <p14:tracePt t="88257" x="5251450" y="3286125"/>
          <p14:tracePt t="88269" x="5268913" y="3295650"/>
          <p14:tracePt t="88283" x="5313363" y="3313113"/>
          <p14:tracePt t="88294" x="5348288" y="3330575"/>
          <p14:tracePt t="88315" x="5367338" y="3340100"/>
          <p14:tracePt t="88332" x="5375275" y="3348038"/>
          <p14:tracePt t="88344" x="5384800" y="3357563"/>
          <p14:tracePt t="88368" x="5384800" y="3367088"/>
          <p14:tracePt t="88393" x="5438775" y="3367088"/>
          <p14:tracePt t="88404" x="5473700" y="3367088"/>
          <p14:tracePt t="88417" x="5483225" y="3367088"/>
          <p14:tracePt t="88427" x="5500688" y="3367088"/>
          <p14:tracePt t="89441" x="0" y="0"/>
        </p14:tracePtLst>
        <p14:tracePtLst>
          <p14:tracePt t="102014" x="6197600" y="4000500"/>
          <p14:tracePt t="102451" x="6180138" y="4000500"/>
          <p14:tracePt t="102465" x="6161088" y="4000500"/>
          <p14:tracePt t="102485" x="6126163" y="4000500"/>
          <p14:tracePt t="102489" x="6099175" y="4000500"/>
          <p14:tracePt t="102501" x="6081713" y="4000500"/>
          <p14:tracePt t="102524" x="6054725" y="4000500"/>
          <p14:tracePt t="102535" x="6027738" y="4000500"/>
          <p14:tracePt t="102547" x="5956300" y="4000500"/>
          <p14:tracePt t="102573" x="5938838" y="4010025"/>
          <p14:tracePt t="102586" x="5884863" y="4027488"/>
          <p14:tracePt t="102619" x="5867400" y="4037013"/>
          <p14:tracePt t="103097" x="5867400" y="4027488"/>
          <p14:tracePt t="103114" x="5867400" y="4017963"/>
          <p14:tracePt t="103123" x="5875338" y="4010025"/>
          <p14:tracePt t="103134" x="5894388" y="3990975"/>
          <p14:tracePt t="103147" x="5902325" y="3973513"/>
          <p14:tracePt t="103160" x="5929313" y="3956050"/>
          <p14:tracePt t="103171" x="5946775" y="3956050"/>
          <p14:tracePt t="103196" x="5965825" y="3938588"/>
          <p14:tracePt t="103207" x="5973763" y="3929063"/>
          <p14:tracePt t="103222" x="6010275" y="3911600"/>
          <p14:tracePt t="103237" x="6027738" y="3902075"/>
          <p14:tracePt t="103513" x="6018213" y="3902075"/>
          <p14:tracePt t="103525" x="6010275" y="3902075"/>
          <p14:tracePt t="103536" x="6000750" y="3902075"/>
          <p14:tracePt t="103817" x="6000750" y="3894138"/>
          <p14:tracePt t="103834" x="6000750" y="3884613"/>
          <p14:tracePt t="103841" x="6010275" y="3875088"/>
          <p14:tracePt t="103853" x="6037263" y="3867150"/>
          <p14:tracePt t="103866" x="6062663" y="3857625"/>
          <p14:tracePt t="103878" x="6099175" y="3848100"/>
          <p14:tracePt t="103902" x="6126163" y="3848100"/>
          <p14:tracePt t="103914" x="6161088" y="3848100"/>
          <p14:tracePt t="103939" x="6188075" y="3857625"/>
          <p14:tracePt t="103951" x="6205538" y="3875088"/>
          <p14:tracePt t="103962" x="6224588" y="3894138"/>
          <p14:tracePt t="103977" x="6232525" y="3902075"/>
          <p14:tracePt t="104282" x="6259513" y="3902075"/>
          <p14:tracePt t="104292" x="6296025" y="3894138"/>
          <p14:tracePt t="104303" x="6348413" y="3875088"/>
          <p14:tracePt t="104321" x="6465888" y="3822700"/>
          <p14:tracePt t="104340" x="6518275" y="3803650"/>
          <p14:tracePt t="104353" x="6608763" y="3751263"/>
          <p14:tracePt t="104365" x="6643688" y="3741738"/>
          <p14:tracePt t="104387" x="6680200" y="3714750"/>
          <p14:tracePt t="104402" x="6705600" y="3697288"/>
          <p14:tracePt t="104413" x="6742113" y="3670300"/>
          <p14:tracePt t="104439" x="6759575" y="3660775"/>
          <p14:tracePt t="104452" x="6786563" y="3643313"/>
          <p14:tracePt t="104464" x="6804025" y="3625850"/>
          <p14:tracePt t="104481" x="6840538" y="3608388"/>
          <p14:tracePt t="104511" x="6848475" y="3598863"/>
          <p14:tracePt t="104523" x="6858000" y="3598863"/>
          <p14:tracePt t="104815" x="6840538" y="3598863"/>
          <p14:tracePt t="104828" x="6823075" y="3598863"/>
          <p14:tracePt t="104841" x="6813550" y="3608388"/>
          <p14:tracePt t="104867" x="6804025" y="3608388"/>
          <p14:tracePt t="104877" x="6796088" y="3608388"/>
          <p14:tracePt t="104901" x="6786563" y="3608388"/>
          <p14:tracePt t="104950" x="6777038" y="3608388"/>
          <p14:tracePt t="105218" x="6769100" y="3608388"/>
          <p14:tracePt t="105229" x="6742113" y="3616325"/>
          <p14:tracePt t="105234" x="6634163" y="3670300"/>
          <p14:tracePt t="105256" x="6537325" y="3732213"/>
          <p14:tracePt t="105278" x="6411913" y="3813175"/>
          <p14:tracePt t="105291" x="6045200" y="4089400"/>
          <p14:tracePt t="105321" x="5911850" y="4179888"/>
          <p14:tracePt t="105327" x="5732463" y="4295775"/>
          <p14:tracePt t="105339" x="5661025" y="4330700"/>
          <p14:tracePt t="105360" x="5608638" y="4375150"/>
          <p14:tracePt t="105375" x="5562600" y="4419600"/>
          <p14:tracePt t="105404" x="5554663" y="4419600"/>
          <p14:tracePt t="105412" x="5554663" y="4429125"/>
          <p14:tracePt t="105423" x="5545138" y="4446588"/>
          <p14:tracePt t="105448" x="5545138" y="4456113"/>
          <p14:tracePt t="105498" x="5562600" y="4456113"/>
          <p14:tracePt t="105730" x="5562600" y="4429125"/>
          <p14:tracePt t="105741" x="5554663" y="4411663"/>
          <p14:tracePt t="105753" x="5537200" y="4384675"/>
          <p14:tracePt t="105767" x="5518150" y="4357688"/>
          <p14:tracePt t="105777" x="5491163" y="4313238"/>
          <p14:tracePt t="105809" x="5465763" y="4286250"/>
          <p14:tracePt t="105815" x="5446713" y="4259263"/>
          <p14:tracePt t="105827" x="5411788" y="4214813"/>
          <p14:tracePt t="105851" x="5402263" y="4197350"/>
          <p14:tracePt t="105863" x="5384800" y="4170363"/>
          <p14:tracePt t="106352" x="5394325" y="4170363"/>
          <p14:tracePt t="106369" x="5446713" y="4143375"/>
          <p14:tracePt t="106376" x="5510213" y="4116388"/>
          <p14:tracePt t="106387" x="5581650" y="4071938"/>
          <p14:tracePt t="106401" x="5670550" y="3990975"/>
          <p14:tracePt t="106428" x="5697538" y="3973513"/>
          <p14:tracePt t="106437" x="5715000" y="3965575"/>
          <p14:tracePt t="106449" x="5759450" y="3946525"/>
          <p14:tracePt t="106478" x="5776913" y="3946525"/>
          <p14:tracePt t="106479" x="5822950" y="3946525"/>
          <p14:tracePt t="106512" x="5830888" y="3946525"/>
          <p14:tracePt t="106520" x="5848350" y="3946525"/>
          <p14:tracePt t="106533" x="5867400" y="3946525"/>
          <p14:tracePt t="106570" x="5875338" y="3956050"/>
          <p14:tracePt t="106586" x="5884863" y="3965575"/>
          <p14:tracePt t="106605" x="5894388" y="3973513"/>
          <p14:tracePt t="106619" x="5894388" y="3983038"/>
          <p14:tracePt t="106632" x="5894388" y="3990975"/>
          <p14:tracePt t="106694" x="5902325" y="3990975"/>
          <p14:tracePt t="106705" x="5911850" y="3990975"/>
          <p14:tracePt t="106729" x="5929313" y="3990975"/>
          <p14:tracePt t="106740" x="5946775" y="3990975"/>
          <p14:tracePt t="106752" x="5946775" y="3983038"/>
          <p14:tracePt t="107048" x="5965825" y="3965575"/>
          <p14:tracePt t="107058" x="5983288" y="3956050"/>
          <p14:tracePt t="107069" x="6010275" y="3946525"/>
          <p14:tracePt t="107081" x="6045200" y="3946525"/>
          <p14:tracePt t="107103" x="6134100" y="3946525"/>
          <p14:tracePt t="107106" x="6215063" y="3946525"/>
          <p14:tracePt t="107137" x="6276975" y="3946525"/>
          <p14:tracePt t="107143" x="6340475" y="3946525"/>
          <p14:tracePt t="107156" x="6491288" y="3946525"/>
          <p14:tracePt t="107181" x="6599238" y="3946525"/>
          <p14:tracePt t="107192" x="6823075" y="3929063"/>
          <p14:tracePt t="107217" x="6938963" y="3919538"/>
          <p14:tracePt t="107230" x="7010400" y="3911600"/>
          <p14:tracePt t="107242" x="7126288" y="3894138"/>
          <p14:tracePt t="107265" x="7153275" y="3894138"/>
          <p14:tracePt t="107544" x="7180263" y="3884613"/>
          <p14:tracePt t="107558" x="7215188" y="3875088"/>
          <p14:tracePt t="107568" x="7242175" y="3867150"/>
          <p14:tracePt t="107579" x="7304088" y="3857625"/>
          <p14:tracePt t="107593" x="7340600" y="3857625"/>
          <p14:tracePt t="107617" x="7375525" y="3848100"/>
          <p14:tracePt t="107629" x="7419975" y="3848100"/>
          <p14:tracePt t="107654" x="7446963" y="3848100"/>
          <p14:tracePt t="107666" x="7456488" y="3848100"/>
          <p14:tracePt t="107679" x="7500938" y="3848100"/>
          <p14:tracePt t="107702" x="7510463" y="3848100"/>
          <p14:tracePt t="107714" x="7527925" y="3848100"/>
          <p14:tracePt t="107727" x="7554913" y="3848100"/>
          <p14:tracePt t="107742" x="7572375" y="3848100"/>
          <p14:tracePt t="107764" x="7608888" y="3867150"/>
          <p14:tracePt t="107800" x="7626350" y="3867150"/>
          <p14:tracePt t="108178" x="7653338" y="3867150"/>
          <p14:tracePt t="108191" x="7759700" y="3857625"/>
          <p14:tracePt t="108215" x="7840663" y="3848100"/>
          <p14:tracePt t="108227" x="7920038" y="3830638"/>
          <p14:tracePt t="108246" x="8027988" y="3822700"/>
          <p14:tracePt t="108251" x="8180388" y="3822700"/>
          <p14:tracePt t="108276" x="8224838" y="3822700"/>
          <p14:tracePt t="108291" x="8304213" y="3822700"/>
          <p14:tracePt t="108313" x="8358188" y="3813175"/>
          <p14:tracePt t="108324" x="8402638" y="3813175"/>
          <p14:tracePt t="108337" x="8474075" y="3803650"/>
          <p14:tracePt t="108369" x="8483600" y="3803650"/>
          <p14:tracePt t="108373" x="8501063" y="3803650"/>
          <p14:tracePt t="108385" x="8510588" y="3795713"/>
          <p14:tracePt t="108532" x="8456613" y="3795713"/>
          <p14:tracePt t="108544" x="8367713" y="3795713"/>
          <p14:tracePt t="108556" x="8242300" y="3803650"/>
          <p14:tracePt t="108570" x="7956550" y="3803650"/>
          <p14:tracePt t="108591" x="7796213" y="3803650"/>
          <p14:tracePt t="108616" x="7500938" y="3813175"/>
          <p14:tracePt t="108618" x="7429500" y="3813175"/>
          <p14:tracePt t="108649" x="7331075" y="3813175"/>
          <p14:tracePt t="108652" x="7323138" y="3813175"/>
          <p14:tracePt t="108683" x="7313613" y="3813175"/>
          <p14:tracePt t="108689" x="7277100" y="3822700"/>
          <p14:tracePt t="108701" x="7251700" y="3830638"/>
          <p14:tracePt t="108726" x="7224713" y="3840163"/>
          <p14:tracePt t="108737" x="7170738" y="3875088"/>
          <p14:tracePt t="108763" x="7143750" y="3884613"/>
          <p14:tracePt t="108775" x="7126288" y="3894138"/>
          <p14:tracePt t="109067" x="7143750" y="3894138"/>
          <p14:tracePt t="109080" x="7188200" y="3894138"/>
          <p14:tracePt t="109092" x="7232650" y="3894138"/>
          <p14:tracePt t="109104" x="7296150" y="3894138"/>
          <p14:tracePt t="109115" x="7331075" y="3894138"/>
          <p14:tracePt t="109127" x="7367588" y="3894138"/>
          <p14:tracePt t="109143" x="7402513" y="3894138"/>
          <p14:tracePt t="109165" x="7429500" y="3902075"/>
          <p14:tracePt t="109287" x="7439025" y="3902075"/>
          <p14:tracePt t="109323" x="7446963" y="3902075"/>
          <p14:tracePt t="109362" x="7456488" y="3902075"/>
          <p14:tracePt t="109468" x="7466013" y="3902075"/>
          <p14:tracePt t="109481" x="7473950" y="3902075"/>
          <p14:tracePt t="109517" x="7483475" y="3902075"/>
          <p14:tracePt t="109567" x="7491413" y="3902075"/>
          <p14:tracePt t="109581" x="7500938" y="3902075"/>
          <p14:tracePt t="110140" x="7456488" y="3911600"/>
          <p14:tracePt t="110151" x="7385050" y="3919538"/>
          <p14:tracePt t="110164" x="7304088" y="3946525"/>
          <p14:tracePt t="110180" x="7215188" y="3956050"/>
          <p14:tracePt t="110188" x="7116763" y="3983038"/>
          <p14:tracePt t="110200" x="7010400" y="4017963"/>
          <p14:tracePt t="110217" x="6777038" y="4081463"/>
          <p14:tracePt t="110230" x="6634163" y="4108450"/>
          <p14:tracePt t="110230" x="6545263" y="4125913"/>
          <p14:tracePt t="110250" x="6473825" y="4160838"/>
          <p14:tracePt t="110265" x="6411913" y="4197350"/>
          <p14:tracePt t="110287" x="6384925" y="4224338"/>
          <p14:tracePt t="110300" x="6357938" y="4241800"/>
          <p14:tracePt t="110323" x="6313488" y="4268788"/>
          <p14:tracePt t="110336" x="6143625" y="4367213"/>
          <p14:tracePt t="110365" x="6099175" y="4411663"/>
          <p14:tracePt t="110372" x="6089650" y="4419600"/>
          <p14:tracePt t="110640" x="6081713" y="4419600"/>
          <p14:tracePt t="110676" x="6062663" y="4411663"/>
          <p14:tracePt t="110688" x="6045200" y="4375150"/>
          <p14:tracePt t="110706" x="6037263" y="4313238"/>
          <p14:tracePt t="110713" x="6027738" y="4259263"/>
          <p14:tracePt t="110724" x="6018213" y="4224338"/>
          <p14:tracePt t="110736" x="6010275" y="4187825"/>
          <p14:tracePt t="110753" x="6000750" y="4160838"/>
          <p14:tracePt t="110774" x="6000750" y="4152900"/>
          <p14:tracePt t="110821" x="6000750" y="4143375"/>
          <p14:tracePt t="110858" x="6000750" y="4133850"/>
          <p14:tracePt t="110870" x="6000750" y="4125913"/>
          <p14:tracePt t="110883" x="6010275" y="4116388"/>
          <p14:tracePt t="110894" x="6037263" y="4098925"/>
          <p14:tracePt t="110907" x="6072188" y="4089400"/>
          <p14:tracePt t="110921" x="6126163" y="4054475"/>
          <p14:tracePt t="110943" x="6143625" y="4037013"/>
          <p14:tracePt t="111822" x="6143625" y="4027488"/>
          <p14:tracePt t="112295" x="6143625" y="4017963"/>
          <p14:tracePt t="112382" x="6134100" y="4010025"/>
          <p14:tracePt t="112478" x="6134100" y="4000500"/>
          <p14:tracePt t="112516" x="6126163" y="4000500"/>
          <p14:tracePt t="112530" x="6126163" y="3990975"/>
          <p14:tracePt t="113003" x="6099175" y="3990975"/>
          <p14:tracePt t="113016" x="6089650" y="3983038"/>
          <p14:tracePt t="113027" x="6062663" y="3983038"/>
          <p14:tracePt t="113040" x="5991225" y="3973513"/>
          <p14:tracePt t="113063" x="5946775" y="3973513"/>
          <p14:tracePt t="113075" x="5848350" y="3973513"/>
          <p14:tracePt t="113089" x="5803900" y="3973513"/>
          <p14:tracePt t="113122" x="5751513" y="3965575"/>
          <p14:tracePt t="113126" x="5608638" y="3938588"/>
          <p14:tracePt t="113148" x="5537200" y="3929063"/>
          <p14:tracePt t="113163" x="5446713" y="3894138"/>
          <p14:tracePt t="113173" x="5411788" y="3884613"/>
          <p14:tracePt t="113199" x="5384800" y="3867150"/>
          <p14:tracePt t="113210" x="5322888" y="3857625"/>
          <p14:tracePt t="113223" x="5295900" y="3857625"/>
          <p14:tracePt t="113259" x="5276850" y="3857625"/>
          <p14:tracePt t="113308" x="5303838" y="3848100"/>
          <p14:tracePt t="113576" x="5295900" y="3840163"/>
          <p14:tracePt t="113588" x="5259388" y="3822700"/>
          <p14:tracePt t="113600" x="5205413" y="3776663"/>
          <p14:tracePt t="113613" x="4929188" y="3633788"/>
          <p14:tracePt t="113640" x="4500563" y="3384550"/>
          <p14:tracePt t="113662" x="4303713" y="3295650"/>
          <p14:tracePt t="113681" x="4152900" y="3214688"/>
          <p14:tracePt t="113685" x="4062413" y="3143250"/>
          <p14:tracePt t="113699" x="3990975" y="3044825"/>
          <p14:tracePt t="113711" x="3983038" y="3036888"/>
          <p14:tracePt t="114124" x="3956050" y="3036888"/>
          <p14:tracePt t="114137" x="3911600" y="3036888"/>
          <p14:tracePt t="114148" x="3830638" y="3036888"/>
          <p14:tracePt t="114159" x="3724275" y="3044825"/>
          <p14:tracePt t="114180" x="3589338" y="3054350"/>
          <p14:tracePt t="114185" x="3375025" y="3081338"/>
          <p14:tracePt t="114198" x="3322638" y="3089275"/>
          <p14:tracePt t="114222" x="3295650" y="3089275"/>
          <p14:tracePt t="114234" x="3268663" y="3089275"/>
          <p14:tracePt t="114318" x="3286125" y="3089275"/>
          <p14:tracePt t="114337" x="3322638" y="3089275"/>
          <p14:tracePt t="114344" x="3367088" y="3089275"/>
          <p14:tracePt t="114355" x="3429000" y="3089275"/>
          <p14:tracePt t="114368" x="3517900" y="3089275"/>
          <p14:tracePt t="114394" x="3616325" y="3089275"/>
          <p14:tracePt t="114416" x="3660775" y="3089275"/>
          <p14:tracePt t="114427" x="3705225" y="3089275"/>
          <p14:tracePt t="114440" x="3741738" y="3089275"/>
          <p14:tracePt t="114453" x="3803650" y="3089275"/>
          <p14:tracePt t="114464" x="3902075" y="3089275"/>
          <p14:tracePt t="114481" x="3938588" y="3089275"/>
          <p14:tracePt t="114501" x="4000500" y="3089275"/>
          <p14:tracePt t="114526" x="4037013" y="3081338"/>
          <p14:tracePt t="114538" x="4071938" y="3071813"/>
          <p14:tracePt t="114831" x="4108450" y="3071813"/>
          <p14:tracePt t="114842" x="4152900" y="3071813"/>
          <p14:tracePt t="114854" x="4197350" y="3071813"/>
          <p14:tracePt t="114867" x="4259263" y="3071813"/>
          <p14:tracePt t="114880" x="4322763" y="3071813"/>
          <p14:tracePt t="114891" x="4456113" y="3081338"/>
          <p14:tracePt t="114903" x="4500563" y="3089275"/>
          <p14:tracePt t="114929" x="4537075" y="3089275"/>
          <p14:tracePt t="114939" x="4589463" y="3098800"/>
          <p14:tracePt t="114965" x="4608513" y="3098800"/>
          <p14:tracePt t="114976" x="4633913" y="3108325"/>
          <p14:tracePt t="114990" x="4687888" y="3116263"/>
          <p14:tracePt t="115013" x="4724400" y="3116263"/>
          <p14:tracePt t="115029" x="4795838" y="3098800"/>
          <p14:tracePt t="115318" x="4830763" y="3089275"/>
          <p14:tracePt t="115332" x="4867275" y="3081338"/>
          <p14:tracePt t="115344" x="4911725" y="3081338"/>
          <p14:tracePt t="115354" x="4973638" y="3081338"/>
          <p14:tracePt t="115366" x="5054600" y="3071813"/>
          <p14:tracePt t="115379" x="5160963" y="3071813"/>
          <p14:tracePt t="115402" x="5205413" y="3071813"/>
          <p14:tracePt t="115414" x="5232400" y="3071813"/>
          <p14:tracePt t="115426" x="5251450" y="3071813"/>
          <p14:tracePt t="115439" x="5276850" y="3081338"/>
          <p14:tracePt t="115462" x="5295900" y="3089275"/>
          <p14:tracePt t="115476" x="5313363" y="3089275"/>
          <p14:tracePt t="115500" x="5322888" y="3089275"/>
          <p14:tracePt t="115598" x="5303838" y="3089275"/>
          <p14:tracePt t="115610" x="5259388" y="3089275"/>
          <p14:tracePt t="115621" x="5170488" y="3089275"/>
          <p14:tracePt t="115633" x="5062538" y="3089275"/>
          <p14:tracePt t="115648" x="4776788" y="3089275"/>
          <p14:tracePt t="115671" x="4633913" y="3089275"/>
          <p14:tracePt t="115682" x="4500563" y="3081338"/>
          <p14:tracePt t="115695" x="4286250" y="3071813"/>
          <p14:tracePt t="115727" x="4224338" y="3062288"/>
          <p14:tracePt t="115733" x="4160838" y="3044825"/>
          <p14:tracePt t="115745" x="4152900" y="3036888"/>
          <p14:tracePt t="115762" x="4143375" y="3027363"/>
          <p14:tracePt t="115891" x="4160838" y="3027363"/>
          <p14:tracePt t="115902" x="4197350" y="3017838"/>
          <p14:tracePt t="115915" x="4232275" y="3017838"/>
          <p14:tracePt t="115926" x="4259263" y="3009900"/>
          <p14:tracePt t="115940" x="4313238" y="3009900"/>
          <p14:tracePt t="115952" x="4411663" y="3000375"/>
          <p14:tracePt t="115964" x="4456113" y="3000375"/>
          <p14:tracePt t="115980" x="4518025" y="3000375"/>
          <p14:tracePt t="116000" x="4643438" y="3000375"/>
          <p14:tracePt t="116025" x="4687888" y="3000375"/>
          <p14:tracePt t="116038" x="4732338" y="3000375"/>
          <p14:tracePt t="116048" x="4803775" y="3009900"/>
          <p14:tracePt t="116074" x="4830763" y="3017838"/>
          <p14:tracePt t="116085" x="4848225" y="3027363"/>
          <p14:tracePt t="116101" x="4884738" y="3036888"/>
          <p14:tracePt t="116122" x="4902200" y="3036888"/>
          <p14:tracePt t="116134" x="4919663" y="3044825"/>
          <p14:tracePt t="116402" x="4884738" y="3044825"/>
          <p14:tracePt t="116413" x="4840288" y="3044825"/>
          <p14:tracePt t="116426" x="4776788" y="3044825"/>
          <p14:tracePt t="116439" x="4697413" y="3044825"/>
          <p14:tracePt t="116449" x="4465638" y="3062288"/>
          <p14:tracePt t="116480" x="4348163" y="3062288"/>
          <p14:tracePt t="116481" x="4143375" y="3081338"/>
          <p14:tracePt t="116511" x="4010025" y="3081338"/>
          <p14:tracePt t="116525" x="3965575" y="3081338"/>
          <p14:tracePt t="116556" x="3938588" y="3081338"/>
          <p14:tracePt t="116561" x="3911600" y="3081338"/>
          <p14:tracePt t="116573" x="3902075" y="3081338"/>
          <p14:tracePt t="116601" x="3884613" y="3081338"/>
          <p14:tracePt t="116609" x="3875088" y="3081338"/>
          <p14:tracePt t="116719" x="3894138" y="3071813"/>
          <p14:tracePt t="116731" x="3956050" y="3062288"/>
          <p14:tracePt t="116743" x="4081463" y="3036888"/>
          <p14:tracePt t="116755" x="4419600" y="3009900"/>
          <p14:tracePt t="116781" x="4786313" y="3027363"/>
          <p14:tracePt t="116793" x="4956175" y="3098800"/>
          <p14:tracePt t="116817" x="5089525" y="3152775"/>
          <p14:tracePt t="116838" x="5251450" y="3205163"/>
          <p14:tracePt t="116841" x="5473700" y="3313113"/>
          <p14:tracePt t="116856" x="5572125" y="3367088"/>
          <p14:tracePt t="116877" x="5653088" y="3411538"/>
          <p14:tracePt t="116889" x="5759450" y="3473450"/>
          <p14:tracePt t="116914" x="5813425" y="3482975"/>
          <p14:tracePt t="116926" x="5884863" y="3490913"/>
          <p14:tracePt t="116940" x="5911850" y="3490913"/>
          <p14:tracePt t="116962" x="5929313" y="3490913"/>
          <p14:tracePt t="116972" x="5938838" y="3490913"/>
          <p14:tracePt t="117217" x="5919788" y="3490913"/>
          <p14:tracePt t="117230" x="5894388" y="3482975"/>
          <p14:tracePt t="117244" x="5867400" y="3465513"/>
          <p14:tracePt t="117254" x="5813425" y="3429000"/>
          <p14:tracePt t="117266" x="5751513" y="3419475"/>
          <p14:tracePt t="117292" x="5562600" y="3384550"/>
          <p14:tracePt t="117303" x="5446713" y="3384550"/>
          <p14:tracePt t="117315" x="5295900" y="3384550"/>
          <p14:tracePt t="117326" x="5089525" y="3375025"/>
          <p14:tracePt t="117351" x="5027613" y="3367088"/>
          <p14:tracePt t="117364" x="4956175" y="3348038"/>
          <p14:tracePt t="117376" x="4929188" y="3340100"/>
          <p14:tracePt t="117393" x="4919663" y="3330575"/>
          <p14:tracePt t="117413" x="4894263" y="3330575"/>
          <p14:tracePt t="117509" x="4911725" y="3322638"/>
          <p14:tracePt t="117524" x="4929188" y="3322638"/>
          <p14:tracePt t="117534" x="4956175" y="3313113"/>
          <p14:tracePt t="117547" x="4991100" y="3303588"/>
          <p14:tracePt t="117562" x="5000625" y="3303588"/>
          <p14:tracePt t="117582" x="5018088" y="3303588"/>
          <p14:tracePt t="117597" x="5045075" y="3303588"/>
          <p14:tracePt t="117620" x="5062538" y="3303588"/>
          <p14:tracePt t="117632" x="5108575" y="3340100"/>
          <p14:tracePt t="117644" x="5126038" y="3367088"/>
          <p14:tracePt t="117669" x="5143500" y="3384550"/>
          <p14:tracePt t="117681" x="5214938" y="3446463"/>
          <p14:tracePt t="117711" x="5268913" y="3482975"/>
          <p14:tracePt t="117718" x="5375275" y="3581400"/>
          <p14:tracePt t="117729" x="5446713" y="3652838"/>
          <p14:tracePt t="117746" x="5518150" y="3724275"/>
          <p14:tracePt t="117766" x="5599113" y="3857625"/>
          <p14:tracePt t="117791" x="5643563" y="3911600"/>
          <p14:tracePt t="117802" x="5661025" y="3938588"/>
          <p14:tracePt t="117948" x="5643563" y="3919538"/>
          <p14:tracePt t="117960" x="5589588" y="3894138"/>
          <p14:tracePt t="117980" x="5483225" y="3840163"/>
          <p14:tracePt t="117985" x="5340350" y="3776663"/>
          <p14:tracePt t="117997" x="4965700" y="3643313"/>
          <p14:tracePt t="118021" x="4768850" y="3589338"/>
          <p14:tracePt t="118035" x="4518025" y="3455988"/>
          <p14:tracePt t="118060" x="4419600" y="3402013"/>
          <p14:tracePt t="118071" x="4340225" y="3367088"/>
          <p14:tracePt t="118083" x="4241800" y="3313113"/>
          <p14:tracePt t="118108" x="4224338" y="3303588"/>
          <p14:tracePt t="118120" x="4197350" y="3303588"/>
          <p14:tracePt t="118149" x="4187825" y="3303588"/>
          <p14:tracePt t="118278" x="4205288" y="3303588"/>
          <p14:tracePt t="118290" x="4224338" y="3303588"/>
          <p14:tracePt t="118321" x="4232275" y="3303588"/>
          <p14:tracePt t="118364" x="4251325" y="3303588"/>
          <p14:tracePt t="118400" x="4251325" y="3313113"/>
          <p14:tracePt t="118413" x="4251325" y="3322638"/>
          <p14:tracePt t="118423" x="4251325" y="3330575"/>
          <p14:tracePt t="118437" x="4241800" y="3357563"/>
          <p14:tracePt t="118448" x="4232275" y="3384550"/>
          <p14:tracePt t="118471" x="4224338" y="3402013"/>
          <p14:tracePt t="118483" x="4205288" y="3455988"/>
          <p14:tracePt t="118511" x="4205288" y="3482975"/>
          <p14:tracePt t="118522" x="4214813" y="3562350"/>
          <p14:tracePt t="118548" x="4276725" y="3608388"/>
          <p14:tracePt t="118802" x="4268788" y="3616325"/>
          <p14:tracePt t="118814" x="4241800" y="3643313"/>
          <p14:tracePt t="118826" x="4125913" y="3795713"/>
          <p14:tracePt t="118838" x="4037013" y="3911600"/>
          <p14:tracePt t="118870" x="3946525" y="4000500"/>
          <p14:tracePt t="118875" x="3741738" y="4197350"/>
          <p14:tracePt t="118900" x="3616325" y="4330700"/>
          <p14:tracePt t="118911" x="3562350" y="4375150"/>
          <p14:tracePt t="118923" x="3490913" y="4429125"/>
          <p14:tracePt t="118948" x="3438525" y="4465638"/>
          <p14:tracePt t="118960" x="3402013" y="4491038"/>
          <p14:tracePt t="118974" x="3340100" y="4527550"/>
          <p14:tracePt t="118998" x="3313113" y="4554538"/>
          <p14:tracePt t="119010" x="3295650" y="4581525"/>
          <p14:tracePt t="119046" x="3295650" y="4598988"/>
          <p14:tracePt t="119058" x="3295650" y="4608513"/>
          <p14:tracePt t="119069" x="3295650" y="4616450"/>
          <p14:tracePt t="119844" x="0" y="0"/>
        </p14:tracePtLst>
        <p14:tracePtLst>
          <p14:tracePt t="128357" x="1517650" y="5429250"/>
          <p14:tracePt t="128693" x="1509713" y="5411788"/>
          <p14:tracePt t="128709" x="1500188" y="5394325"/>
          <p14:tracePt t="128717" x="1490663" y="5367338"/>
          <p14:tracePt t="128729" x="1482725" y="5313363"/>
          <p14:tracePt t="128741" x="1482725" y="5303838"/>
          <p14:tracePt t="128766" x="1482725" y="5286375"/>
          <p14:tracePt t="128777" x="1482725" y="5276850"/>
          <p14:tracePt t="128792" x="1482725" y="5259388"/>
          <p14:tracePt t="128815" x="1482725" y="5251450"/>
          <p14:tracePt t="128828" x="1482725" y="5232400"/>
          <p14:tracePt t="128841" x="1482725" y="5214938"/>
          <p14:tracePt t="128876" x="1473200" y="5214938"/>
          <p14:tracePt t="128913" x="1473200" y="5205413"/>
          <p14:tracePt t="128973" x="1473200" y="5197475"/>
          <p14:tracePt t="128986" x="1473200" y="5187950"/>
          <p14:tracePt t="129337" x="1473200" y="5180013"/>
          <p14:tracePt t="129350" x="1482725" y="5160963"/>
          <p14:tracePt t="129365" x="1490663" y="5143500"/>
          <p14:tracePt t="129375" x="1509713" y="5126038"/>
          <p14:tracePt t="129387" x="1536700" y="5072063"/>
          <p14:tracePt t="129398" x="1643063" y="4946650"/>
          <p14:tracePt t="129430" x="1697038" y="4875213"/>
          <p14:tracePt t="129435" x="1741488" y="4822825"/>
          <p14:tracePt t="129447" x="1866900" y="4759325"/>
          <p14:tracePt t="129472" x="1928813" y="4732338"/>
          <p14:tracePt t="129487" x="2089150" y="4679950"/>
          <p14:tracePt t="129508" x="2187575" y="4652963"/>
          <p14:tracePt t="129525" x="2393950" y="4616450"/>
          <p14:tracePt t="129536" x="2455863" y="4616450"/>
          <p14:tracePt t="129547" x="2482850" y="4616450"/>
          <p14:tracePt t="129570" x="2608263" y="4616450"/>
          <p14:tracePt t="129582" x="2705100" y="4616450"/>
          <p14:tracePt t="129606" x="2786063" y="4643438"/>
          <p14:tracePt t="129617" x="2847975" y="4660900"/>
          <p14:tracePt t="129632" x="2990850" y="4705350"/>
          <p14:tracePt t="129654" x="3062288" y="4759325"/>
          <p14:tracePt t="129666" x="3089275" y="4786313"/>
          <p14:tracePt t="130009" x="3108325" y="4786313"/>
          <p14:tracePt t="130021" x="3125788" y="4776788"/>
          <p14:tracePt t="130038" x="3133725" y="4776788"/>
          <p14:tracePt t="130045" x="3143250" y="4768850"/>
          <p14:tracePt t="130062" x="3152775" y="4768850"/>
          <p14:tracePt t="130089" x="3170238" y="4768850"/>
          <p14:tracePt t="130094" x="3187700" y="4768850"/>
          <p14:tracePt t="130105" x="3214688" y="4776788"/>
          <p14:tracePt t="130119" x="3241675" y="4786313"/>
          <p14:tracePt t="130142" x="3268663" y="4795838"/>
          <p14:tracePt t="130154" x="3313113" y="4803775"/>
          <p14:tracePt t="130173" x="3500438" y="4840288"/>
          <p14:tracePt t="130193" x="3759200" y="4848225"/>
          <p14:tracePt t="130204" x="3867150" y="4848225"/>
          <p14:tracePt t="130228" x="3956050" y="4848225"/>
          <p14:tracePt t="130240" x="4143375" y="4848225"/>
          <p14:tracePt t="130265" x="4205288" y="4848225"/>
          <p14:tracePt t="130279" x="4313238" y="4848225"/>
          <p14:tracePt t="130293" x="4348163" y="4848225"/>
          <p14:tracePt t="130313" x="4375150" y="4830763"/>
          <p14:tracePt t="130325" x="4402138" y="4822825"/>
          <p14:tracePt t="130339" x="4411663" y="4813300"/>
          <p14:tracePt t="130618" x="4438650" y="4803775"/>
          <p14:tracePt t="130629" x="4456113" y="4795838"/>
          <p14:tracePt t="130644" x="4500563" y="4786313"/>
          <p14:tracePt t="130655" x="4545013" y="4786313"/>
          <p14:tracePt t="130665" x="4633913" y="4786313"/>
          <p14:tracePt t="130678" x="4741863" y="4786313"/>
          <p14:tracePt t="130690" x="4965700" y="4848225"/>
          <p14:tracePt t="130714" x="5054600" y="4919663"/>
          <p14:tracePt t="130727" x="5143500" y="5099050"/>
          <p14:tracePt t="130740" x="5180013" y="5153025"/>
          <p14:tracePt t="130764" x="5187950" y="5187950"/>
          <p14:tracePt t="130776" x="5197475" y="5197475"/>
          <p14:tracePt t="131080" x="5187950" y="5187950"/>
          <p14:tracePt t="131092" x="5160963" y="5160963"/>
          <p14:tracePt t="131105" x="5133975" y="5143500"/>
          <p14:tracePt t="131120" x="5108575" y="5108575"/>
          <p14:tracePt t="131148" x="5108575" y="5099050"/>
          <p14:tracePt t="131153" x="5099050" y="5089525"/>
          <p14:tracePt t="131227" x="5081588" y="5081588"/>
          <p14:tracePt t="131324" x="5089525" y="5081588"/>
          <p14:tracePt t="131568" x="5089525" y="5045075"/>
          <p14:tracePt t="131585" x="5089525" y="4983163"/>
          <p14:tracePt t="131593" x="5089525" y="4902200"/>
          <p14:tracePt t="131605" x="5081588" y="4840288"/>
          <p14:tracePt t="131619" x="5072063" y="4759325"/>
          <p14:tracePt t="131647" x="5072063" y="4732338"/>
          <p14:tracePt t="131655" x="5072063" y="4714875"/>
          <p14:tracePt t="131666" x="5072063" y="4687888"/>
          <p14:tracePt t="131715" x="5072063" y="4679950"/>
          <p14:tracePt t="131755" x="5081588" y="4679950"/>
          <p14:tracePt t="131762" x="5099050" y="4670425"/>
          <p14:tracePt t="131898" x="5099050" y="4687888"/>
          <p14:tracePt t="131910" x="5099050" y="4705350"/>
          <p14:tracePt t="131921" x="5099050" y="4732338"/>
          <p14:tracePt t="131936" x="5099050" y="4751388"/>
          <p14:tracePt t="131950" x="5089525" y="4768850"/>
          <p14:tracePt t="131968" x="5089525" y="4822825"/>
          <p14:tracePt t="131994" x="5089525" y="4840288"/>
          <p14:tracePt t="132007" x="5081588" y="4884738"/>
          <p14:tracePt t="132019" x="5081588" y="4902200"/>
          <p14:tracePt t="132043" x="5081588" y="4911725"/>
          <p14:tracePt t="132054" x="5081588" y="4956175"/>
          <p14:tracePt t="132089" x="5081588" y="4973638"/>
          <p14:tracePt t="132105" x="5081588" y="4991100"/>
          <p14:tracePt t="132117" x="5081588" y="5000625"/>
          <p14:tracePt t="132128" x="5081588" y="5018088"/>
          <p14:tracePt t="132143" x="5081588" y="5054600"/>
          <p14:tracePt t="132154" x="5081588" y="5062538"/>
          <p14:tracePt t="132170" x="5081588" y="5072063"/>
          <p14:tracePt t="132399" x="5054600" y="5062538"/>
          <p14:tracePt t="132409" x="5037138" y="5045075"/>
          <p14:tracePt t="132421" x="5010150" y="5037138"/>
          <p14:tracePt t="132433" x="4973638" y="5000625"/>
          <p14:tracePt t="132447" x="4911725" y="4946650"/>
          <p14:tracePt t="132470" x="4894263" y="4919663"/>
          <p14:tracePt t="132482" x="4884738" y="4894263"/>
          <p14:tracePt t="132494" x="4884738" y="4867275"/>
          <p14:tracePt t="132505" x="4884738" y="4786313"/>
          <p14:tracePt t="132531" x="4894263" y="4741863"/>
          <p14:tracePt t="132541" x="4938713" y="4679950"/>
          <p14:tracePt t="132566" x="4983163" y="4652963"/>
          <p14:tracePt t="132578" x="5037138" y="4598988"/>
          <p14:tracePt t="132592" x="5160963" y="4518025"/>
          <p14:tracePt t="132606" x="5205413" y="4483100"/>
          <p14:tracePt t="132628" x="5259388" y="4456113"/>
          <p14:tracePt t="132640" x="5276850" y="4456113"/>
          <p14:tracePt t="132677" x="5286375" y="4456113"/>
          <p14:tracePt t="132688" x="5322888" y="4456113"/>
          <p14:tracePt t="132702" x="5348288" y="4456113"/>
          <p14:tracePt t="132713" x="5357813" y="4456113"/>
          <p14:tracePt t="132725" x="5367338" y="4456113"/>
          <p14:tracePt t="132756" x="5375275" y="4456113"/>
          <p14:tracePt t="132762" x="5384800" y="4456113"/>
          <p14:tracePt t="132784" x="5384800" y="4465638"/>
          <p14:tracePt t="132800" x="5384800" y="4473575"/>
          <p14:tracePt t="132810" x="5384800" y="4500563"/>
          <p14:tracePt t="132824" x="5375275" y="4527550"/>
          <p14:tracePt t="132847" x="5357813" y="4581525"/>
          <p14:tracePt t="132860" x="5348288" y="4616450"/>
          <p14:tracePt t="132883" x="5340350" y="4652963"/>
          <p14:tracePt t="132895" x="5322888" y="4679950"/>
          <p14:tracePt t="132911" x="5295900" y="4732338"/>
          <p14:tracePt t="132933" x="5286375" y="4759325"/>
          <p14:tracePt t="132944" x="5276850" y="4795838"/>
          <p14:tracePt t="132969" x="5268913" y="4822825"/>
          <p14:tracePt t="132979" x="5241925" y="4857750"/>
          <p14:tracePt t="133004" x="5232400" y="4875213"/>
          <p14:tracePt t="133018" x="5224463" y="4894263"/>
          <p14:tracePt t="133030" x="5205413" y="4911725"/>
          <p14:tracePt t="133044" x="5180013" y="4929188"/>
          <p14:tracePt t="133060" x="5153025" y="4946650"/>
          <p14:tracePt t="133079" x="5081588" y="4983163"/>
          <p14:tracePt t="133102" x="5054600" y="5000625"/>
          <p14:tracePt t="133115" x="5037138" y="5000625"/>
          <p14:tracePt t="133152" x="5010150" y="5000625"/>
          <p14:tracePt t="133163" x="4991100" y="5000625"/>
          <p14:tracePt t="133177" x="4965700" y="5000625"/>
          <p14:tracePt t="133189" x="4919663" y="4991100"/>
          <p14:tracePt t="133212" x="4911725" y="4983163"/>
          <p14:tracePt t="133224" x="4902200" y="4973638"/>
          <p14:tracePt t="133245" x="4894263" y="4973638"/>
          <p14:tracePt t="133250" x="4884738" y="4965700"/>
          <p14:tracePt t="133288" x="4884738" y="4938713"/>
          <p14:tracePt t="133301" x="4884738" y="4902200"/>
          <p14:tracePt t="133310" x="4911725" y="4857750"/>
          <p14:tracePt t="133323" x="4929188" y="4840288"/>
          <p14:tracePt t="133335" x="4973638" y="4803775"/>
          <p14:tracePt t="133348" x="4991100" y="4786313"/>
          <p14:tracePt t="133372" x="5045075" y="4759325"/>
          <p14:tracePt t="133383" x="5153025" y="4714875"/>
          <p14:tracePt t="133398" x="5187950" y="4697413"/>
          <p14:tracePt t="133419" x="5214938" y="4679950"/>
          <p14:tracePt t="133431" x="5224463" y="4660900"/>
          <p14:tracePt t="133651" x="5224463" y="4697413"/>
          <p14:tracePt t="133660" x="5224463" y="4714875"/>
          <p14:tracePt t="133676" x="5224463" y="4732338"/>
          <p14:tracePt t="133687" x="5205413" y="4741863"/>
          <p14:tracePt t="133701" x="5170488" y="4768850"/>
          <p14:tracePt t="133716" x="5143500" y="4786313"/>
          <p14:tracePt t="133734" x="5099050" y="4822825"/>
          <p14:tracePt t="133754" x="4991100" y="4884738"/>
          <p14:tracePt t="133774" x="4965700" y="4894263"/>
          <p14:tracePt t="133786" x="4929188" y="4902200"/>
          <p14:tracePt t="133809" x="4902200" y="4919663"/>
          <p14:tracePt t="133823" x="4867275" y="4929188"/>
          <p14:tracePt t="133835" x="4867275" y="4938713"/>
          <p14:tracePt t="133867" x="4857750" y="4938713"/>
          <p14:tracePt t="133982" x="4875213" y="4938713"/>
          <p14:tracePt t="133993" x="4902200" y="4938713"/>
          <p14:tracePt t="134006" x="4946650" y="4946650"/>
          <p14:tracePt t="134039" x="5000625" y="4946650"/>
          <p14:tracePt t="134055" x="5018088" y="4946650"/>
          <p14:tracePt t="134069" x="5027613" y="4946650"/>
          <p14:tracePt t="134078" x="5037138" y="4946650"/>
          <p14:tracePt t="134091" x="5045075" y="4946650"/>
          <p14:tracePt t="134178" x="5045075" y="4965700"/>
          <p14:tracePt t="134199" x="5045075" y="4973638"/>
          <p14:tracePt t="134213" x="5045075" y="4991100"/>
          <p14:tracePt t="134240" x="5037138" y="5010150"/>
          <p14:tracePt t="134242" x="5027613" y="5027613"/>
          <p14:tracePt t="134261" x="5010150" y="5054600"/>
          <p14:tracePt t="134274" x="5010150" y="5062538"/>
          <p14:tracePt t="134289" x="5000625" y="5072063"/>
          <p14:tracePt t="134310" x="4991100" y="5081588"/>
          <p14:tracePt t="134323" x="4983163" y="5099050"/>
          <p14:tracePt t="134348" x="4965700" y="5108575"/>
          <p14:tracePt t="134360" x="4938713" y="5116513"/>
          <p14:tracePt t="134372" x="4929188" y="5126038"/>
          <p14:tracePt t="134394" x="4911725" y="5133975"/>
          <p14:tracePt t="134415" x="4875213" y="5143500"/>
          <p14:tracePt t="134424" x="4840288" y="5153025"/>
          <p14:tracePt t="134443" x="4776788" y="5153025"/>
          <p14:tracePt t="134456" x="4598988" y="5153025"/>
          <p14:tracePt t="134468" x="4500563" y="5160963"/>
          <p14:tracePt t="134493" x="4411663" y="5160963"/>
          <p14:tracePt t="134508" x="4303713" y="5160963"/>
          <p14:tracePt t="134531" x="4268788" y="5160963"/>
          <p14:tracePt t="134542" x="4205288" y="5126038"/>
          <p14:tracePt t="134565" x="4170363" y="5116513"/>
          <p14:tracePt t="134578" x="4125913" y="5108575"/>
          <p14:tracePt t="134590" x="4125913" y="5099050"/>
          <p14:tracePt t="134615" x="4116388" y="5099050"/>
          <p14:tracePt t="134626" x="4071938" y="5081588"/>
          <p14:tracePt t="134934" x="4089400" y="5081588"/>
          <p14:tracePt t="134944" x="4116388" y="5081588"/>
          <p14:tracePt t="134955" x="4152900" y="5081588"/>
          <p14:tracePt t="134967" x="4187825" y="5089525"/>
          <p14:tracePt t="134976" x="4251325" y="5126038"/>
          <p14:tracePt t="135004" x="4276725" y="5133975"/>
          <p14:tracePt t="135017" x="4295775" y="5133975"/>
          <p14:tracePt t="135029" x="4357688" y="5170488"/>
          <p14:tracePt t="135044" x="4384675" y="5180013"/>
          <p14:tracePt t="135064" x="4446588" y="5187950"/>
          <p14:tracePt t="135089" x="4465638" y="5197475"/>
          <p14:tracePt t="135103" x="4473575" y="5214938"/>
          <p14:tracePt t="135114" x="4491038" y="5232400"/>
          <p14:tracePt t="135139" x="4500563" y="5241925"/>
          <p14:tracePt t="135151" x="4510088" y="5259388"/>
          <p14:tracePt t="135183" x="4518025" y="5268913"/>
          <p14:tracePt t="135187" x="4545013" y="5268913"/>
          <p14:tracePt t="135199" x="4589463" y="5251450"/>
          <p14:tracePt t="135228" x="4625975" y="5197475"/>
          <p14:tracePt t="135246" x="4697413" y="5072063"/>
          <p14:tracePt t="135262" x="4714875" y="5037138"/>
          <p14:tracePt t="135273" x="4741863" y="4983163"/>
          <p14:tracePt t="135285" x="4768850" y="4946650"/>
          <p14:tracePt t="135298" x="4840288" y="4875213"/>
          <p14:tracePt t="135323" x="4848225" y="4867275"/>
          <p14:tracePt t="135334" x="4884738" y="4830763"/>
          <p14:tracePt t="135367" x="4902200" y="4822825"/>
          <p14:tracePt t="135371" x="4919663" y="4813300"/>
          <p14:tracePt t="135382" x="4956175" y="4786313"/>
          <p14:tracePt t="135414" x="4983163" y="4768850"/>
          <p14:tracePt t="135419" x="5037138" y="4751388"/>
          <p14:tracePt t="135433" x="5062538" y="4741863"/>
          <p14:tracePt t="135463" x="5089525" y="4732338"/>
          <p14:tracePt t="135466" x="5099050" y="4724400"/>
          <p14:tracePt t="135479" x="5099050" y="4705350"/>
          <p14:tracePt t="135895" x="5089525" y="4697413"/>
          <p14:tracePt t="135905" x="5062538" y="4697413"/>
          <p14:tracePt t="135917" x="5045075" y="4687888"/>
          <p14:tracePt t="135929" x="5010150" y="4679950"/>
          <p14:tracePt t="135943" x="4956175" y="4670425"/>
          <p14:tracePt t="135954" x="4857750" y="4652963"/>
          <p14:tracePt t="135971" x="4813300" y="4643438"/>
          <p14:tracePt t="135991" x="4714875" y="4633913"/>
          <p14:tracePt t="136003" x="4625975" y="4633913"/>
          <p14:tracePt t="136028" x="4518025" y="4633913"/>
          <p14:tracePt t="136039" x="4224338" y="4670425"/>
          <p14:tracePt t="136053" x="4098925" y="4670425"/>
          <p14:tracePt t="136076" x="4010025" y="4679950"/>
          <p14:tracePt t="136088" x="3902075" y="4679950"/>
          <p14:tracePt t="136119" x="3875088" y="4679950"/>
          <p14:tracePt t="136124" x="3848100" y="4679950"/>
          <p14:tracePt t="136418" x="3830638" y="4679950"/>
          <p14:tracePt t="136430" x="3803650" y="4687888"/>
          <p14:tracePt t="136443" x="3795713" y="4687888"/>
          <p14:tracePt t="136460" x="3776663" y="4697413"/>
          <p14:tracePt t="136466" x="3759200" y="4697413"/>
          <p14:tracePt t="136472" x="3741738" y="4705350"/>
          <p14:tracePt t="136722" x="3759200" y="4705350"/>
          <p14:tracePt t="136735" x="3768725" y="4705350"/>
          <p14:tracePt t="136745" x="3822700" y="4714875"/>
          <p14:tracePt t="136775" x="3875088" y="4714875"/>
          <p14:tracePt t="136784" x="3973513" y="4714875"/>
          <p14:tracePt t="136796" x="4214813" y="4724400"/>
          <p14:tracePt t="136810" x="4322763" y="4751388"/>
          <p14:tracePt t="136827" x="4402138" y="4768850"/>
          <p14:tracePt t="136845" x="4537075" y="4803775"/>
          <p14:tracePt t="136868" x="4572000" y="4822825"/>
          <p14:tracePt t="136881" x="4608513" y="4830763"/>
          <p14:tracePt t="136894" x="4670425" y="4857750"/>
          <p14:tracePt t="136917" x="4687888" y="4867275"/>
          <p14:tracePt t="136931" x="4705350" y="4884738"/>
          <p14:tracePt t="136946" x="4714875" y="4894263"/>
          <p14:tracePt t="137223" x="4732338" y="4894263"/>
          <p14:tracePt t="137236" x="4759325" y="4894263"/>
          <p14:tracePt t="137248" x="4786313" y="4911725"/>
          <p14:tracePt t="137261" x="4822825" y="4919663"/>
          <p14:tracePt t="137272" x="4840288" y="4929188"/>
          <p14:tracePt t="137283" x="4875213" y="4938713"/>
          <p14:tracePt t="137308" x="4884738" y="4938713"/>
          <p14:tracePt t="137319" x="4894263" y="4946650"/>
          <p14:tracePt t="137333" x="4919663" y="4946650"/>
          <p14:tracePt t="137356" x="4938713" y="4946650"/>
          <p14:tracePt t="137369" x="4946650" y="4946650"/>
          <p14:tracePt t="137396" x="4956175" y="4946650"/>
          <p14:tracePt t="137770" x="4956175" y="4938713"/>
          <p14:tracePt t="137787" x="4956175" y="4919663"/>
          <p14:tracePt t="137795" x="4956175" y="4902200"/>
          <p14:tracePt t="137820" x="4956175" y="4884738"/>
          <p14:tracePt t="137833" x="4965700" y="4857750"/>
          <p14:tracePt t="137843" x="4973638" y="4848225"/>
          <p14:tracePt t="137856" x="4983163" y="4813300"/>
          <p14:tracePt t="137868" x="4983163" y="4803775"/>
          <p14:tracePt t="137893" x="4983163" y="4786313"/>
          <p14:tracePt t="138001" x="4973638" y="4803775"/>
          <p14:tracePt t="138013" x="4965700" y="4822825"/>
          <p14:tracePt t="138025" x="4956175" y="4840288"/>
          <p14:tracePt t="138039" x="4956175" y="4867275"/>
          <p14:tracePt t="138063" x="4956175" y="4875213"/>
          <p14:tracePt t="138075" x="4946650" y="4902200"/>
          <p14:tracePt t="138087" x="4946650" y="4911725"/>
          <p14:tracePt t="138119" x="4938713" y="4919663"/>
          <p14:tracePt t="138124" x="4938713" y="4973638"/>
          <p14:tracePt t="138137" x="4938713" y="4983163"/>
          <p14:tracePt t="138158" x="4938713" y="5027613"/>
          <p14:tracePt t="138172" x="4938713" y="5037138"/>
          <p14:tracePt t="138213" x="4938713" y="5045075"/>
          <p14:tracePt t="138223" x="4938713" y="5054600"/>
          <p14:tracePt t="138332" x="4938713" y="5062538"/>
          <p14:tracePt t="138343" x="4938713" y="5072063"/>
          <p14:tracePt t="138354" x="4902200" y="5072063"/>
          <p14:tracePt t="138366" x="4803775" y="5072063"/>
          <p14:tracePt t="138380" x="4697413" y="5045075"/>
          <p14:tracePt t="138392" x="4394200" y="4929188"/>
          <p14:tracePt t="138416" x="4268788" y="4884738"/>
          <p14:tracePt t="138429" x="4143375" y="4840288"/>
          <p14:tracePt t="138441" x="3938588" y="4768850"/>
          <p14:tracePt t="138463" x="3813175" y="4724400"/>
          <p14:tracePt t="138470" x="3705225" y="4714875"/>
          <p14:tracePt t="138489" x="3589338" y="4697413"/>
          <p14:tracePt t="138520" x="3581400" y="4697413"/>
          <p14:tracePt t="138531" x="3562350" y="4697413"/>
          <p14:tracePt t="138541" x="3554413" y="4697413"/>
          <p14:tracePt t="138562" x="3554413" y="4687888"/>
          <p14:tracePt t="138575" x="3544888" y="4687888"/>
          <p14:tracePt t="138622" x="3544888" y="4679950"/>
          <p14:tracePt t="138685" x="3571875" y="4679950"/>
          <p14:tracePt t="138696" x="3598863" y="4679950"/>
          <p14:tracePt t="138709" x="3643313" y="4679950"/>
          <p14:tracePt t="138720" x="3705225" y="4679950"/>
          <p14:tracePt t="138732" x="3786188" y="4679950"/>
          <p14:tracePt t="138742" x="3965575" y="4679950"/>
          <p14:tracePt t="138776" x="4071938" y="4679950"/>
          <p14:tracePt t="138781" x="4179888" y="4687888"/>
          <p14:tracePt t="138794" x="4419600" y="4751388"/>
          <p14:tracePt t="138811" x="4500563" y="4786313"/>
          <p14:tracePt t="139135" x="4500563" y="4795838"/>
          <p14:tracePt t="139196" x="4438650" y="4795838"/>
          <p14:tracePt t="139209" x="4367213" y="4795838"/>
          <p14:tracePt t="139220" x="4330700" y="4795838"/>
          <p14:tracePt t="139234" x="4303713" y="4795838"/>
          <p14:tracePt t="139246" x="4295775" y="4795838"/>
          <p14:tracePt t="139341" x="4295775" y="4803775"/>
          <p14:tracePt t="139355" x="4313238" y="4813300"/>
          <p14:tracePt t="139367" x="4340225" y="4813300"/>
          <p14:tracePt t="139384" x="4348163" y="4822825"/>
          <p14:tracePt t="139392" x="4402138" y="4822825"/>
          <p14:tracePt t="139404" x="4429125" y="4822825"/>
          <p14:tracePt t="139416" x="4473575" y="4822825"/>
          <p14:tracePt t="139440" x="4554538" y="4822825"/>
          <p14:tracePt t="139807" x="4554538" y="4830763"/>
          <p14:tracePt t="139816" x="4572000" y="4848225"/>
          <p14:tracePt t="139833" x="4598988" y="4867275"/>
          <p14:tracePt t="139842" x="4616450" y="4884738"/>
          <p14:tracePt t="139853" x="4660900" y="4911725"/>
          <p14:tracePt t="139885" x="4670425" y="4938713"/>
          <p14:tracePt t="139890" x="4670425" y="4956175"/>
          <p14:tracePt t="139905" x="4687888" y="4983163"/>
          <p14:tracePt t="139919" x="4687888" y="5000625"/>
          <p14:tracePt t="139939" x="4687888" y="5010150"/>
          <p14:tracePt t="140232" x="4687888" y="5018088"/>
          <p14:tracePt t="140244" x="4697413" y="5045075"/>
          <p14:tracePt t="140259" x="4705350" y="5072063"/>
          <p14:tracePt t="140272" x="4714875" y="5099050"/>
          <p14:tracePt t="140280" x="4714875" y="5116513"/>
          <p14:tracePt t="140293" x="4714875" y="5170488"/>
          <p14:tracePt t="140322" x="4724400" y="5187950"/>
          <p14:tracePt t="140333" x="4724400" y="5224463"/>
          <p14:tracePt t="140345" x="4724400" y="5241925"/>
          <p14:tracePt t="140356" x="4732338" y="5241925"/>
          <p14:tracePt t="140379" x="4732338" y="5251450"/>
          <p14:tracePt t="140767" x="4732338" y="5259388"/>
          <p14:tracePt t="140805" x="4732338" y="5276850"/>
          <p14:tracePt t="140818" x="4732338" y="5295900"/>
          <p14:tracePt t="140832" x="4732338" y="5330825"/>
          <p14:tracePt t="140840" x="4732338" y="5340350"/>
          <p14:tracePt t="140853" x="4732338" y="5357813"/>
          <p14:tracePt t="140866" x="4732338" y="5375275"/>
          <p14:tracePt t="140876" x="4732338" y="5402263"/>
          <p14:tracePt t="140900" x="4732338" y="5411788"/>
          <p14:tracePt t="140913" x="4732338" y="5419725"/>
          <p14:tracePt t="141173" x="0" y="0"/>
        </p14:tracePtLst>
        <p14:tracePtLst>
          <p14:tracePt t="146299" x="4259263" y="4848225"/>
          <p14:tracePt t="146557" x="4232275" y="4848225"/>
          <p14:tracePt t="146566" x="4197350" y="4848225"/>
          <p14:tracePt t="146577" x="4098925" y="4795838"/>
          <p14:tracePt t="146603" x="4027488" y="4759325"/>
          <p14:tracePt t="146616" x="3946525" y="4741863"/>
          <p14:tracePt t="146628" x="3776663" y="4705350"/>
          <p14:tracePt t="146653" x="3697288" y="4679950"/>
          <p14:tracePt t="146665" x="3544888" y="4625975"/>
          <p14:tracePt t="146690" x="3490913" y="4608513"/>
          <p14:tracePt t="146701" x="3455988" y="4589463"/>
          <p14:tracePt t="146715" x="3411538" y="4572000"/>
          <p14:tracePt t="146746" x="3402013" y="4572000"/>
          <p14:tracePt t="146752" x="3394075" y="4572000"/>
          <p14:tracePt t="146909" x="3402013" y="4572000"/>
          <p14:tracePt t="146920" x="3411538" y="4572000"/>
          <p14:tracePt t="146932" x="3438525" y="4572000"/>
          <p14:tracePt t="146962" x="3465513" y="4572000"/>
          <p14:tracePt t="146968" x="3500438" y="4572000"/>
          <p14:tracePt t="146978" x="3679825" y="4572000"/>
          <p14:tracePt t="147006" x="3803650" y="4572000"/>
          <p14:tracePt t="147018" x="4062413" y="4652963"/>
          <p14:tracePt t="147032" x="4179888" y="4697413"/>
          <p14:tracePt t="147054" x="4303713" y="4732338"/>
          <p14:tracePt t="147065" x="4500563" y="4857750"/>
          <p14:tracePt t="147092" x="4616450" y="4919663"/>
          <p14:tracePt t="147103" x="4768850" y="5027613"/>
          <p14:tracePt t="147115" x="4803775" y="5072063"/>
          <p14:tracePt t="147139" x="4830763" y="5099050"/>
          <p14:tracePt t="147152" x="4848225" y="5116513"/>
          <p14:tracePt t="147165" x="4857750" y="5143500"/>
          <p14:tracePt t="147188" x="4867275" y="5153025"/>
          <p14:tracePt t="147200" x="4875213" y="5170488"/>
          <p14:tracePt t="147225" x="4875213" y="5180013"/>
          <p14:tracePt t="147249" x="4894263" y="5197475"/>
          <p14:tracePt t="147260" x="4911725" y="5214938"/>
          <p14:tracePt t="147273" x="4919663" y="5232400"/>
          <p14:tracePt t="147286" x="4929188" y="5241925"/>
          <p14:tracePt t="147301" x="4938713" y="5268913"/>
          <p14:tracePt t="147323" x="4946650" y="5286375"/>
          <p14:tracePt t="147348" x="4956175" y="5295900"/>
          <p14:tracePt t="147367" x="4965700" y="5313363"/>
          <p14:tracePt t="147387" x="4965700" y="5322888"/>
          <p14:tracePt t="147395" x="4973638" y="5340350"/>
          <p14:tracePt t="147457" x="4973638" y="5348288"/>
          <p14:tracePt t="147517" x="4973638" y="5357813"/>
          <p14:tracePt t="147538" x="4973638" y="5367338"/>
          <p14:tracePt t="147554" x="4956175" y="5367338"/>
          <p14:tracePt t="147566" x="4919663" y="5357813"/>
          <p14:tracePt t="147584" x="4848225" y="5340350"/>
          <p14:tracePt t="147590" x="4795838" y="5295900"/>
          <p14:tracePt t="147602" x="4633913" y="5187950"/>
          <p14:tracePt t="147628" x="4537075" y="5133975"/>
          <p14:tracePt t="147639" x="4241800" y="5072063"/>
          <p14:tracePt t="147653" x="4071938" y="5045075"/>
          <p14:tracePt t="147676" x="3929063" y="5037138"/>
          <p14:tracePt t="147689" x="3759200" y="4991100"/>
          <p14:tracePt t="147712" x="3714750" y="4973638"/>
          <p14:tracePt t="147725" x="3687763" y="4956175"/>
          <p14:tracePt t="147772" x="3687763" y="4946650"/>
          <p14:tracePt t="147790" x="3697288" y="4938713"/>
          <p14:tracePt t="148200" x="3697288" y="4919663"/>
          <p14:tracePt t="148213" x="3679825" y="4894263"/>
          <p14:tracePt t="148228" x="3660775" y="4875213"/>
          <p14:tracePt t="148246" x="3633788" y="4848225"/>
          <p14:tracePt t="148250" x="3608388" y="4822825"/>
          <p14:tracePt t="148261" x="3554413" y="4786313"/>
          <p14:tracePt t="148286" x="3509963" y="4768850"/>
          <p14:tracePt t="148312" x="3500438" y="4768850"/>
          <p14:tracePt t="148321" x="3490913" y="4768850"/>
          <p14:tracePt t="148333" x="3482975" y="4759325"/>
          <p14:tracePt t="148348" x="3473450" y="4741863"/>
          <p14:tracePt t="148383" x="3473450" y="4732338"/>
          <p14:tracePt t="148396" x="3473450" y="4724400"/>
          <p14:tracePt t="148431" x="3473450" y="4687888"/>
          <p14:tracePt t="148446" x="3482975" y="4652963"/>
          <p14:tracePt t="148458" x="3500438" y="4616450"/>
          <p14:tracePt t="148468" x="3544888" y="4562475"/>
          <p14:tracePt t="148475" x="3633788" y="4438650"/>
          <p14:tracePt t="148509" x="3679825" y="4394200"/>
          <p14:tracePt t="148525" x="3751263" y="4313238"/>
          <p14:tracePt t="148540" x="3803650" y="4268788"/>
          <p14:tracePt t="148553" x="3840163" y="4241800"/>
          <p14:tracePt t="148569" x="3875088" y="4224338"/>
          <p14:tracePt t="148578" x="3938588" y="4205288"/>
          <p14:tracePt t="148603" x="3965575" y="4205288"/>
          <p14:tracePt t="148614" x="4017963" y="4205288"/>
          <p14:tracePt t="148640" x="4054475" y="4224338"/>
          <p14:tracePt t="148651" x="4098925" y="4232275"/>
          <p14:tracePt t="148663" x="4232275" y="4276725"/>
          <p14:tracePt t="148688" x="4330700" y="4322763"/>
          <p14:tracePt t="148699" x="4375150" y="4348163"/>
          <p14:tracePt t="148712" x="4411663" y="4367213"/>
          <p14:tracePt t="148746" x="4483100" y="4419600"/>
          <p14:tracePt t="148762" x="4510088" y="4446588"/>
          <p14:tracePt t="148774" x="4537075" y="4491038"/>
          <p14:tracePt t="148785" x="4562475" y="4527550"/>
          <p14:tracePt t="148798" x="4616450" y="4608513"/>
          <p14:tracePt t="148822" x="4625975" y="4643438"/>
          <p14:tracePt t="148833" x="4633913" y="4670425"/>
          <p14:tracePt t="148847" x="4643438" y="4714875"/>
          <p14:tracePt t="148869" x="4643438" y="4741863"/>
          <p14:tracePt t="148885" x="4643438" y="4786313"/>
          <p14:tracePt t="148907" x="4633913" y="4813300"/>
          <p14:tracePt t="148919" x="4616450" y="4830763"/>
          <p14:tracePt t="148930" x="4581525" y="4884738"/>
          <p14:tracePt t="148955" x="4562475" y="4911725"/>
          <p14:tracePt t="148980" x="4500563" y="4956175"/>
          <p14:tracePt t="148984" x="4473575" y="4983163"/>
          <p14:tracePt t="149004" x="4330700" y="5062538"/>
          <p14:tracePt t="149040" x="4295775" y="5081588"/>
          <p14:tracePt t="149053" x="4170363" y="5160963"/>
          <p14:tracePt t="149078" x="4116388" y="5187950"/>
          <p14:tracePt t="149093" x="4044950" y="5224463"/>
          <p14:tracePt t="149103" x="3965575" y="5232400"/>
          <p14:tracePt t="149116" x="3822700" y="5259388"/>
          <p14:tracePt t="149138" x="3776663" y="5268913"/>
          <p14:tracePt t="149151" x="3697288" y="5276850"/>
          <p14:tracePt t="149181" x="3660775" y="5276850"/>
          <p14:tracePt t="149189" x="3625850" y="5286375"/>
          <p14:tracePt t="149201" x="3544888" y="5286375"/>
          <p14:tracePt t="149216" x="3509963" y="5276850"/>
          <p14:tracePt t="149216" x="3465513" y="5259388"/>
          <p14:tracePt t="149236" x="3429000" y="5205413"/>
          <p14:tracePt t="149250" x="3394075" y="5153025"/>
          <p14:tracePt t="149271" x="3357563" y="5072063"/>
          <p14:tracePt t="149284" x="3340100" y="4938713"/>
          <p14:tracePt t="149309" x="3340100" y="4894263"/>
          <p14:tracePt t="149321" x="3340100" y="4857750"/>
          <p14:tracePt t="149334" x="3429000" y="4697413"/>
          <p14:tracePt t="149357" x="3536950" y="4581525"/>
          <p14:tracePt t="149371" x="3768725" y="4348163"/>
          <p14:tracePt t="149394" x="3867150" y="4268788"/>
          <p14:tracePt t="149411" x="4017963" y="4205288"/>
          <p14:tracePt t="149419" x="4081463" y="4179888"/>
          <p14:tracePt t="149442" x="4152900" y="4170363"/>
          <p14:tracePt t="149455" x="4224338" y="4170363"/>
          <p14:tracePt t="149468" x="4367213" y="4170363"/>
          <p14:tracePt t="149481" x="4438650" y="4170363"/>
          <p14:tracePt t="149499" x="4581525" y="4187825"/>
          <p14:tracePt t="149528" x="4643438" y="4197350"/>
          <p14:tracePt t="149541" x="4724400" y="4205288"/>
          <p14:tracePt t="149553" x="4911725" y="4251325"/>
          <p14:tracePt t="149579" x="5027613" y="4276725"/>
          <p14:tracePt t="149591" x="5322888" y="4367213"/>
          <p14:tracePt t="149620" x="5456238" y="4402138"/>
          <p14:tracePt t="149627" x="5616575" y="4446588"/>
          <p14:tracePt t="149639" x="5911850" y="4537075"/>
          <p14:tracePt t="149653" x="6089650" y="4581525"/>
          <p14:tracePt t="149676" x="6251575" y="4589463"/>
          <p14:tracePt t="149689" x="6510338" y="4616450"/>
          <p14:tracePt t="149711" x="6599238" y="4598988"/>
          <p14:tracePt t="149991" x="6670675" y="4581525"/>
          <p14:tracePt t="150003" x="6777038" y="4554538"/>
          <p14:tracePt t="150016" x="7116763" y="4527550"/>
          <p14:tracePt t="150027" x="7269163" y="4527550"/>
          <p14:tracePt t="150056" x="7402513" y="4527550"/>
          <p14:tracePt t="150072" x="7626350" y="4527550"/>
          <p14:tracePt t="150076" x="7705725" y="4527550"/>
          <p14:tracePt t="150090" x="7751763" y="4527550"/>
          <p14:tracePt t="150113" x="7813675" y="4527550"/>
          <p14:tracePt t="150125" x="7974013" y="4518025"/>
          <p14:tracePt t="150150" x="8081963" y="4491038"/>
          <p14:tracePt t="150163" x="8215313" y="4438650"/>
          <p14:tracePt t="150186" x="8269288" y="4419600"/>
          <p14:tracePt t="150198" x="8286750" y="4411663"/>
          <p14:tracePt t="150466" x="8286750" y="4438650"/>
          <p14:tracePt t="150477" x="8269288" y="4491038"/>
          <p14:tracePt t="150490" x="8251825" y="4572000"/>
          <p14:tracePt t="150503" x="8197850" y="4660900"/>
          <p14:tracePt t="150515" x="8161338" y="4759325"/>
          <p14:tracePt t="150526" x="8072438" y="4929188"/>
          <p14:tracePt t="150557" x="8027988" y="4983163"/>
          <p14:tracePt t="150565" x="8010525" y="5010150"/>
          <p14:tracePt t="150576" x="7991475" y="5037138"/>
          <p14:tracePt t="150601" x="7991475" y="5045075"/>
          <p14:tracePt t="150612" x="7983538" y="5054600"/>
          <p14:tracePt t="150819" x="7974013" y="5054600"/>
          <p14:tracePt t="150831" x="7947025" y="5054600"/>
          <p14:tracePt t="150851" x="7885113" y="5054600"/>
          <p14:tracePt t="150856" x="7751763" y="5054600"/>
          <p14:tracePt t="150869" x="7562850" y="5062538"/>
          <p14:tracePt t="150882" x="6884988" y="5133975"/>
          <p14:tracePt t="150905" x="6491288" y="5197475"/>
          <p14:tracePt t="150918" x="5724525" y="5295900"/>
          <p14:tracePt t="150941" x="5465763" y="5313363"/>
          <p14:tracePt t="150957" x="5295900" y="5313363"/>
          <p14:tracePt t="150966" x="5081588" y="5259388"/>
          <p14:tracePt t="150991" x="4973638" y="5214938"/>
          <p14:tracePt t="151016" x="4946650" y="5205413"/>
          <p14:tracePt t="151026" x="4929188" y="5197475"/>
          <p14:tracePt t="151332" x="4884738" y="5197475"/>
          <p14:tracePt t="151344" x="4714875" y="5205413"/>
          <p14:tracePt t="151355" x="4608513" y="5205413"/>
          <p14:tracePt t="151368" x="4473575" y="5205413"/>
          <p14:tracePt t="151401" x="4224338" y="5187950"/>
          <p14:tracePt t="151417" x="4133850" y="5180013"/>
          <p14:tracePt t="151428" x="4054475" y="5160963"/>
          <p14:tracePt t="151442" x="3990975" y="5143500"/>
          <p14:tracePt t="151453" x="3902075" y="5126038"/>
          <p14:tracePt t="151468" x="3867150" y="5116513"/>
          <p14:tracePt t="151491" x="3840163" y="5089525"/>
          <p14:tracePt t="151514" x="3830638" y="5081588"/>
          <p14:tracePt t="151531" x="3813175" y="5081588"/>
          <p14:tracePt t="151648" x="3813175" y="5072063"/>
          <p14:tracePt t="152040" x="3813175" y="5054600"/>
          <p14:tracePt t="152055" x="3813175" y="5027613"/>
          <p14:tracePt t="152065" x="3813175" y="5018088"/>
          <p14:tracePt t="152076" x="3813175" y="5000625"/>
          <p14:tracePt t="152087" x="3822700" y="4983163"/>
          <p14:tracePt t="152100" x="3822700" y="4973638"/>
          <p14:tracePt t="152109" x="3830638" y="4973638"/>
          <p14:tracePt t="152153" x="3840163" y="4965700"/>
          <p14:tracePt t="152162" x="3848100" y="4956175"/>
          <p14:tracePt t="152173" x="3857625" y="4946650"/>
          <p14:tracePt t="152220" x="3867150" y="4946650"/>
          <p14:tracePt t="152293" x="3884613" y="4938713"/>
          <p14:tracePt t="152305" x="3902075" y="4929188"/>
          <p14:tracePt t="152318" x="3911600" y="4919663"/>
          <p14:tracePt t="152343" x="3919538" y="4919663"/>
          <p14:tracePt t="152356" x="3919538" y="4911725"/>
          <p14:tracePt t="152368" x="3929063" y="4902200"/>
          <p14:tracePt t="152381" x="3938588" y="4894263"/>
          <p14:tracePt t="152403" x="3938588" y="4884738"/>
          <p14:tracePt t="152417" x="3946525" y="4884738"/>
          <p14:tracePt t="152429" x="3946525" y="4867275"/>
          <p14:tracePt t="152477" x="3946525" y="4857750"/>
          <p14:tracePt t="152513" x="3938588" y="4857750"/>
          <p14:tracePt t="152525" x="3902075" y="4857750"/>
          <p14:tracePt t="152539" x="3884613" y="4857750"/>
          <p14:tracePt t="152550" x="3848100" y="4857750"/>
          <p14:tracePt t="152563" x="3822700" y="4867275"/>
          <p14:tracePt t="152580" x="3751263" y="4884738"/>
          <p14:tracePt t="152599" x="3652838" y="4894263"/>
          <p14:tracePt t="152612" x="3608388" y="4894263"/>
          <p14:tracePt t="152637" x="3544888" y="4894263"/>
          <p14:tracePt t="152648" x="3438525" y="4894263"/>
          <p14:tracePt t="152679" x="3384550" y="4857750"/>
          <p14:tracePt t="152688" x="3313113" y="4803775"/>
          <p14:tracePt t="152698" x="3251200" y="4697413"/>
          <p14:tracePt t="152722" x="3232150" y="4643438"/>
          <p14:tracePt t="152747" x="3251200" y="4518025"/>
          <p14:tracePt t="152758" x="3295650" y="4438650"/>
          <p14:tracePt t="152770" x="3340100" y="4367213"/>
          <p14:tracePt t="152783" x="3375025" y="4313238"/>
          <p14:tracePt t="152799" x="3446463" y="4232275"/>
          <p14:tracePt t="152819" x="3500438" y="4197350"/>
          <p14:tracePt t="152856" x="3509963" y="4187825"/>
          <p14:tracePt t="152867" x="3517900" y="4187825"/>
          <p14:tracePt t="152903" x="3544888" y="4187825"/>
          <p14:tracePt t="152917" x="3581400" y="4187825"/>
          <p14:tracePt t="152927" x="3608388" y="4187825"/>
          <p14:tracePt t="152940" x="3633788" y="4187825"/>
          <p14:tracePt t="152953" x="3660775" y="4187825"/>
          <p14:tracePt t="152965" x="3724275" y="4197350"/>
          <p14:tracePt t="152989" x="3759200" y="4205288"/>
          <p14:tracePt t="152998" x="3848100" y="4224338"/>
          <p14:tracePt t="153026" x="3911600" y="4241800"/>
          <p14:tracePt t="153039" x="3973513" y="4251325"/>
          <p14:tracePt t="153049" x="4143375" y="4286250"/>
          <p14:tracePt t="153074" x="4241800" y="4295775"/>
          <p14:tracePt t="153086" x="4384675" y="4313238"/>
          <p14:tracePt t="153116" x="4429125" y="4322763"/>
          <p14:tracePt t="153125" x="4473575" y="4348163"/>
          <p14:tracePt t="153135" x="4510088" y="4357688"/>
          <p14:tracePt t="153160" x="4527550" y="4357688"/>
          <p14:tracePt t="153171" x="4527550" y="4384675"/>
          <p14:tracePt t="153184" x="4527550" y="4394200"/>
          <p14:tracePt t="153208" x="4527550" y="4411663"/>
          <p14:tracePt t="153220" x="4527550" y="4456113"/>
          <p14:tracePt t="153234" x="4527550" y="4483100"/>
          <p14:tracePt t="153250" x="4527550" y="4500563"/>
          <p14:tracePt t="153269" x="4527550" y="4537075"/>
          <p14:tracePt t="153293" x="4527550" y="4581525"/>
          <p14:tracePt t="153321" x="4527550" y="4598988"/>
          <p14:tracePt t="153333" x="4527550" y="4625975"/>
          <p14:tracePt t="153342" x="4527550" y="4643438"/>
          <p14:tracePt t="153354" x="4545013" y="4687888"/>
          <p14:tracePt t="153368" x="4562475" y="4705350"/>
          <p14:tracePt t="153393" x="4562475" y="4724400"/>
          <p14:tracePt t="153413" x="4562475" y="4741863"/>
          <p14:tracePt t="153427" x="4562475" y="4759325"/>
          <p14:tracePt t="153452" x="4562475" y="4776788"/>
          <p14:tracePt t="153476" x="4562475" y="4786313"/>
          <p14:tracePt t="153489" x="4562475" y="4795838"/>
          <p14:tracePt t="153500" x="4510088" y="4813300"/>
          <p14:tracePt t="153514" x="4429125" y="4840288"/>
          <p14:tracePt t="153527" x="4322763" y="4875213"/>
          <p14:tracePt t="153539" x="4027488" y="4965700"/>
          <p14:tracePt t="153562" x="3884613" y="4983163"/>
          <p14:tracePt t="153573" x="3687763" y="4983163"/>
          <p14:tracePt t="153599" x="3608388" y="4965700"/>
          <p14:tracePt t="153609" x="3527425" y="4929188"/>
          <p14:tracePt t="153623" x="3465513" y="4911725"/>
          <p14:tracePt t="153639" x="3295650" y="4840288"/>
          <p14:tracePt t="153654" x="3133725" y="4741863"/>
          <p14:tracePt t="153683" x="3081338" y="4697413"/>
          <p14:tracePt t="153696" x="3036888" y="4660900"/>
          <p14:tracePt t="153707" x="3009900" y="4616450"/>
          <p14:tracePt t="153722" x="3000375" y="4589463"/>
          <p14:tracePt t="153739" x="3000375" y="4562475"/>
          <p14:tracePt t="153757" x="3017838" y="4483100"/>
          <p14:tracePt t="153780" x="3044825" y="4419600"/>
          <p14:tracePt t="153793" x="3224213" y="4259263"/>
          <p14:tracePt t="153821" x="3330575" y="4152900"/>
          <p14:tracePt t="153839" x="3598863" y="3946525"/>
          <p14:tracePt t="153854" x="3697288" y="3867150"/>
          <p14:tracePt t="153868" x="3786188" y="3822700"/>
          <p14:tracePt t="153879" x="3848100" y="3795713"/>
          <p14:tracePt t="153892" x="4027488" y="3751263"/>
          <p14:tracePt t="153915" x="4098925" y="3741738"/>
          <p14:tracePt t="153927" x="4160838" y="3741738"/>
          <p14:tracePt t="153941" x="4251325" y="3751263"/>
          <p14:tracePt t="153963" x="4286250" y="3776663"/>
          <p14:tracePt t="153976" x="4340225" y="3830638"/>
          <p14:tracePt t="153999" x="4384675" y="3884613"/>
          <p14:tracePt t="154012" x="4419600" y="3929063"/>
          <p14:tracePt t="154025" x="4500563" y="4010025"/>
          <p14:tracePt t="154057" x="4527550" y="4062413"/>
          <p14:tracePt t="154061" x="4581525" y="4143375"/>
          <p14:tracePt t="154075" x="4589463" y="4179888"/>
          <p14:tracePt t="154095" x="4598988" y="4214813"/>
          <p14:tracePt t="154110" x="4608513" y="4286250"/>
          <p14:tracePt t="154134" x="4616450" y="4322763"/>
          <p14:tracePt t="154147" x="4625975" y="4348163"/>
          <p14:tracePt t="154164" x="4652963" y="4419600"/>
          <p14:tracePt t="154184" x="4660900" y="4438650"/>
          <p14:tracePt t="154195" x="4660900" y="4500563"/>
          <p14:tracePt t="154226" x="4660900" y="4537075"/>
          <p14:tracePt t="154232" x="4660900" y="4554538"/>
          <p14:tracePt t="154242" x="4652963" y="4572000"/>
          <p14:tracePt t="154276" x="4643438" y="4589463"/>
          <p14:tracePt t="154282" x="4608513" y="4670425"/>
          <p14:tracePt t="154294" x="4589463" y="4705350"/>
          <p14:tracePt t="154310" x="4572000" y="4732338"/>
          <p14:tracePt t="154330" x="4545013" y="4759325"/>
          <p14:tracePt t="154354" x="4545013" y="4768850"/>
          <p14:tracePt t="154367" x="4537075" y="4786313"/>
          <p14:tracePt t="154391" x="4527550" y="4803775"/>
          <p14:tracePt t="154401" x="4518025" y="4830763"/>
          <p14:tracePt t="154415" x="4500563" y="4875213"/>
          <p14:tracePt t="154440" x="4491038" y="4902200"/>
          <p14:tracePt t="154452" x="4473575" y="4919663"/>
          <p14:tracePt t="154464" x="4456113" y="4965700"/>
          <p14:tracePt t="154481" x="4438650" y="4983163"/>
          <p14:tracePt t="154500" x="4402138" y="5010150"/>
          <p14:tracePt t="154511" x="4394200" y="5027613"/>
          <p14:tracePt t="154535" x="4394200" y="5045075"/>
          <p14:tracePt t="154586" x="4367213" y="5062538"/>
          <p14:tracePt t="154597" x="4330700" y="5072063"/>
          <p14:tracePt t="154609" x="4286250" y="5081588"/>
          <p14:tracePt t="154622" x="4224338" y="5089525"/>
          <p14:tracePt t="154633" x="4125913" y="5099050"/>
          <p14:tracePt t="154647" x="4044950" y="5099050"/>
          <p14:tracePt t="154670" x="3973513" y="5099050"/>
          <p14:tracePt t="154682" x="3822700" y="5054600"/>
          <p14:tracePt t="154713" x="3741738" y="5027613"/>
          <p14:tracePt t="154718" x="3679825" y="4991100"/>
          <p14:tracePt t="154731" x="3589338" y="4956175"/>
          <p14:tracePt t="154762" x="3536950" y="4919663"/>
          <p14:tracePt t="154767" x="3429000" y="4795838"/>
          <p14:tracePt t="154781" x="3384550" y="4732338"/>
          <p14:tracePt t="154804" x="3340100" y="4687888"/>
          <p14:tracePt t="154817" x="3268663" y="4608513"/>
          <p14:tracePt t="154841" x="3241675" y="4581525"/>
          <p14:tracePt t="154852" x="3241675" y="4562475"/>
          <p14:tracePt t="154866" x="3232150" y="4545013"/>
          <p14:tracePt t="154889" x="3232150" y="4518025"/>
          <p14:tracePt t="154905" x="3251200" y="4500563"/>
          <p14:tracePt t="154915" x="3367088" y="4429125"/>
          <p14:tracePt t="154938" x="3438525" y="4384675"/>
          <p14:tracePt t="154950" x="3581400" y="4330700"/>
          <p14:tracePt t="154965" x="3633788" y="4313238"/>
          <p14:tracePt t="154981" x="3732213" y="4295775"/>
          <p14:tracePt t="155013" x="3768725" y="4295775"/>
          <p14:tracePt t="155023" x="3813175" y="4295775"/>
          <p14:tracePt t="155037" x="3902075" y="4295775"/>
          <p14:tracePt t="155060" x="3938588" y="4295775"/>
          <p14:tracePt t="155073" x="3973513" y="4295775"/>
          <p14:tracePt t="155085" x="4037013" y="4322763"/>
          <p14:tracePt t="155109" x="4062413" y="4348163"/>
          <p14:tracePt t="155122" x="4125913" y="4394200"/>
          <p14:tracePt t="155134" x="4160838" y="4411663"/>
          <p14:tracePt t="155157" x="4187825" y="4438650"/>
          <p14:tracePt t="155169" x="4232275" y="4483100"/>
          <p14:tracePt t="155184" x="4251325" y="4500563"/>
          <p14:tracePt t="155205" x="4268788" y="4527550"/>
          <p14:tracePt t="155222" x="4295775" y="4572000"/>
          <p14:tracePt t="155234" x="4303713" y="4625975"/>
          <p14:tracePt t="155256" x="4322763" y="4679950"/>
          <p14:tracePt t="155269" x="4330700" y="4705350"/>
          <p14:tracePt t="155292" x="4330700" y="4741863"/>
          <p14:tracePt t="155303" x="4330700" y="4813300"/>
          <p14:tracePt t="155339" x="4330700" y="4857750"/>
          <p14:tracePt t="155349" x="4330700" y="4902200"/>
          <p14:tracePt t="155359" x="4295775" y="5010150"/>
          <p14:tracePt t="155371" x="4259263" y="5062538"/>
          <p14:tracePt t="155389" x="4205288" y="5126038"/>
          <p14:tracePt t="155403" x="4152900" y="5160963"/>
          <p14:tracePt t="155426" x="4108450" y="5187950"/>
          <p14:tracePt t="155440" x="4010025" y="5232400"/>
          <p14:tracePt t="155449" x="3956050" y="5241925"/>
          <p14:tracePt t="155473" x="3911600" y="5241925"/>
          <p14:tracePt t="155485" x="3786188" y="5241925"/>
          <p14:tracePt t="155512" x="3705225" y="5224463"/>
          <p14:tracePt t="155523" x="3554413" y="5126038"/>
          <p14:tracePt t="155539" x="3482975" y="5072063"/>
          <p14:tracePt t="155560" x="3446463" y="5037138"/>
          <p14:tracePt t="155572" x="3375025" y="4991100"/>
          <p14:tracePt t="155596" x="3357563" y="4973638"/>
          <p14:tracePt t="155608" x="3348038" y="4938713"/>
          <p14:tracePt t="155622" x="3340100" y="4875213"/>
          <p14:tracePt t="155645" x="3340100" y="4822825"/>
          <p14:tracePt t="155658" x="3419475" y="4705350"/>
          <p14:tracePt t="155682" x="3581400" y="4589463"/>
          <p14:tracePt t="155707" x="3660775" y="4545013"/>
          <p14:tracePt t="155726" x="3759200" y="4491038"/>
          <p14:tracePt t="155730" x="3822700" y="4446588"/>
          <p14:tracePt t="155743" x="3911600" y="4411663"/>
          <p14:tracePt t="155760" x="4037013" y="4375150"/>
          <p14:tracePt t="155780" x="4108450" y="4357688"/>
          <p14:tracePt t="155791" x="4197350" y="4357688"/>
          <p14:tracePt t="155816" x="4232275" y="4357688"/>
          <p14:tracePt t="155828" x="4268788" y="4367213"/>
          <p14:tracePt t="155840" x="4348163" y="4419600"/>
          <p14:tracePt t="155867" x="4446588" y="4473575"/>
          <p14:tracePt t="155878" x="4491038" y="4500563"/>
          <p14:tracePt t="155901" x="4589463" y="4572000"/>
          <p14:tracePt t="155927" x="4616450" y="4616450"/>
          <p14:tracePt t="155937" x="4643438" y="4643438"/>
          <p14:tracePt t="155951" x="4660900" y="4679950"/>
          <p14:tracePt t="155963" x="4670425" y="4724400"/>
          <p14:tracePt t="155973" x="4687888" y="4786313"/>
          <p14:tracePt t="155998" x="4687888" y="4813300"/>
          <p14:tracePt t="156011" x="4687888" y="4884738"/>
          <p14:tracePt t="156037" x="4687888" y="4902200"/>
          <p14:tracePt t="156057" x="4670425" y="4991100"/>
          <p14:tracePt t="156060" x="4643438" y="5054600"/>
          <p14:tracePt t="156075" x="4625975" y="5108575"/>
          <p14:tracePt t="156092" x="4562475" y="5214938"/>
          <p14:tracePt t="156121" x="4545013" y="5241925"/>
          <p14:tracePt t="156132" x="4527550" y="5276850"/>
          <p14:tracePt t="156146" x="4500563" y="5303838"/>
          <p14:tracePt t="156183" x="4473575" y="5313363"/>
          <p14:tracePt t="156193" x="4446588" y="5322888"/>
          <p14:tracePt t="156205" x="4429125" y="5322888"/>
          <p14:tracePt t="156219" x="4394200" y="5322888"/>
          <p14:tracePt t="156230" x="4367213" y="5322888"/>
          <p14:tracePt t="156244" x="4330700" y="5322888"/>
          <p14:tracePt t="156267" x="4276725" y="5340350"/>
          <p14:tracePt t="156286" x="4241800" y="5348288"/>
          <p14:tracePt t="156305" x="4214813" y="5357813"/>
          <p14:tracePt t="156316" x="4205288" y="5367338"/>
          <p14:tracePt t="156329" x="4187825" y="5384800"/>
          <p14:tracePt t="156351" x="4170363" y="5394325"/>
          <p14:tracePt t="156363" x="4170363" y="5402263"/>
          <p14:tracePt t="156375" x="4143375" y="5402263"/>
          <p14:tracePt t="156400" x="4133850" y="5402263"/>
          <p14:tracePt t="156413" x="4098925" y="5411788"/>
          <p14:tracePt t="156436" x="4089400" y="5411788"/>
          <p14:tracePt t="156449" x="4071938" y="5411788"/>
          <p14:tracePt t="156461" x="4027488" y="5411788"/>
          <p14:tracePt t="156475" x="4000500" y="5402263"/>
          <p14:tracePt t="156499" x="3965575" y="5375275"/>
          <p14:tracePt t="156509" x="3911600" y="5348288"/>
          <p14:tracePt t="156538" x="3894138" y="5322888"/>
          <p14:tracePt t="156548" x="3884613" y="5259388"/>
          <p14:tracePt t="156572" x="3875088" y="5232400"/>
          <p14:tracePt t="156595" x="3875088" y="5224463"/>
          <p14:tracePt t="156607" x="3867150" y="5214938"/>
          <p14:tracePt t="156634" x="3867150" y="5205413"/>
          <p14:tracePt t="156650" x="3867150" y="5180013"/>
          <p14:tracePt t="156937" x="3857625" y="5160963"/>
          <p14:tracePt t="156948" x="3840163" y="5133975"/>
          <p14:tracePt t="156962" x="3830638" y="5099050"/>
          <p14:tracePt t="156984" x="3803650" y="5027613"/>
          <p14:tracePt t="156987" x="3776663" y="5000625"/>
          <p14:tracePt t="157010" x="3751263" y="4991100"/>
          <p14:tracePt t="157024" x="3732213" y="4973638"/>
          <p14:tracePt t="157035" x="3724275" y="4973638"/>
          <p14:tracePt t="157133" x="3741738" y="5000625"/>
          <p14:tracePt t="157144" x="3759200" y="5027613"/>
          <p14:tracePt t="157156" x="3786188" y="5062538"/>
          <p14:tracePt t="157169" x="3830638" y="5133975"/>
          <p14:tracePt t="157184" x="3840163" y="5143500"/>
          <p14:tracePt t="157205" x="3867150" y="5170488"/>
          <p14:tracePt t="157230" x="3875088" y="5180013"/>
          <p14:tracePt t="157242" x="3884613" y="5187950"/>
          <p14:tracePt t="157254" x="3911600" y="5187950"/>
          <p14:tracePt t="157277" x="3919538" y="5187950"/>
          <p14:tracePt t="157290" x="3938588" y="5187950"/>
          <p14:tracePt t="157547" x="3938588" y="5170488"/>
          <p14:tracePt t="157558" x="3938588" y="5160963"/>
          <p14:tracePt t="157583" x="3946525" y="5153025"/>
          <p14:tracePt t="157716" x="3919538" y="5143500"/>
          <p14:tracePt t="157729" x="3911600" y="5133975"/>
          <p14:tracePt t="157741" x="3894138" y="5126038"/>
          <p14:tracePt t="157752" x="3875088" y="5116513"/>
          <p14:tracePt t="157771" x="3867150" y="5116513"/>
          <p14:tracePt t="157793" x="3857625" y="5108575"/>
          <p14:tracePt t="157802" x="3848100" y="5108575"/>
          <p14:tracePt t="157814" x="3848100" y="5099050"/>
          <p14:tracePt t="157839" x="3848100" y="5089525"/>
          <p14:tracePt t="157856" x="3857625" y="5081588"/>
          <p14:tracePt t="157865" x="3875088" y="5062538"/>
          <p14:tracePt t="157875" x="3911600" y="5037138"/>
          <p14:tracePt t="157899" x="3929063" y="5027613"/>
          <p14:tracePt t="157911" x="3938588" y="5018088"/>
          <p14:tracePt t="157923" x="3946525" y="5010150"/>
          <p14:tracePt t="157947" x="3965575" y="5000625"/>
          <p14:tracePt t="157958" x="4000500" y="4983163"/>
          <p14:tracePt t="157995" x="4010025" y="4973638"/>
          <p14:tracePt t="158046" x="4044950" y="4965700"/>
          <p14:tracePt t="158056" x="4054475" y="4956175"/>
          <p14:tracePt t="158068" x="4071938" y="4956175"/>
          <p14:tracePt t="158095" x="4081463" y="4956175"/>
          <p14:tracePt t="158215" x="4081463" y="4973638"/>
          <p14:tracePt t="158226" x="4081463" y="5000625"/>
          <p14:tracePt t="158241" x="4081463" y="5027613"/>
          <p14:tracePt t="158243" x="4081463" y="5054600"/>
          <p14:tracePt t="158262" x="4081463" y="5099050"/>
          <p14:tracePt t="158276" x="4081463" y="5116513"/>
          <p14:tracePt t="158299" x="4081463" y="5126038"/>
          <p14:tracePt t="158314" x="4081463" y="5133975"/>
          <p14:tracePt t="158435" x="4071938" y="5143500"/>
          <p14:tracePt t="158445" x="4044950" y="5143500"/>
          <p14:tracePt t="158458" x="4037013" y="5143500"/>
          <p14:tracePt t="158473" x="4010025" y="5143500"/>
          <p14:tracePt t="158474" x="3990975" y="5143500"/>
          <p14:tracePt t="158495" x="3946525" y="5133975"/>
          <p14:tracePt t="158521" x="3875088" y="5089525"/>
          <p14:tracePt t="158521" x="3857625" y="5072063"/>
          <p14:tracePt t="158567" x="3848100" y="5062538"/>
          <p14:tracePt t="158581" x="3840163" y="5045075"/>
          <p14:tracePt t="158591" x="3840163" y="5027613"/>
          <p14:tracePt t="158605" x="3830638" y="5027613"/>
          <p14:tracePt t="158618" x="3830638" y="5018088"/>
          <p14:tracePt t="158629" x="3822700" y="5000625"/>
          <p14:tracePt t="158653" x="3822700" y="4991100"/>
          <p14:tracePt t="158715" x="3822700" y="4973638"/>
          <p14:tracePt t="158726" x="3822700" y="4965700"/>
          <p14:tracePt t="158750" x="3830638" y="4956175"/>
          <p14:tracePt t="158762" x="3830638" y="4946650"/>
          <p14:tracePt t="158775" x="3857625" y="4929188"/>
          <p14:tracePt t="158786" x="3911600" y="4911725"/>
          <p14:tracePt t="158798" x="3973513" y="4875213"/>
          <p14:tracePt t="158824" x="3990975" y="4867275"/>
          <p14:tracePt t="158836" x="4000500" y="4867275"/>
          <p14:tracePt t="158864" x="4010025" y="4867275"/>
          <p14:tracePt t="158886" x="4027488" y="4867275"/>
          <p14:tracePt t="158914" x="4044950" y="4867275"/>
          <p14:tracePt t="158930" x="4062413" y="4867275"/>
          <p14:tracePt t="158934" x="4089400" y="4875213"/>
          <p14:tracePt t="158948" x="4098925" y="4884738"/>
          <p14:tracePt t="158968" x="4116388" y="4884738"/>
          <p14:tracePt t="158994" x="4133850" y="4884738"/>
          <p14:tracePt t="159008" x="4133850" y="4894263"/>
          <p14:tracePt t="159020" x="4152900" y="4902200"/>
          <p14:tracePt t="159056" x="4152900" y="4919663"/>
          <p14:tracePt t="159069" x="4152900" y="4929188"/>
          <p14:tracePt t="159086" x="4152900" y="4938713"/>
          <p14:tracePt t="159091" x="4152900" y="4946650"/>
          <p14:tracePt t="159115" x="4152900" y="4956175"/>
          <p14:tracePt t="159143" x="4152900" y="4973638"/>
          <p14:tracePt t="159154" x="4152900" y="4991100"/>
          <p14:tracePt t="159164" x="4152900" y="5018088"/>
          <p14:tracePt t="159190" x="4143375" y="5037138"/>
          <p14:tracePt t="159201" x="4143375" y="5054600"/>
          <p14:tracePt t="159214" x="4133850" y="5054600"/>
          <p14:tracePt t="159225" x="4133850" y="5062538"/>
          <p14:tracePt t="159275" x="4133850" y="5072063"/>
          <p14:tracePt t="159299" x="4098925" y="5089525"/>
          <p14:tracePt t="159313" x="4062413" y="5099050"/>
          <p14:tracePt t="159324" x="4000500" y="5108575"/>
          <p14:tracePt t="159335" x="3965575" y="5108575"/>
          <p14:tracePt t="159368" x="3919538" y="5108575"/>
          <p14:tracePt t="159371" x="3894138" y="5108575"/>
          <p14:tracePt t="159402" x="3867150" y="5108575"/>
          <p14:tracePt t="159408" x="3857625" y="5108575"/>
          <p14:tracePt t="159420" x="3840163" y="5099050"/>
          <p14:tracePt t="159450" x="3830638" y="5089525"/>
          <p14:tracePt t="159468" x="3830638" y="5081588"/>
          <p14:tracePt t="159471" x="3822700" y="5081588"/>
          <p14:tracePt t="159494" x="3822700" y="5072063"/>
          <p14:tracePt t="159505" x="3813175" y="5054600"/>
          <p14:tracePt t="159517" x="3813175" y="5045075"/>
          <p14:tracePt t="159543" x="3803650" y="5045075"/>
          <p14:tracePt t="159564" x="3803650" y="5018088"/>
          <p14:tracePt t="159583" x="3803650" y="5000625"/>
          <p14:tracePt t="159604" x="3803650" y="4991100"/>
          <p14:tracePt t="159642" x="3822700" y="4973638"/>
          <p14:tracePt t="159653" x="3848100" y="4965700"/>
          <p14:tracePt t="159667" x="3867150" y="4956175"/>
          <p14:tracePt t="159679" x="3884613" y="4938713"/>
          <p14:tracePt t="159690" x="3946525" y="4919663"/>
          <p14:tracePt t="159714" x="3983038" y="4911725"/>
          <p14:tracePt t="159725" x="4017963" y="4911725"/>
          <p14:tracePt t="159740" x="4027488" y="4911725"/>
          <p14:tracePt t="159762" x="4037013" y="4911725"/>
          <p14:tracePt t="159775" x="4044950" y="4911725"/>
          <p14:tracePt t="159805" x="4054475" y="4911725"/>
          <p14:tracePt t="159812" x="4062413" y="4911725"/>
          <p14:tracePt t="159824" x="4081463" y="4919663"/>
          <p14:tracePt t="159839" x="4089400" y="4929188"/>
          <p14:tracePt t="159860" x="4098925" y="4946650"/>
          <p14:tracePt t="159885" x="4108450" y="4956175"/>
          <p14:tracePt t="159895" x="4116388" y="4965700"/>
          <p14:tracePt t="159908" x="4125913" y="4983163"/>
          <p14:tracePt t="159932" x="4133850" y="4983163"/>
          <p14:tracePt t="159945" x="4143375" y="4991100"/>
          <p14:tracePt t="159984" x="4152900" y="4991100"/>
          <p14:tracePt t="160018" x="4152900" y="5000625"/>
          <p14:tracePt t="160079" x="4152900" y="5010150"/>
          <p14:tracePt t="160093" x="4152900" y="5018088"/>
          <p14:tracePt t="162005" x="4125913" y="5027613"/>
          <p14:tracePt t="162017" x="4062413" y="5027613"/>
          <p14:tracePt t="162027" x="3938588" y="5037138"/>
          <p14:tracePt t="162039" x="3724275" y="5062538"/>
          <p14:tracePt t="162053" x="3340100" y="5108575"/>
          <p14:tracePt t="162064" x="2928938" y="5126038"/>
          <p14:tracePt t="162080" x="2214563" y="5143500"/>
          <p14:tracePt t="162100" x="1955800" y="5160963"/>
          <p14:tracePt t="162113" x="1679575" y="5160963"/>
          <p14:tracePt t="162126" x="1598613" y="5143500"/>
          <p14:tracePt t="162151" x="1554163" y="5126038"/>
          <p14:tracePt t="162161" x="1500188" y="5108575"/>
          <p14:tracePt t="162189" x="1482725" y="5108575"/>
          <p14:tracePt t="162199" x="1455738" y="5108575"/>
          <p14:tracePt t="162211" x="1438275" y="5108575"/>
          <p14:tracePt t="162273" x="1438275" y="5081588"/>
          <p14:tracePt t="162478" x="1411288" y="5099050"/>
          <p14:tracePt t="162490" x="1384300" y="5126038"/>
          <p14:tracePt t="162503" x="1347788" y="5133975"/>
          <p14:tracePt t="162514" x="1285875" y="5143500"/>
          <p14:tracePt t="162528" x="1187450" y="5153025"/>
          <p14:tracePt t="162541" x="1071563" y="5170488"/>
          <p14:tracePt t="162552" x="965200" y="5180013"/>
          <p14:tracePt t="162566" x="803275" y="5180013"/>
          <p14:tracePt t="162589" x="731838" y="5180013"/>
          <p14:tracePt t="162607" x="615950" y="5180013"/>
          <p14:tracePt t="162618" x="571500" y="5180013"/>
          <p14:tracePt t="162638" x="561975" y="5180013"/>
          <p14:tracePt t="162650" x="536575" y="5180013"/>
          <p14:tracePt t="163162" x="536575" y="5160963"/>
          <p14:tracePt t="163174" x="544513" y="5143500"/>
          <p14:tracePt t="163187" x="554038" y="5133975"/>
          <p14:tracePt t="163198" x="554038" y="5126038"/>
          <p14:tracePt t="163224" x="561975" y="5116513"/>
          <p14:tracePt t="163249" x="571500" y="5108575"/>
          <p14:tracePt t="163284" x="581025" y="5108575"/>
          <p14:tracePt t="163311" x="581025" y="5099050"/>
          <p14:tracePt t="163321" x="588963" y="5099050"/>
          <p14:tracePt t="163346" x="598488" y="5089525"/>
          <p14:tracePt t="163383" x="615950" y="5072063"/>
          <p14:tracePt t="163402" x="633413" y="5062538"/>
          <p14:tracePt t="163406" x="660400" y="5054600"/>
          <p14:tracePt t="164271" x="669925" y="5054600"/>
          <p14:tracePt t="164283" x="687388" y="5045075"/>
          <p14:tracePt t="164296" x="696913" y="5045075"/>
          <p14:tracePt t="164311" x="704850" y="5037138"/>
          <p14:tracePt t="164319" x="723900" y="5027613"/>
          <p14:tracePt t="164343" x="731838" y="5018088"/>
          <p14:tracePt t="164355" x="741363" y="5018088"/>
          <p14:tracePt t="164366" x="750888" y="5010150"/>
          <p14:tracePt t="164391" x="758825" y="5010150"/>
          <p14:tracePt t="164411" x="768350" y="5010150"/>
          <p14:tracePt t="164419" x="776288" y="5000625"/>
          <p14:tracePt t="165391" x="785813" y="5000625"/>
          <p14:tracePt t="165402" x="803275" y="4991100"/>
          <p14:tracePt t="165416" x="803275" y="4983163"/>
          <p14:tracePt t="165428" x="812800" y="4983163"/>
          <p14:tracePt t="165733" x="830263" y="4983163"/>
          <p14:tracePt t="165744" x="839788" y="4973638"/>
          <p14:tracePt t="165760" x="874713" y="4973638"/>
          <p14:tracePt t="165774" x="901700" y="4973638"/>
          <p14:tracePt t="165790" x="938213" y="4965700"/>
          <p14:tracePt t="165796" x="973138" y="4965700"/>
          <p14:tracePt t="165808" x="990600" y="4965700"/>
          <p14:tracePt t="165830" x="1000125" y="4965700"/>
          <p14:tracePt t="165845" x="1009650" y="4965700"/>
          <p14:tracePt t="165867" x="1017588" y="4965700"/>
          <p14:tracePt t="165951" x="1027113" y="4956175"/>
          <p14:tracePt t="166655" x="0" y="0"/>
        </p14:tracePtLst>
        <p14:tracePtLst>
          <p14:tracePt t="170234" x="750888" y="6527800"/>
          <p14:tracePt t="170640" x="776288" y="6518275"/>
          <p14:tracePt t="170650" x="847725" y="6510338"/>
          <p14:tracePt t="170662" x="938213" y="6500813"/>
          <p14:tracePt t="170675" x="1036638" y="6483350"/>
          <p14:tracePt t="170687" x="1187450" y="6465888"/>
          <p14:tracePt t="170712" x="1241425" y="6456363"/>
          <p14:tracePt t="170724" x="1347788" y="6456363"/>
          <p14:tracePt t="170736" x="1393825" y="6446838"/>
          <p14:tracePt t="170761" x="1490663" y="6446838"/>
          <p14:tracePt t="170785" x="1527175" y="6446838"/>
          <p14:tracePt t="170796" x="1562100" y="6438900"/>
          <p14:tracePt t="170809" x="1589088" y="6438900"/>
          <p14:tracePt t="170822" x="1633538" y="6429375"/>
          <p14:tracePt t="170847" x="1660525" y="6429375"/>
          <p14:tracePt t="170857" x="1687513" y="6419850"/>
          <p14:tracePt t="170872" x="1731963" y="6419850"/>
          <p14:tracePt t="170884" x="1758950" y="6419850"/>
          <p14:tracePt t="170911" x="1795463" y="6419850"/>
          <p14:tracePt t="170931" x="1822450" y="6419850"/>
          <p14:tracePt t="170943" x="1839913" y="6419850"/>
          <p14:tracePt t="170956" x="1866900" y="6419850"/>
          <p14:tracePt t="170969" x="1884363" y="6419850"/>
          <p14:tracePt t="170992" x="1901825" y="6419850"/>
          <p14:tracePt t="171004" x="1938338" y="6446838"/>
          <p14:tracePt t="171029" x="1965325" y="6465888"/>
          <p14:tracePt t="171041" x="1973263" y="6483350"/>
          <p14:tracePt t="171053" x="1982788" y="6500813"/>
          <p14:tracePt t="171078" x="2000250" y="6518275"/>
          <p14:tracePt t="171090" x="2017713" y="6554788"/>
          <p14:tracePt t="171122" x="2017713" y="6572250"/>
          <p14:tracePt t="171126" x="2036763" y="6581775"/>
          <p14:tracePt t="171501" x="2054225" y="6581775"/>
          <p14:tracePt t="171514" x="2098675" y="6581775"/>
          <p14:tracePt t="171528" x="2160588" y="6581775"/>
          <p14:tracePt t="171539" x="2276475" y="6572250"/>
          <p14:tracePt t="171552" x="2366963" y="6562725"/>
          <p14:tracePt t="171564" x="2446338" y="6562725"/>
          <p14:tracePt t="171577" x="2554288" y="6554788"/>
          <p14:tracePt t="171600" x="2589213" y="6554788"/>
          <p14:tracePt t="171614" x="2625725" y="6545263"/>
          <p14:tracePt t="171625" x="2679700" y="6537325"/>
          <p14:tracePt t="171652" x="2705100" y="6527800"/>
          <p14:tracePt t="171663" x="2751138" y="6510338"/>
          <p14:tracePt t="171675" x="2759075" y="6510338"/>
          <p14:tracePt t="171698" x="2776538" y="6500813"/>
          <p14:tracePt t="171709" x="2803525" y="6491288"/>
          <p14:tracePt t="171746" x="2813050" y="6491288"/>
          <p14:tracePt t="171759" x="2822575" y="6491288"/>
          <p14:tracePt t="171906" x="2795588" y="6491288"/>
          <p14:tracePt t="171917" x="2768600" y="6491288"/>
          <p14:tracePt t="171931" x="2732088" y="6491288"/>
          <p14:tracePt t="171942" x="2660650" y="6491288"/>
          <p14:tracePt t="171954" x="2562225" y="6491288"/>
          <p14:tracePt t="171976" x="2473325" y="6491288"/>
          <p14:tracePt t="171978" x="2259013" y="6491288"/>
          <p14:tracePt t="172002" x="2170113" y="6491288"/>
          <p14:tracePt t="172017" x="1982788" y="6491288"/>
          <p14:tracePt t="172039" x="1893888" y="6491288"/>
          <p14:tracePt t="172052" x="1803400" y="6491288"/>
          <p14:tracePt t="172064" x="1724025" y="6491288"/>
          <p14:tracePt t="172086" x="1616075" y="6491288"/>
          <p14:tracePt t="172096" x="1562100" y="6500813"/>
          <p14:tracePt t="172113" x="1500188" y="6500813"/>
          <p14:tracePt t="172137" x="1473200" y="6510338"/>
          <p14:tracePt t="172150" x="1428750" y="6510338"/>
          <p14:tracePt t="172179" x="1401763" y="6510338"/>
          <p14:tracePt t="172189" x="1366838" y="6510338"/>
          <p14:tracePt t="172212" x="1357313" y="6500813"/>
          <p14:tracePt t="172223" x="1339850" y="6491288"/>
          <p14:tracePt t="172236" x="1330325" y="6491288"/>
          <p14:tracePt t="172271" x="1322388" y="6491288"/>
          <p14:tracePt t="172285" x="1312863" y="6491288"/>
          <p14:tracePt t="172307" x="1303338" y="6491288"/>
          <p14:tracePt t="172319" x="1295400" y="6491288"/>
          <p14:tracePt t="172331" x="1285875" y="6491288"/>
          <p14:tracePt t="172343" x="1285875" y="6483350"/>
          <p14:tracePt t="172360" x="1276350" y="6483350"/>
          <p14:tracePt t="172687" x="1250950" y="6483350"/>
          <p14:tracePt t="172697" x="1196975" y="6483350"/>
          <p14:tracePt t="172710" x="1116013" y="6491288"/>
          <p14:tracePt t="172723" x="928688" y="6510338"/>
          <p14:tracePt t="172735" x="857250" y="6518275"/>
          <p14:tracePt t="172758" x="741363" y="6518275"/>
          <p14:tracePt t="172770" x="696913" y="6518275"/>
          <p14:tracePt t="172795" x="625475" y="6518275"/>
          <p14:tracePt t="172820" x="615950" y="6518275"/>
          <p14:tracePt t="172837" x="598488" y="6518275"/>
          <p14:tracePt t="172843" x="588963" y="6518275"/>
          <p14:tracePt t="172931" x="615950" y="6510338"/>
          <p14:tracePt t="172942" x="652463" y="6500813"/>
          <p14:tracePt t="172953" x="696913" y="6491288"/>
          <p14:tracePt t="172973" x="750888" y="6483350"/>
          <p14:tracePt t="172975" x="812800" y="6473825"/>
          <p14:tracePt t="172992" x="893763" y="6456363"/>
          <p14:tracePt t="173005" x="1044575" y="6446838"/>
          <p14:tracePt t="173025" x="1143000" y="6446838"/>
          <p14:tracePt t="173039" x="1374775" y="6419850"/>
          <p14:tracePt t="173063" x="1509713" y="6411913"/>
          <p14:tracePt t="173075" x="1751013" y="6402388"/>
          <p14:tracePt t="173087" x="1847850" y="6402388"/>
          <p14:tracePt t="173121" x="1973263" y="6394450"/>
          <p14:tracePt t="173136" x="2017713" y="6394450"/>
          <p14:tracePt t="173148" x="2081213" y="6375400"/>
          <p14:tracePt t="173162" x="2143125" y="6367463"/>
          <p14:tracePt t="173173" x="2259013" y="6357938"/>
          <p14:tracePt t="173198" x="2295525" y="6357938"/>
          <p14:tracePt t="173220" x="2303463" y="6375400"/>
          <p14:tracePt t="173553" x="2322513" y="6375400"/>
          <p14:tracePt t="173562" x="2339975" y="6375400"/>
          <p14:tracePt t="173573" x="2347913" y="6375400"/>
          <p14:tracePt t="173586" x="2366963" y="6375400"/>
          <p14:tracePt t="173598" x="2374900" y="6375400"/>
          <p14:tracePt t="173612" x="2411413" y="6384925"/>
          <p14:tracePt t="173634" x="2438400" y="6384925"/>
          <p14:tracePt t="173647" x="2465388" y="6384925"/>
          <p14:tracePt t="173659" x="2473325" y="6384925"/>
          <p14:tracePt t="173685" x="2500313" y="6384925"/>
          <p14:tracePt t="173696" x="2527300" y="6384925"/>
          <p14:tracePt t="173709" x="2581275" y="6367463"/>
          <p14:tracePt t="174319" x="2562225" y="6367463"/>
          <p14:tracePt t="174335" x="2544763" y="6367463"/>
          <p14:tracePt t="174342" x="2517775" y="6375400"/>
          <p14:tracePt t="174353" x="2500313" y="6384925"/>
          <p14:tracePt t="174367" x="2446338" y="6394450"/>
          <p14:tracePt t="174398" x="2419350" y="6394450"/>
          <p14:tracePt t="174405" x="2374900" y="6394450"/>
          <p14:tracePt t="174418" x="2347913" y="6394450"/>
          <p14:tracePt t="174448" x="2322513" y="6402388"/>
          <p14:tracePt t="174452" x="2268538" y="6402388"/>
          <p14:tracePt t="174462" x="2232025" y="6402388"/>
          <p14:tracePt t="174478" x="2197100" y="6402388"/>
          <p14:tracePt t="174498" x="2133600" y="6402388"/>
          <p14:tracePt t="174513" x="2125663" y="6402388"/>
          <p14:tracePt t="174536" x="2098675" y="6402388"/>
          <p14:tracePt t="174560" x="2089150" y="6402388"/>
          <p14:tracePt t="174573" x="2081213" y="6402388"/>
          <p14:tracePt t="174865" x="2027238" y="6402388"/>
          <p14:tracePt t="174878" x="1946275" y="6429375"/>
          <p14:tracePt t="174891" x="1884363" y="6446838"/>
          <p14:tracePt t="174903" x="1839913" y="6456363"/>
          <p14:tracePt t="174915" x="1812925" y="6465888"/>
          <p14:tracePt t="174929" x="1795463" y="6465888"/>
          <p14:tracePt t="175000" x="1795463" y="6473825"/>
          <p14:tracePt t="175012" x="1795463" y="6491288"/>
          <p14:tracePt t="175039" x="1795463" y="6500813"/>
          <p14:tracePt t="175053" x="1776413" y="6518275"/>
          <p14:tracePt t="175061" x="1768475" y="6527800"/>
          <p14:tracePt t="175073" x="1751013" y="6554788"/>
          <p14:tracePt t="175103" x="1751013" y="6562725"/>
          <p14:tracePt t="175122" x="1751013" y="6581775"/>
          <p14:tracePt t="175139" x="1751013" y="6589713"/>
          <p14:tracePt t="175147" x="1714500" y="6616700"/>
          <p14:tracePt t="175160" x="1660525" y="6643688"/>
          <p14:tracePt t="175184" x="1633538" y="6661150"/>
          <p14:tracePt t="175196" x="1598613" y="6670675"/>
          <p14:tracePt t="175207" x="1544638" y="6697663"/>
          <p14:tracePt t="175233" x="1517650" y="6715125"/>
          <p14:tracePt t="175242" x="1482725" y="6732588"/>
          <p14:tracePt t="175257" x="1473200" y="6742113"/>
          <p14:tracePt t="175574" x="1500188" y="6732588"/>
          <p14:tracePt t="175585" x="1562100" y="6688138"/>
          <p14:tracePt t="175597" x="1633538" y="6653213"/>
          <p14:tracePt t="175610" x="1724025" y="6616700"/>
          <p14:tracePt t="175635" x="1785938" y="6608763"/>
          <p14:tracePt t="175658" x="1822450" y="6599238"/>
          <p14:tracePt t="175679" x="1874838" y="6599238"/>
          <p14:tracePt t="175683" x="1901825" y="6599238"/>
          <p14:tracePt t="175694" x="1965325" y="6589713"/>
          <p14:tracePt t="175720" x="1982788" y="6589713"/>
          <p14:tracePt t="175732" x="2017713" y="6589713"/>
          <p14:tracePt t="175745" x="2044700" y="6589713"/>
          <p14:tracePt t="175759" x="2054225" y="6589713"/>
          <p14:tracePt t="175781" x="2081213" y="6589713"/>
          <p14:tracePt t="176181" x="2089150" y="6589713"/>
          <p14:tracePt t="176198" x="2098675" y="6581775"/>
          <p14:tracePt t="176207" x="2108200" y="6572250"/>
          <p14:tracePt t="176220" x="2116138" y="6554788"/>
          <p14:tracePt t="176280" x="2133600" y="6537325"/>
          <p14:tracePt t="176293" x="2143125" y="6518275"/>
          <p14:tracePt t="176315" x="2160588" y="6510338"/>
          <p14:tracePt t="176325" x="2170113" y="6483350"/>
          <p14:tracePt t="176336" x="2170113" y="6473825"/>
          <p14:tracePt t="176428" x="2179638" y="6473825"/>
          <p14:tracePt t="176779" x="2179638" y="6465888"/>
          <p14:tracePt t="176875" x="2170113" y="6465888"/>
          <p14:tracePt t="176891" x="2160588" y="6465888"/>
          <p14:tracePt t="176914" x="2152650" y="6465888"/>
          <p14:tracePt t="176937" x="2125663" y="6465888"/>
          <p14:tracePt t="176953" x="2081213" y="6465888"/>
          <p14:tracePt t="176963" x="1982788" y="6473825"/>
          <p14:tracePt t="176973" x="1608138" y="6562725"/>
          <p14:tracePt t="176999" x="1276350" y="6634163"/>
          <p14:tracePt t="177011" x="1000125" y="6705600"/>
          <p14:tracePt t="177022" x="696913" y="6732588"/>
          <p14:tracePt t="177057" x="517525" y="6742113"/>
          <p14:tracePt t="177071" x="482600" y="6751638"/>
          <p14:tracePt t="177084" x="465138" y="6751638"/>
          <p14:tracePt t="177096" x="446088" y="6769100"/>
          <p14:tracePt t="177107" x="428625" y="6777038"/>
          <p14:tracePt t="177387" x="438150" y="6759575"/>
          <p14:tracePt t="177400" x="455613" y="6724650"/>
          <p14:tracePt t="177413" x="517525" y="6634163"/>
          <p14:tracePt t="177438" x="544513" y="6581775"/>
          <p14:tracePt t="177451" x="581025" y="6527800"/>
          <p14:tracePt t="177472" x="588963" y="6510338"/>
          <p14:tracePt t="177487" x="598488" y="6500813"/>
          <p14:tracePt t="177500" x="608013" y="6491288"/>
          <p14:tracePt t="177510" x="625475" y="6483350"/>
          <p14:tracePt t="177523" x="642938" y="6465888"/>
          <p14:tracePt t="177523" x="652463" y="6456363"/>
          <p14:tracePt t="177547" x="660400" y="6456363"/>
          <p14:tracePt t="177558" x="669925" y="6446838"/>
          <p14:tracePt t="177584" x="679450" y="6446838"/>
          <p14:tracePt t="177595" x="687388" y="6438900"/>
          <p14:tracePt t="177902" x="723900" y="6438900"/>
          <p14:tracePt t="177912" x="785813" y="6429375"/>
          <p14:tracePt t="177927" x="893763" y="6419850"/>
          <p14:tracePt t="177936" x="1017588" y="6402388"/>
          <p14:tracePt t="177949" x="1303338" y="6402388"/>
          <p14:tracePt t="177972" x="1446213" y="6402388"/>
          <p14:tracePt t="177986" x="1562100" y="6402388"/>
          <p14:tracePt t="177997" x="1768475" y="6411913"/>
          <p14:tracePt t="178013" x="1847850" y="6429375"/>
          <p14:tracePt t="178036" x="1955800" y="6446838"/>
          <p14:tracePt t="178049" x="2009775" y="6465888"/>
          <p14:tracePt t="178072" x="2054225" y="6465888"/>
          <p14:tracePt t="178375" x="2071688" y="6465888"/>
          <p14:tracePt t="178387" x="2098675" y="6465888"/>
          <p14:tracePt t="178401" x="2116138" y="6465888"/>
          <p14:tracePt t="178411" x="2152650" y="6465888"/>
          <p14:tracePt t="178424" x="2187575" y="6456363"/>
          <p14:tracePt t="178437" x="2251075" y="6456363"/>
          <p14:tracePt t="178450" x="2259013" y="6456363"/>
          <p14:tracePt t="178468" x="2276475" y="6456363"/>
          <p14:tracePt t="178484" x="2295525" y="6456363"/>
          <p14:tracePt t="178502" x="2303463" y="6456363"/>
          <p14:tracePt t="179034" x="2295525" y="6456363"/>
          <p14:tracePt t="179048" x="2276475" y="6456363"/>
          <p14:tracePt t="179057" x="2259013" y="6456363"/>
          <p14:tracePt t="179083" x="2241550" y="6456363"/>
          <p14:tracePt t="179095" x="2232025" y="6456363"/>
          <p14:tracePt t="179107" x="2205038" y="6456363"/>
          <p14:tracePt t="179132" x="2179638" y="6456363"/>
          <p14:tracePt t="179144" x="2143125" y="6456363"/>
          <p14:tracePt t="179156" x="2116138" y="6456363"/>
          <p14:tracePt t="179179" x="2081213" y="6465888"/>
          <p14:tracePt t="179192" x="2027238" y="6465888"/>
          <p14:tracePt t="179215" x="2000250" y="6465888"/>
          <p14:tracePt t="179228" x="1973263" y="6465888"/>
          <p14:tracePt t="179241" x="1946275" y="6465888"/>
          <p14:tracePt t="179266" x="1928813" y="6465888"/>
          <p14:tracePt t="179292" x="1911350" y="6465888"/>
          <p14:tracePt t="179308" x="1901825" y="6465888"/>
          <p14:tracePt t="179315" x="1893888" y="6465888"/>
          <p14:tracePt t="179325" x="1874838" y="6456363"/>
          <p14:tracePt t="179341" x="1866900" y="6456363"/>
          <p14:tracePt t="179375" x="1857375" y="6446838"/>
          <p14:tracePt t="179395" x="1847850" y="6438900"/>
          <p14:tracePt t="179546" x="1839913" y="6438900"/>
          <p14:tracePt t="179632" x="1857375" y="6438900"/>
          <p14:tracePt t="179647" x="1911350" y="6429375"/>
          <p14:tracePt t="179657" x="1955800" y="6429375"/>
          <p14:tracePt t="179668" x="2036763" y="6411913"/>
          <p14:tracePt t="179679" x="2160588" y="6411913"/>
          <p14:tracePt t="179710" x="2205038" y="6411913"/>
          <p14:tracePt t="179715" x="2303463" y="6411913"/>
          <p14:tracePt t="179728" x="2339975" y="6419850"/>
          <p14:tracePt t="179743" x="2374900" y="6429375"/>
          <p14:tracePt t="179764" x="2419350" y="6438900"/>
          <p14:tracePt t="179788" x="2428875" y="6438900"/>
          <p14:tracePt t="180411" x="2438400" y="6438900"/>
          <p14:tracePt t="180426" x="2446338" y="6438900"/>
          <p14:tracePt t="181082" x="2428875" y="6438900"/>
          <p14:tracePt t="181092" x="2374900" y="6438900"/>
          <p14:tracePt t="181105" x="2295525" y="6438900"/>
          <p14:tracePt t="181116" x="2187575" y="6429375"/>
          <p14:tracePt t="181129" x="2044700" y="6411913"/>
          <p14:tracePt t="181140" x="1812925" y="6394450"/>
          <p14:tracePt t="181166" x="1660525" y="6394450"/>
          <p14:tracePt t="181192" x="1616075" y="6394450"/>
          <p14:tracePt t="181210" x="1589088" y="6394450"/>
          <p14:tracePt t="181216" x="1571625" y="6384925"/>
          <p14:tracePt t="181227" x="1562100" y="6384925"/>
          <p14:tracePt t="181493" x="1554163" y="6384925"/>
          <p14:tracePt t="181590" x="1544638" y="6375400"/>
          <p14:tracePt t="181603" x="1536700" y="6375400"/>
          <p14:tracePt t="181616" x="1527175" y="6367463"/>
          <p14:tracePt t="181628" x="1517650" y="6367463"/>
          <p14:tracePt t="181716" x="1527175" y="6357938"/>
          <p14:tracePt t="181727" x="1544638" y="6357938"/>
          <p14:tracePt t="181743" x="1562100" y="6357938"/>
          <p14:tracePt t="181760" x="1581150" y="6357938"/>
          <p14:tracePt t="181774" x="1589088" y="6357938"/>
          <p14:tracePt t="181788" x="1616075" y="6357938"/>
          <p14:tracePt t="181811" x="1633538" y="6357938"/>
          <p14:tracePt t="181826" x="1643063" y="6357938"/>
          <p14:tracePt t="181836" x="1670050" y="6357938"/>
          <p14:tracePt t="181847" x="1724025" y="6357938"/>
          <p14:tracePt t="181872" x="1741488" y="6357938"/>
          <p14:tracePt t="181886" x="1758950" y="6357938"/>
          <p14:tracePt t="181897" x="1795463" y="6367463"/>
          <p14:tracePt t="181927" x="1822450" y="6375400"/>
          <p14:tracePt t="181934" x="1893888" y="6384925"/>
          <p14:tracePt t="181946" x="1928813" y="6394450"/>
          <p14:tracePt t="181970" x="1982788" y="6402388"/>
          <p14:tracePt t="181979" x="2054225" y="6419850"/>
          <p14:tracePt t="182007" x="2108200" y="6429375"/>
          <p14:tracePt t="182034" x="2133600" y="6429375"/>
          <p14:tracePt t="182051" x="2170113" y="6429375"/>
          <p14:tracePt t="182312" x="2241550" y="6429375"/>
          <p14:tracePt t="182323" x="2366963" y="6411913"/>
          <p14:tracePt t="182335" x="2581275" y="6384925"/>
          <p14:tracePt t="182352" x="2840038" y="6348413"/>
          <p14:tracePt t="182366" x="3098800" y="6330950"/>
          <p14:tracePt t="182373" x="3268663" y="6330950"/>
          <p14:tracePt t="182384" x="3527425" y="6330950"/>
          <p14:tracePt t="182417" x="3633788" y="6330950"/>
          <p14:tracePt t="182422" x="3803650" y="6357938"/>
          <p14:tracePt t="182445" x="3867150" y="6357938"/>
          <p14:tracePt t="182458" x="3902075" y="6367463"/>
          <p14:tracePt t="182473" x="3946525" y="6367463"/>
          <p14:tracePt t="182494" x="3973513" y="6367463"/>
          <p14:tracePt t="182504" x="3983038" y="6367463"/>
          <p14:tracePt t="182518" x="3990975" y="6367463"/>
          <p14:tracePt t="183116" x="3990975" y="6375400"/>
          <p14:tracePt t="183188" x="3983038" y="6384925"/>
          <p14:tracePt t="183202" x="3973513" y="6384925"/>
          <p14:tracePt t="183213" x="3956050" y="6384925"/>
          <p14:tracePt t="183224" x="3938588" y="6384925"/>
          <p14:tracePt t="183240" x="3911600" y="6384925"/>
          <p14:tracePt t="183242" x="3848100" y="6384925"/>
          <p14:tracePt t="183263" x="3687763" y="6367463"/>
          <p14:tracePt t="183276" x="3562350" y="6330950"/>
          <p14:tracePt t="183308" x="3348038" y="6259513"/>
          <p14:tracePt t="183314" x="3232150" y="6197600"/>
          <p14:tracePt t="183334" x="3133725" y="6134100"/>
          <p14:tracePt t="183346" x="2955925" y="6027738"/>
          <p14:tracePt t="183359" x="2901950" y="5983288"/>
          <p14:tracePt t="183384" x="2867025" y="5938838"/>
          <p14:tracePt t="183395" x="2847975" y="5919788"/>
          <p14:tracePt t="183410" x="2822575" y="5894388"/>
          <p14:tracePt t="183749" x="2724150" y="5911850"/>
          <p14:tracePt t="183760" x="2544763" y="5956300"/>
          <p14:tracePt t="183773" x="2268538" y="6045200"/>
          <p14:tracePt t="183788" x="2017713" y="6108700"/>
          <p14:tracePt t="183798" x="1608138" y="6232525"/>
          <p14:tracePt t="183823" x="1465263" y="6269038"/>
          <p14:tracePt t="183835" x="1374775" y="6296025"/>
          <p14:tracePt t="183847" x="1258888" y="6330950"/>
          <p14:tracePt t="183871" x="1231900" y="6348413"/>
          <p14:tracePt t="183882" x="1196975" y="6384925"/>
          <p14:tracePt t="183897" x="1143000" y="6419850"/>
          <p14:tracePt t="183919" x="1125538" y="6465888"/>
          <p14:tracePt t="183931" x="1071563" y="6537325"/>
          <p14:tracePt t="183962" x="1062038" y="6572250"/>
          <p14:tracePt t="183969" x="1054100" y="6581775"/>
          <p14:tracePt t="184175" x="1036638" y="6589713"/>
          <p14:tracePt t="184186" x="1000125" y="6599238"/>
          <p14:tracePt t="184200" x="946150" y="6616700"/>
          <p14:tracePt t="184212" x="884238" y="6626225"/>
          <p14:tracePt t="184224" x="822325" y="6626225"/>
          <p14:tracePt t="184233" x="758825" y="6626225"/>
          <p14:tracePt t="184250" x="679450" y="6626225"/>
          <p14:tracePt t="184273" x="652463" y="6626225"/>
          <p14:tracePt t="184284" x="615950" y="6616700"/>
          <p14:tracePt t="184309" x="588963" y="6616700"/>
          <p14:tracePt t="184322" x="571500" y="6599238"/>
          <p14:tracePt t="184334" x="561975" y="6589713"/>
          <p14:tracePt t="184395" x="561975" y="6581775"/>
          <p14:tracePt t="184408" x="561975" y="6572250"/>
          <p14:tracePt t="184418" x="588963" y="6554788"/>
          <p14:tracePt t="184432" x="598488" y="6545263"/>
          <p14:tracePt t="184443" x="615950" y="6527800"/>
          <p14:tracePt t="184456" x="633413" y="6510338"/>
          <p14:tracePt t="184467" x="652463" y="6483350"/>
          <p14:tracePt t="184492" x="660400" y="6483350"/>
          <p14:tracePt t="184503" x="669925" y="6473825"/>
          <p14:tracePt t="184517" x="687388" y="6456363"/>
          <p14:tracePt t="184543" x="696913" y="6456363"/>
          <p14:tracePt t="184712" x="696913" y="6446838"/>
          <p14:tracePt t="184724" x="704850" y="6446838"/>
          <p14:tracePt t="184980" x="731838" y="6446838"/>
          <p14:tracePt t="184993" x="750888" y="6438900"/>
          <p14:tracePt t="185010" x="785813" y="6429375"/>
          <p14:tracePt t="185017" x="866775" y="6402388"/>
          <p14:tracePt t="185028" x="1009650" y="6357938"/>
          <p14:tracePt t="185042" x="1517650" y="6232525"/>
          <p14:tracePt t="185073" x="1866900" y="6205538"/>
          <p14:tracePt t="185090" x="2482850" y="6296025"/>
          <p14:tracePt t="185103" x="2822575" y="6367463"/>
          <p14:tracePt t="185114" x="3071813" y="6438900"/>
          <p14:tracePt t="185127" x="3394075" y="6518275"/>
          <p14:tracePt t="185150" x="3500438" y="6545263"/>
          <p14:tracePt t="185162" x="3589338" y="6562725"/>
          <p14:tracePt t="185176" x="3759200" y="6626225"/>
          <p14:tracePt t="185199" x="3822700" y="6643688"/>
          <p14:tracePt t="185212" x="3857625" y="6653213"/>
          <p14:tracePt t="185227" x="3884613" y="6670675"/>
          <p14:tracePt t="185241" x="3902075" y="6670675"/>
          <p14:tracePt t="185259" x="3929063" y="6670675"/>
          <p14:tracePt t="185591" x="3919538" y="6661150"/>
          <p14:tracePt t="185602" x="3902075" y="6653213"/>
          <p14:tracePt t="185614" x="3894138" y="6643688"/>
          <p14:tracePt t="185632" x="3875088" y="6626225"/>
          <p14:tracePt t="185636" x="3867150" y="6608763"/>
          <p14:tracePt t="185651" x="3848100" y="6589713"/>
          <p14:tracePt t="185662" x="3822700" y="6527800"/>
          <p14:tracePt t="185686" x="3803650" y="6518275"/>
          <p14:tracePt t="185698" x="3795713" y="6491288"/>
          <p14:tracePt t="185713" x="3786188" y="6491288"/>
          <p14:tracePt t="187844" x="3795713" y="6483350"/>
          <p14:tracePt t="187856" x="3803650" y="6483350"/>
          <p14:tracePt t="187871" x="3875088" y="6483350"/>
          <p14:tracePt t="187881" x="3946525" y="6483350"/>
          <p14:tracePt t="187904" x="4037013" y="6465888"/>
          <p14:tracePt t="187917" x="4286250" y="6438900"/>
          <p14:tracePt t="187947" x="4394200" y="6429375"/>
          <p14:tracePt t="187964" x="4545013" y="6429375"/>
          <p14:tracePt t="187967" x="4589463" y="6429375"/>
          <p14:tracePt t="187990" x="4652963" y="6429375"/>
          <p14:tracePt t="188003" x="4768850" y="6429375"/>
          <p14:tracePt t="188027" x="4830763" y="6429375"/>
          <p14:tracePt t="188041" x="4894263" y="6438900"/>
          <p14:tracePt t="188051" x="5000625" y="6438900"/>
          <p14:tracePt t="188082" x="5054600" y="6438900"/>
          <p14:tracePt t="188087" x="5108575" y="6438900"/>
          <p14:tracePt t="188100" x="5232400" y="6438900"/>
          <p14:tracePt t="188125" x="5286375" y="6429375"/>
          <p14:tracePt t="188137" x="5357813" y="6419850"/>
          <p14:tracePt t="188454" x="5438775" y="6402388"/>
          <p14:tracePt t="188465" x="5545138" y="6375400"/>
          <p14:tracePt t="188472" x="5661025" y="6375400"/>
          <p14:tracePt t="188489" x="5786438" y="6375400"/>
          <p14:tracePt t="188504" x="5973763" y="6375400"/>
          <p14:tracePt t="188527" x="6027738" y="6402388"/>
          <p14:tracePt t="188538" x="6072188" y="6429375"/>
          <p14:tracePt t="188563" x="6081713" y="6429375"/>
          <p14:tracePt t="188576" x="6099175" y="6429375"/>
          <p14:tracePt t="188597" x="6108700" y="6429375"/>
          <p14:tracePt t="188611" x="6116638" y="6429375"/>
          <p14:tracePt t="189026" x="6134100" y="6429375"/>
          <p14:tracePt t="189047" x="6180138" y="6438900"/>
          <p14:tracePt t="189056" x="6232525" y="6446838"/>
          <p14:tracePt t="189065" x="6276975" y="6446838"/>
          <p14:tracePt t="189075" x="6375400" y="6491288"/>
          <p14:tracePt t="189091" x="6411913" y="6500813"/>
          <p14:tracePt t="189111" x="6465888" y="6527800"/>
          <p14:tracePt t="189135" x="6473825" y="6527800"/>
          <p14:tracePt t="194543" x="6465888" y="6527800"/>
          <p14:tracePt t="194556" x="6456363" y="6527800"/>
          <p14:tracePt t="194568" x="6438900" y="6527800"/>
          <p14:tracePt t="194578" x="6411913" y="6527800"/>
          <p14:tracePt t="194591" x="6348413" y="6500813"/>
          <p14:tracePt t="194604" x="6313488" y="6473825"/>
          <p14:tracePt t="194629" x="6242050" y="6438900"/>
          <p14:tracePt t="194640" x="6054725" y="6348413"/>
          <p14:tracePt t="194664" x="5902325" y="6340475"/>
          <p14:tracePt t="194675" x="5562600" y="6330950"/>
          <p14:tracePt t="194689" x="5411788" y="6330950"/>
          <p14:tracePt t="194712" x="5268913" y="6330950"/>
          <p14:tracePt t="194727" x="5018088" y="6313488"/>
          <p14:tracePt t="194739" x="4946650" y="6313488"/>
          <p14:tracePt t="194765" x="4894263" y="6313488"/>
          <p14:tracePt t="194774" x="4857750" y="6323013"/>
          <p14:tracePt t="194805" x="4848225" y="6348413"/>
          <p14:tracePt t="194811" x="4848225" y="6375400"/>
          <p14:tracePt t="195127" x="4759325" y="6438900"/>
          <p14:tracePt t="195140" x="4598988" y="6518275"/>
          <p14:tracePt t="195154" x="3894138" y="6769100"/>
          <p14:tracePt t="195165" x="3527425" y="6848475"/>
          <p14:tracePt t="195189" x="3187700" y="6848475"/>
          <p14:tracePt t="195200" x="2884488" y="6848475"/>
          <p14:tracePt t="195213" x="2446338" y="6848475"/>
          <p14:tracePt t="195243" x="2303463" y="6848475"/>
          <p14:tracePt t="195245" x="2214563" y="6848475"/>
          <p14:tracePt t="195262" x="2081213" y="6848475"/>
          <p14:tracePt t="195287" x="2044700" y="6848475"/>
          <p14:tracePt t="195298" x="2000250" y="6848475"/>
          <p14:tracePt t="195312" x="1982788" y="6848475"/>
          <p14:tracePt t="195335" x="1973263" y="6848475"/>
          <p14:tracePt t="195365" x="1965325" y="6848475"/>
          <p14:tracePt t="195554" x="1965325" y="6831013"/>
          <p14:tracePt t="195567" x="1965325" y="6796088"/>
          <p14:tracePt t="195578" x="1946275" y="6759575"/>
          <p14:tracePt t="195590" x="1928813" y="6732588"/>
          <p14:tracePt t="195604" x="1901825" y="6705600"/>
          <p14:tracePt t="195616" x="1847850" y="6670675"/>
          <p14:tracePt t="195638" x="1822450" y="6661150"/>
          <p14:tracePt t="195652" x="1803400" y="6634163"/>
          <p14:tracePt t="195664" x="1795463" y="6626225"/>
          <p14:tracePt t="195688" x="1785938" y="6626225"/>
          <p14:tracePt t="195724" x="1785938" y="6616700"/>
          <p14:tracePt t="195774" x="1785938" y="6608763"/>
          <p14:tracePt t="195788" x="1803400" y="6599238"/>
          <p14:tracePt t="195801" x="1822450" y="6589713"/>
          <p14:tracePt t="195846" x="1830388" y="6589713"/>
          <p14:tracePt t="195860" x="1839913" y="6589713"/>
          <p14:tracePt t="196077" x="1847850" y="6589713"/>
          <p14:tracePt t="196311" x="1830388" y="6589713"/>
          <p14:tracePt t="196321" x="1822450" y="6589713"/>
          <p14:tracePt t="196333" x="1812925" y="6581775"/>
          <p14:tracePt t="196348" x="1803400" y="6456363"/>
          <p14:tracePt t="196359" x="1812925" y="6330950"/>
          <p14:tracePt t="196370" x="1884363" y="6188075"/>
          <p14:tracePt t="196403" x="1955800" y="6010275"/>
          <p14:tracePt t="196408" x="2152650" y="5697538"/>
          <p14:tracePt t="196421" x="2259013" y="5562600"/>
          <p14:tracePt t="196445" x="2347913" y="5446713"/>
          <p14:tracePt t="196457" x="2616200" y="5108575"/>
          <p14:tracePt t="196472" x="2795588" y="4929188"/>
          <p14:tracePt t="196490" x="3027363" y="4732338"/>
          <p14:tracePt t="196504" x="3367088" y="4491038"/>
          <p14:tracePt t="196527" x="3517900" y="4411663"/>
          <p14:tracePt t="196540" x="3741738" y="4268788"/>
          <p14:tracePt t="196565" x="3830638" y="4224338"/>
          <p14:tracePt t="196797" x="3830638" y="4170363"/>
          <p14:tracePt t="196810" x="3830638" y="4081463"/>
          <p14:tracePt t="196821" x="3813175" y="3946525"/>
          <p14:tracePt t="196835" x="3786188" y="3608388"/>
          <p14:tracePt t="196857" x="3776663" y="3490913"/>
          <p14:tracePt t="196870" x="3751263" y="3375025"/>
          <p14:tracePt t="196883" x="3732213" y="3313113"/>
          <p14:tracePt t="196896" x="3643313" y="3214688"/>
          <p14:tracePt t="196918" x="3608388" y="3197225"/>
          <p14:tracePt t="196930" x="3581400" y="3179763"/>
          <p14:tracePt t="196944" x="3473450" y="3160713"/>
          <p14:tracePt t="196977" x="3394075" y="3160713"/>
          <p14:tracePt t="196980" x="3251200" y="3160713"/>
          <p14:tracePt t="197005" x="3205163" y="3160713"/>
          <p14:tracePt t="197015" x="3170238" y="3170238"/>
          <p14:tracePt t="197027" x="3108325" y="3197225"/>
          <p14:tracePt t="197042" x="3098800" y="3197225"/>
          <p14:tracePt t="197062" x="3089275" y="3214688"/>
          <p14:tracePt t="197090" x="3044825" y="3251200"/>
          <p14:tracePt t="197101" x="3000375" y="3295650"/>
          <p14:tracePt t="197112" x="2955925" y="3357563"/>
          <p14:tracePt t="197138" x="2928938" y="3402013"/>
          <p14:tracePt t="197149" x="2901950" y="3446463"/>
          <p14:tracePt t="197163" x="2840038" y="3598863"/>
          <p14:tracePt t="197186" x="2786063" y="3679825"/>
          <p14:tracePt t="197200" x="2741613" y="3768725"/>
          <p14:tracePt t="197211" x="2643188" y="4000500"/>
          <p14:tracePt t="197243" x="2608263" y="4125913"/>
          <p14:tracePt t="197245" x="2581275" y="4295775"/>
          <p14:tracePt t="197276" x="2608263" y="4384675"/>
          <p14:tracePt t="197283" x="2652713" y="4446588"/>
          <p14:tracePt t="197480" x="2643188" y="4473575"/>
          <p14:tracePt t="197490" x="2625725" y="4491038"/>
          <p14:tracePt t="197503" x="2616200" y="4500563"/>
          <p14:tracePt t="197517" x="2500313" y="4581525"/>
          <p14:tracePt t="197541" x="2393950" y="4660900"/>
          <p14:tracePt t="197553" x="2241550" y="4768850"/>
          <p14:tracePt t="197564" x="1955800" y="4956175"/>
          <p14:tracePt t="197589" x="1857375" y="5037138"/>
          <p14:tracePt t="197600" x="1687513" y="5143500"/>
          <p14:tracePt t="197634" x="1616075" y="5187950"/>
          <p14:tracePt t="197638" x="1554163" y="5224463"/>
          <p14:tracePt t="197649" x="1473200" y="5251450"/>
          <p14:tracePt t="197682" x="1465263" y="5259388"/>
          <p14:tracePt t="197687" x="1446213" y="5259388"/>
          <p14:tracePt t="197783" x="1465263" y="5241925"/>
          <p14:tracePt t="197802" x="1500188" y="5197475"/>
          <p14:tracePt t="197808" x="1571625" y="5153025"/>
          <p14:tracePt t="197819" x="1625600" y="5108575"/>
          <p14:tracePt t="197836" x="1751013" y="5045075"/>
          <p14:tracePt t="197857" x="1847850" y="5010150"/>
          <p14:tracePt t="197868" x="2062163" y="4983163"/>
          <p14:tracePt t="197899" x="2214563" y="4983163"/>
          <p14:tracePt t="197906" x="2517775" y="5000625"/>
          <p14:tracePt t="197917" x="2652713" y="5037138"/>
          <p14:tracePt t="197950" x="2813050" y="5062538"/>
          <p14:tracePt t="197955" x="3116263" y="5116513"/>
          <p14:tracePt t="197967" x="3268663" y="5153025"/>
          <p14:tracePt t="197991" x="3394075" y="5170488"/>
          <p14:tracePt t="198002" x="3608388" y="5153025"/>
          <p14:tracePt t="198334" x="3633788" y="5133975"/>
          <p14:tracePt t="198344" x="3679825" y="5108575"/>
          <p14:tracePt t="198355" x="3776663" y="5045075"/>
          <p14:tracePt t="198369" x="3911600" y="4965700"/>
          <p14:tracePt t="198382" x="4037013" y="4902200"/>
          <p14:tracePt t="198393" x="4232275" y="4768850"/>
          <p14:tracePt t="198406" x="4286250" y="4714875"/>
          <p14:tracePt t="198430" x="4330700" y="4679950"/>
          <p14:tracePt t="198455" x="4340225" y="4670425"/>
          <p14:tracePt t="198465" x="4348163" y="4670425"/>
          <p14:tracePt t="198502" x="4348163" y="4660900"/>
          <p14:tracePt t="198512" x="4357688" y="4660900"/>
          <p14:tracePt t="198598" x="4330700" y="4660900"/>
          <p14:tracePt t="198611" x="4259263" y="4697413"/>
          <p14:tracePt t="198624" x="4089400" y="4795838"/>
          <p14:tracePt t="198638" x="3751263" y="4991100"/>
          <p14:tracePt t="198648" x="3367088" y="5197475"/>
          <p14:tracePt t="198659" x="2633663" y="5626100"/>
          <p14:tracePt t="198674" x="2286000" y="5867400"/>
          <p14:tracePt t="198697" x="2009775" y="6054725"/>
          <p14:tracePt t="198710" x="1598613" y="6348413"/>
          <p14:tracePt t="198734" x="1490663" y="6429375"/>
          <p14:tracePt t="198743" x="1428750" y="6483350"/>
          <p14:tracePt t="198773" x="1419225" y="6500813"/>
          <p14:tracePt t="198783" x="1419225" y="6518275"/>
          <p14:tracePt t="198807" x="1419225" y="6527800"/>
          <p14:tracePt t="198820" x="1419225" y="6545263"/>
          <p14:tracePt t="198857" x="1419225" y="6554788"/>
          <p14:tracePt t="198868" x="1419225" y="6562725"/>
          <p14:tracePt t="198879" x="1419225" y="6572250"/>
          <p14:tracePt t="199622" x="1419225" y="6562725"/>
          <p14:tracePt t="199634" x="1419225" y="6545263"/>
          <p14:tracePt t="199648" x="1419225" y="6537325"/>
          <p14:tracePt t="199658" x="1419225" y="6527800"/>
          <p14:tracePt t="199672" x="1419225" y="6510338"/>
          <p14:tracePt t="199683" x="1411288" y="6491288"/>
          <p14:tracePt t="199715" x="1411288" y="6473825"/>
          <p14:tracePt t="199720" x="1401763" y="6473825"/>
          <p14:tracePt t="199732" x="1393825" y="6473825"/>
          <p14:tracePt t="200052" x="1393825" y="6465888"/>
          <p14:tracePt t="200074" x="1393825" y="6456363"/>
          <p14:tracePt t="200085" x="1393825" y="6446838"/>
          <p14:tracePt t="200105" x="1393825" y="6438900"/>
          <p14:tracePt t="200110" x="1393825" y="6419850"/>
          <p14:tracePt t="200122" x="1393825" y="6340475"/>
          <p14:tracePt t="200136" x="1401763" y="6251575"/>
          <p14:tracePt t="200168" x="1544638" y="5894388"/>
          <p14:tracePt t="200182" x="1731963" y="5616575"/>
          <p14:tracePt t="200195" x="1990725" y="5322888"/>
          <p14:tracePt t="200452" x="2000250" y="5303838"/>
          <p14:tracePt t="200463" x="2000250" y="5224463"/>
          <p14:tracePt t="200478" x="2009775" y="4751388"/>
          <p14:tracePt t="200489" x="2054225" y="4276725"/>
          <p14:tracePt t="200513" x="2071688" y="3751263"/>
          <p14:tracePt t="200524" x="2214563" y="2874963"/>
          <p14:tracePt t="200555" x="2339975" y="2465388"/>
          <p14:tracePt t="200573" x="2625725" y="1822450"/>
          <p14:tracePt t="200586" x="2795588" y="1589088"/>
          <p14:tracePt t="200599" x="3000375" y="1411288"/>
          <p14:tracePt t="200609" x="3214688" y="1276350"/>
          <p14:tracePt t="200841" x="3214688" y="1312863"/>
          <p14:tracePt t="200855" x="3214688" y="1339850"/>
          <p14:tracePt t="200866" x="3214688" y="1347788"/>
          <p14:tracePt t="200975" x="3214688" y="1366838"/>
          <p14:tracePt t="200987" x="3214688" y="1393825"/>
          <p14:tracePt t="201004" x="3214688" y="1401763"/>
          <p14:tracePt t="201013" x="3214688" y="1438275"/>
          <p14:tracePt t="201024" x="3214688" y="1465263"/>
          <p14:tracePt t="201036" x="3214688" y="1490663"/>
          <p14:tracePt t="201046" x="3214688" y="1527175"/>
          <p14:tracePt t="201073" x="3214688" y="1536700"/>
          <p14:tracePt t="201097" x="3214688" y="1544638"/>
          <p14:tracePt t="201114" x="3197225" y="1544638"/>
          <p14:tracePt t="201120" x="3187700" y="1544638"/>
          <p14:tracePt t="201134" x="3152775" y="1544638"/>
          <p14:tracePt t="201146" x="3089275" y="1536700"/>
          <p14:tracePt t="201177" x="3036888" y="1517650"/>
          <p14:tracePt t="201183" x="2874963" y="1393825"/>
          <p14:tracePt t="201194" x="2759075" y="1322388"/>
          <p14:tracePt t="201228" x="2633663" y="1241425"/>
          <p14:tracePt t="201232" x="2366963" y="1116013"/>
          <p14:tracePt t="201247" x="2251075" y="1054100"/>
          <p14:tracePt t="201261" x="2071688" y="973138"/>
          <p14:tracePt t="201282" x="2009775" y="946150"/>
          <p14:tracePt t="201304" x="1955800" y="928688"/>
          <p14:tracePt t="201317" x="1884363" y="901700"/>
          <p14:tracePt t="201340" x="1857375" y="901700"/>
          <p14:tracePt t="201353" x="1830388" y="893763"/>
          <p14:tracePt t="201473" x="1847850" y="874713"/>
          <p14:tracePt t="201487" x="1884363" y="866775"/>
          <p14:tracePt t="201500" x="1938338" y="857250"/>
          <p14:tracePt t="201510" x="2000250" y="839788"/>
          <p14:tracePt t="201523" x="2108200" y="822325"/>
          <p14:tracePt t="201537" x="2438400" y="785813"/>
          <p14:tracePt t="201560" x="2625725" y="785813"/>
          <p14:tracePt t="201572" x="2813050" y="785813"/>
          <p14:tracePt t="201583" x="3133725" y="803275"/>
          <p14:tracePt t="201609" x="3438525" y="874713"/>
          <p14:tracePt t="201621" x="3581400" y="928688"/>
          <p14:tracePt t="201651" x="3705225" y="1009650"/>
          <p14:tracePt t="201661" x="3894138" y="1169988"/>
          <p14:tracePt t="201682" x="3946525" y="1223963"/>
          <p14:tracePt t="201693" x="4017963" y="1295400"/>
          <p14:tracePt t="201707" x="4089400" y="1339850"/>
          <p14:tracePt t="201718" x="4232275" y="1428750"/>
          <p14:tracePt t="202035" x="4276725" y="1419225"/>
          <p14:tracePt t="202056" x="4500563" y="1357313"/>
          <p14:tracePt t="202075" x="4643438" y="1322388"/>
          <p14:tracePt t="202085" x="4813300" y="1295400"/>
          <p14:tracePt t="202101" x="4965700" y="1268413"/>
          <p14:tracePt t="202120" x="5241925" y="1204913"/>
          <p14:tracePt t="202132" x="5384800" y="1179513"/>
          <p14:tracePt t="202146" x="5581650" y="1143000"/>
          <p14:tracePt t="202169" x="5634038" y="1143000"/>
          <p14:tracePt t="202181" x="5680075" y="1152525"/>
          <p14:tracePt t="202193" x="5705475" y="1169988"/>
          <p14:tracePt t="202205" x="5751513" y="1214438"/>
          <p14:tracePt t="202230" x="5768975" y="1223963"/>
          <p14:tracePt t="202244" x="5768975" y="1231900"/>
          <p14:tracePt t="202271" x="5776913" y="1231900"/>
          <p14:tracePt t="202463" x="5759450" y="1241425"/>
          <p14:tracePt t="202476" x="5751513" y="1241425"/>
          <p14:tracePt t="202478" x="5732463" y="1241425"/>
          <p14:tracePt t="202498" x="5705475" y="1250950"/>
          <p14:tracePt t="202508" x="5670550" y="1250950"/>
          <p14:tracePt t="202521" x="5537200" y="1268413"/>
          <p14:tracePt t="202547" x="5456238" y="1268413"/>
          <p14:tracePt t="202560" x="5259388" y="1268413"/>
          <p14:tracePt t="202573" x="5126038" y="1285875"/>
          <p14:tracePt t="202595" x="4983163" y="1312863"/>
          <p14:tracePt t="202609" x="4679950" y="1357313"/>
          <p14:tracePt t="202632" x="4537075" y="1401763"/>
          <p14:tracePt t="202645" x="4313238" y="1473200"/>
          <p14:tracePt t="202668" x="4251325" y="1517650"/>
          <p14:tracePt t="202682" x="4197350" y="1554163"/>
          <p14:tracePt t="202693" x="4170363" y="1554163"/>
          <p14:tracePt t="202949" x="4098925" y="1608138"/>
          <p14:tracePt t="202961" x="3965575" y="1697038"/>
          <p14:tracePt t="202977" x="3786188" y="1874838"/>
          <p14:tracePt t="202993" x="3571875" y="2160588"/>
          <p14:tracePt t="202997" x="3330575" y="2697163"/>
          <p14:tracePt t="203010" x="3276600" y="2965450"/>
          <p14:tracePt t="203035" x="3276600" y="3152775"/>
          <p14:tracePt t="203045" x="3313113" y="3554413"/>
          <p14:tracePt t="203070" x="3367088" y="3697288"/>
          <p14:tracePt t="203082" x="3429000" y="3822700"/>
          <p14:tracePt t="203097" x="3544888" y="4027488"/>
          <p14:tracePt t="203120" x="3589338" y="4116388"/>
          <p14:tracePt t="203387" x="3625850" y="4108450"/>
          <p14:tracePt t="203400" x="3741738" y="4044950"/>
          <p14:tracePt t="203413" x="3965575" y="3983038"/>
          <p14:tracePt t="203431" x="4357688" y="3884613"/>
          <p14:tracePt t="203437" x="4751388" y="3822700"/>
          <p14:tracePt t="203450" x="5268913" y="3840163"/>
          <p14:tracePt t="203464" x="5419725" y="3867150"/>
          <p14:tracePt t="203482" x="5715000" y="3946525"/>
          <p14:tracePt t="203510" x="5911850" y="4000500"/>
          <p14:tracePt t="203521" x="6072188" y="4027488"/>
          <p14:tracePt t="203533" x="6251575" y="4098925"/>
          <p14:tracePt t="203862" x="6259513" y="4081463"/>
          <p14:tracePt t="203875" x="6259513" y="4062413"/>
          <p14:tracePt t="203892" x="6269038" y="4044950"/>
          <p14:tracePt t="203899" x="6269038" y="4027488"/>
          <p14:tracePt t="203911" x="6269038" y="4000500"/>
          <p14:tracePt t="203923" x="6269038" y="3983038"/>
          <p14:tracePt t="203935" x="6269038" y="3919538"/>
          <p14:tracePt t="203960" x="6269038" y="3894138"/>
          <p14:tracePt t="203973" x="6269038" y="3875088"/>
          <p14:tracePt t="203986" x="6269038" y="3830638"/>
          <p14:tracePt t="204009" x="6276975" y="3803650"/>
          <p14:tracePt t="204021" x="6296025" y="3803650"/>
          <p14:tracePt t="204045" x="6296025" y="3795713"/>
          <p14:tracePt t="204058" x="6313488" y="3776663"/>
          <p14:tracePt t="204496" x="6303963" y="3776663"/>
          <p14:tracePt t="204507" x="6286500" y="3776663"/>
          <p14:tracePt t="204522" x="6251575" y="3776663"/>
          <p14:tracePt t="204533" x="6215063" y="3776663"/>
          <p14:tracePt t="204545" x="6108700" y="3803650"/>
          <p14:tracePt t="204559" x="6054725" y="3813175"/>
          <p14:tracePt t="204574" x="6027738" y="3822700"/>
          <p14:tracePt t="204594" x="5991225" y="3840163"/>
          <p14:tracePt t="204618" x="5983288" y="3848100"/>
          <p14:tracePt t="204631" x="5973763" y="3848100"/>
          <p14:tracePt t="204924" x="5965825" y="3840163"/>
          <p14:tracePt t="204937" x="5938838" y="3830638"/>
          <p14:tracePt t="204950" x="5875338" y="3786188"/>
          <p14:tracePt t="204961" x="5822950" y="3741738"/>
          <p14:tracePt t="204977" x="5751513" y="3679825"/>
          <p14:tracePt t="204997" x="5537200" y="3562350"/>
          <p14:tracePt t="205011" x="5429250" y="3509963"/>
          <p14:tracePt t="205037" x="5295900" y="3438525"/>
          <p14:tracePt t="205046" x="5251450" y="3419475"/>
          <p14:tracePt t="205069" x="5232400" y="3394075"/>
          <p14:tracePt t="205082" x="5214938" y="3384550"/>
          <p14:tracePt t="205096" x="5214938" y="3375025"/>
          <p14:tracePt t="205118" x="5214938" y="3367088"/>
          <p14:tracePt t="205132" x="5251450" y="3340100"/>
          <p14:tracePt t="205155" x="5276850" y="3330575"/>
          <p14:tracePt t="205459" x="5276850" y="3357563"/>
          <p14:tracePt t="205474" x="5276850" y="3384550"/>
          <p14:tracePt t="205482" x="5276850" y="3411538"/>
          <p14:tracePt t="205495" x="5276850" y="3419475"/>
          <p14:tracePt t="205506" x="5286375" y="3446463"/>
          <p14:tracePt t="205518" x="5295900" y="3473450"/>
          <p14:tracePt t="205532" x="5330825" y="3562350"/>
          <p14:tracePt t="205559" x="5375275" y="3633788"/>
          <p14:tracePt t="205570" x="5402263" y="3660775"/>
          <p14:tracePt t="205592" x="5429250" y="3679825"/>
          <p14:tracePt t="205604" x="5446713" y="3697288"/>
          <p14:tracePt t="205618" x="5465763" y="3705225"/>
          <p14:tracePt t="205910" x="5465763" y="3732213"/>
          <p14:tracePt t="205923" x="5465763" y="3759200"/>
          <p14:tracePt t="205934" x="5491163" y="3795713"/>
          <p14:tracePt t="205947" x="5510213" y="3840163"/>
          <p14:tracePt t="205959" x="5537200" y="3894138"/>
          <p14:tracePt t="205968" x="5589588" y="3990975"/>
          <p14:tracePt t="205996" x="5616575" y="4017963"/>
          <p14:tracePt t="206009" x="5670550" y="4054475"/>
          <p14:tracePt t="206040" x="5697538" y="4054475"/>
          <p14:tracePt t="206347" x="5724525" y="4054475"/>
          <p14:tracePt t="206359" x="5759450" y="4037013"/>
          <p14:tracePt t="206375" x="5786438" y="4017963"/>
          <p14:tracePt t="206384" x="5803900" y="4010025"/>
          <p14:tracePt t="206397" x="5830888" y="3990975"/>
          <p14:tracePt t="206411" x="5848350" y="3990975"/>
          <p14:tracePt t="206420" x="5902325" y="3973513"/>
          <p14:tracePt t="206444" x="5919788" y="3973513"/>
          <p14:tracePt t="206459" x="5956300" y="3973513"/>
          <p14:tracePt t="207899" x="5956300" y="3983038"/>
          <p14:tracePt t="207910" x="5946775" y="3990975"/>
          <p14:tracePt t="207933" x="5938838" y="4010025"/>
          <p14:tracePt t="207946" x="5919788" y="4037013"/>
          <p14:tracePt t="207971" x="5911850" y="4071938"/>
          <p14:tracePt t="207990" x="5803900" y="4259263"/>
          <p14:tracePt t="208006" x="5724525" y="4402138"/>
          <p14:tracePt t="208023" x="5599113" y="4545013"/>
          <p14:tracePt t="208036" x="5510213" y="4670425"/>
          <p14:tracePt t="208042" x="5419725" y="4786313"/>
          <p14:tracePt t="208055" x="5313363" y="4965700"/>
          <p14:tracePt t="208086" x="5276850" y="5010150"/>
          <p14:tracePt t="208095" x="5259388" y="5018088"/>
          <p14:tracePt t="208371" x="5187950" y="5054600"/>
          <p14:tracePt t="208383" x="5027613" y="5133975"/>
          <p14:tracePt t="208396" x="4660900" y="5340350"/>
          <p14:tracePt t="208412" x="4027488" y="5661025"/>
          <p14:tracePt t="208433" x="3822700" y="5776913"/>
          <p14:tracePt t="208444" x="3536950" y="5946775"/>
          <p14:tracePt t="208458" x="3429000" y="6037263"/>
          <p14:tracePt t="208475" x="3330575" y="6089650"/>
          <p14:tracePt t="208492" x="3251200" y="6108700"/>
          <p14:tracePt t="208505" x="3160713" y="6116638"/>
          <p14:tracePt t="208528" x="3125788" y="6116638"/>
          <p14:tracePt t="208541" x="3081338" y="6116638"/>
          <p14:tracePt t="208565" x="3054350" y="6116638"/>
          <p14:tracePt t="208578" x="3036888" y="6116638"/>
          <p14:tracePt t="208603" x="3017838" y="6116638"/>
          <p14:tracePt t="208773" x="3036888" y="6116638"/>
          <p14:tracePt t="208786" x="3062288" y="6126163"/>
          <p14:tracePt t="208800" x="3125788" y="6153150"/>
          <p14:tracePt t="208810" x="3197225" y="6161088"/>
          <p14:tracePt t="208821" x="3313113" y="6188075"/>
          <p14:tracePt t="208835" x="3419475" y="6197600"/>
          <p14:tracePt t="208848" x="3660775" y="6224588"/>
          <p14:tracePt t="208871" x="3786188" y="6232525"/>
          <p14:tracePt t="208883" x="4089400" y="6296025"/>
          <p14:tracePt t="208907" x="4205288" y="6323013"/>
          <p14:tracePt t="208928" x="4313238" y="6330950"/>
          <p14:tracePt t="208936" x="4402138" y="6348413"/>
          <p14:tracePt t="208945" x="4572000" y="6357938"/>
          <p14:tracePt t="208967" x="4652963" y="6357938"/>
          <p14:tracePt t="208977" x="4714875" y="6357938"/>
          <p14:tracePt t="209262" x="4741863" y="6357938"/>
          <p14:tracePt t="209273" x="4857750" y="6357938"/>
          <p14:tracePt t="209286" x="5000625" y="6375400"/>
          <p14:tracePt t="209309" x="5143500" y="6438900"/>
          <p14:tracePt t="209322" x="5268913" y="6527800"/>
          <p14:tracePt t="209334" x="5446713" y="6626225"/>
          <p14:tracePt t="209361" x="5518150" y="6643688"/>
          <p14:tracePt t="209372" x="5626100" y="6670675"/>
          <p14:tracePt t="209382" x="5661025" y="6670675"/>
          <p14:tracePt t="209408" x="5715000" y="6653213"/>
          <p14:tracePt t="209678" x="5751513" y="6626225"/>
          <p14:tracePt t="209688" x="5822950" y="6581775"/>
          <p14:tracePt t="209699" x="5919788" y="6527800"/>
          <p14:tracePt t="209711" x="6018213" y="6473825"/>
          <p14:tracePt t="209724" x="6099175" y="6419850"/>
          <p14:tracePt t="209737" x="6232525" y="6367463"/>
          <p14:tracePt t="209761" x="6296025" y="6348413"/>
          <p14:tracePt t="209775" x="6375400" y="6313488"/>
          <p14:tracePt t="209802" x="6394450" y="6303963"/>
          <p14:tracePt t="209809" x="6402388" y="6303963"/>
          <p14:tracePt t="209822" x="6419850" y="6303963"/>
          <p14:tracePt t="211799" x="6419850" y="6323013"/>
          <p14:tracePt t="211807" x="6402388" y="6348413"/>
          <p14:tracePt t="211820" x="6394450" y="6384925"/>
          <p14:tracePt t="211832" x="6367463" y="6419850"/>
          <p14:tracePt t="211843" x="6367463" y="6446838"/>
          <p14:tracePt t="211859" x="6367463" y="6510338"/>
          <p14:tracePt t="211870" x="6357938" y="6510338"/>
          <p14:tracePt t="211893" x="6357938" y="6537325"/>
          <p14:tracePt t="211906" x="6357938" y="6554788"/>
          <p14:tracePt t="213342" x="6348413" y="6545263"/>
          <p14:tracePt t="213355" x="6348413" y="6518275"/>
          <p14:tracePt t="213368" x="6340475" y="6500813"/>
          <p14:tracePt t="213382" x="6340475" y="6473825"/>
          <p14:tracePt t="213392" x="6330950" y="6446838"/>
          <p14:tracePt t="213403" x="6313488" y="6384925"/>
          <p14:tracePt t="213417" x="6303963" y="6357938"/>
          <p14:tracePt t="213442" x="6296025" y="6340475"/>
          <p14:tracePt t="213454" x="6296025" y="6330950"/>
          <p14:tracePt t="213464" x="6296025" y="6296025"/>
          <p14:tracePt t="213480" x="6296025" y="6286500"/>
          <p14:tracePt t="214404" x="6276975" y="6232525"/>
          <p14:tracePt t="214416" x="6259513" y="6143625"/>
          <p14:tracePt t="214428" x="6215063" y="5965825"/>
          <p14:tracePt t="214439" x="6116638" y="5599113"/>
          <p14:tracePt t="214451" x="6000750" y="5251450"/>
          <p14:tracePt t="214464" x="5875338" y="4929188"/>
          <p14:tracePt t="214478" x="5626100" y="4259263"/>
          <p14:tracePt t="214500" x="5545138" y="3929063"/>
          <p14:tracePt t="214514" x="5545138" y="3581400"/>
          <p14:tracePt t="214525" x="5616575" y="2965450"/>
          <p14:tracePt t="214558" x="5732463" y="2589213"/>
          <p14:tracePt t="214562" x="5795963" y="2455863"/>
          <p14:tracePt t="214585" x="5857875" y="2357438"/>
          <p14:tracePt t="214599" x="5919788" y="2232025"/>
          <p14:tracePt t="214902" x="5919788" y="2224088"/>
          <p14:tracePt t="214915" x="5902325" y="2205038"/>
          <p14:tracePt t="214927" x="5848350" y="2133600"/>
          <p14:tracePt t="214940" x="5680075" y="1830388"/>
          <p14:tracePt t="214964" x="5510213" y="1554163"/>
          <p14:tracePt t="214980" x="5348288" y="1285875"/>
          <p14:tracePt t="214988" x="5160963" y="1027113"/>
          <p14:tracePt t="214997" x="4929188" y="704850"/>
          <p14:tracePt t="215024" x="4867275" y="598488"/>
          <p14:tracePt t="215038" x="4830763" y="500063"/>
          <p14:tracePt t="215050" x="4822825" y="393700"/>
          <p14:tracePt t="215072" x="4822825" y="357188"/>
          <p14:tracePt t="215403" x="4786313" y="357188"/>
          <p14:tracePt t="215414" x="4751388" y="357188"/>
          <p14:tracePt t="215427" x="4732338" y="357188"/>
          <p14:tracePt t="215440" x="4679950" y="357188"/>
          <p14:tracePt t="215452" x="4652963" y="366713"/>
          <p14:tracePt t="215469" x="4572000" y="384175"/>
          <p14:tracePt t="215500" x="4500563" y="411163"/>
          <p14:tracePt t="215512" x="4438650" y="438150"/>
          <p14:tracePt t="215523" x="4348163" y="482600"/>
          <p14:tracePt t="215536" x="4187825" y="561975"/>
          <p14:tracePt t="215559" x="4152900" y="588963"/>
          <p14:tracePt t="215574" x="4116388" y="608013"/>
          <p14:tracePt t="215585" x="4054475" y="652463"/>
          <p14:tracePt t="215617" x="4044950" y="652463"/>
          <p14:tracePt t="215622" x="4044950" y="660400"/>
          <p14:tracePt t="215660" x="4044950" y="669925"/>
          <p14:tracePt t="215669" x="4044950" y="679450"/>
          <p14:tracePt t="215697" x="4044950" y="687388"/>
          <p14:tracePt t="216038" x="4037013" y="687388"/>
          <p14:tracePt t="216049" x="4017963" y="687388"/>
          <p14:tracePt t="216061" x="4010025" y="687388"/>
          <p14:tracePt t="216072" x="4000500" y="687388"/>
          <p14:tracePt t="216085" x="3983038" y="687388"/>
          <p14:tracePt t="216097" x="3973513" y="687388"/>
          <p14:tracePt t="216106" x="3946525" y="687388"/>
          <p14:tracePt t="216133" x="3938588" y="687388"/>
          <p14:tracePt t="216146" x="3911600" y="679450"/>
          <p14:tracePt t="216160" x="3894138" y="679450"/>
          <p14:tracePt t="216183" x="3875088" y="679450"/>
          <p14:tracePt t="216196" x="3867150" y="679450"/>
          <p14:tracePt t="216207" x="3857625" y="679450"/>
          <p14:tracePt t="216232" x="3848100" y="679450"/>
          <p14:tracePt t="216240" x="3840163" y="669925"/>
          <p14:tracePt t="216277" x="3822700" y="669925"/>
          <p14:tracePt t="216293" x="3813175" y="669925"/>
          <p14:tracePt t="216328" x="3803650" y="669925"/>
          <p14:tracePt t="216357" x="3795713" y="669925"/>
          <p14:tracePt t="216376" x="3786188" y="669925"/>
          <p14:tracePt t="219685" x="3768725" y="679450"/>
          <p14:tracePt t="219697" x="3517900" y="768350"/>
          <p14:tracePt t="219708" x="3205163" y="874713"/>
          <p14:tracePt t="219742" x="2751138" y="1054100"/>
          <p14:tracePt t="219755" x="2625725" y="1098550"/>
          <p14:tracePt t="219771" x="2500313" y="1116013"/>
          <p14:tracePt t="219781" x="2393950" y="1133475"/>
          <p14:tracePt t="219793" x="2312988" y="1143000"/>
          <p14:tracePt t="219805" x="2187575" y="1160463"/>
          <p14:tracePt t="219828" x="2108200" y="1187450"/>
          <p14:tracePt t="219840" x="2081213" y="1187450"/>
          <p14:tracePt t="219872" x="2062163" y="1196975"/>
          <p14:tracePt t="219877" x="2044700" y="1196975"/>
          <p14:tracePt t="219902" x="2036763" y="1196975"/>
          <p14:tracePt t="219913" x="2027238" y="1196975"/>
          <p14:tracePt t="220232" x="2017713" y="1196975"/>
          <p14:tracePt t="220244" x="1982788" y="1196975"/>
          <p14:tracePt t="220254" x="1919288" y="1196975"/>
          <p14:tracePt t="220267" x="1812925" y="1214438"/>
          <p14:tracePt t="220281" x="1704975" y="1231900"/>
          <p14:tracePt t="220292" x="1482725" y="1285875"/>
          <p14:tracePt t="220316" x="1374775" y="1322388"/>
          <p14:tracePt t="220329" x="1169988" y="1366838"/>
          <p14:tracePt t="220352" x="1089025" y="1384300"/>
          <p14:tracePt t="220365" x="1044575" y="1384300"/>
          <p14:tracePt t="220377" x="990600" y="1384300"/>
          <p14:tracePt t="220401" x="973138" y="1384300"/>
          <p14:tracePt t="220414" x="965200" y="1384300"/>
          <p14:tracePt t="220596" x="965200" y="1374775"/>
          <p14:tracePt t="220609" x="973138" y="1374775"/>
          <p14:tracePt t="220620" x="990600" y="1366838"/>
          <p14:tracePt t="220633" x="1017588" y="1366838"/>
          <p14:tracePt t="220646" x="1062038" y="1357313"/>
          <p14:tracePt t="220668" x="1081088" y="1357313"/>
          <p14:tracePt t="220682" x="1133475" y="1347788"/>
          <p14:tracePt t="220711" x="1169988" y="1347788"/>
          <p14:tracePt t="220718" x="1204913" y="1339850"/>
          <p14:tracePt t="220730" x="1312863" y="1339850"/>
          <p14:tracePt t="220755" x="1357313" y="1339850"/>
          <p14:tracePt t="220766" x="1500188" y="1339850"/>
          <p14:tracePt t="220792" x="1571625" y="1339850"/>
          <p14:tracePt t="220803" x="1670050" y="1322388"/>
          <p14:tracePt t="220816" x="1866900" y="1322388"/>
          <p14:tracePt t="220839" x="2054225" y="1312863"/>
          <p14:tracePt t="220865" x="2116138" y="1312863"/>
          <p14:tracePt t="220876" x="2160588" y="1322388"/>
          <p14:tracePt t="221194" x="2179638" y="1322388"/>
          <p14:tracePt t="221207" x="2205038" y="1322388"/>
          <p14:tracePt t="221218" x="2214563" y="1322388"/>
          <p14:tracePt t="221233" x="2232025" y="1322388"/>
          <p14:tracePt t="221236" x="2251075" y="1312863"/>
          <p14:tracePt t="221254" x="2259013" y="1312863"/>
          <p14:tracePt t="221270" x="2286000" y="1312863"/>
          <p14:tracePt t="221305" x="2303463" y="1312863"/>
          <p14:tracePt t="221316" x="2322513" y="1312863"/>
          <p14:tracePt t="221336" x="2374900" y="1312863"/>
          <p14:tracePt t="221352" x="2411413" y="1312863"/>
          <p14:tracePt t="221365" x="2446338" y="1312863"/>
          <p14:tracePt t="221377" x="2490788" y="1312863"/>
          <p14:tracePt t="221388" x="2554288" y="1312863"/>
          <p14:tracePt t="221402" x="2589213" y="1312863"/>
          <p14:tracePt t="221435" x="2608263" y="1312863"/>
          <p14:tracePt t="221439" x="2625725" y="1312863"/>
          <p14:tracePt t="221671" x="2643188" y="1312863"/>
          <p14:tracePt t="221680" x="2660650" y="1312863"/>
          <p14:tracePt t="221692" x="2714625" y="1330325"/>
          <p14:tracePt t="221705" x="2867025" y="1339850"/>
          <p14:tracePt t="221729" x="2973388" y="1339850"/>
          <p14:tracePt t="221741" x="3214688" y="1366838"/>
          <p14:tracePt t="221756" x="3330575" y="1374775"/>
          <p14:tracePt t="221778" x="3402013" y="1384300"/>
          <p14:tracePt t="221792" x="3544888" y="1393825"/>
          <p14:tracePt t="221815" x="3643313" y="1411288"/>
          <p14:tracePt t="221839" x="3679825" y="1411288"/>
          <p14:tracePt t="221852" x="3705225" y="1411288"/>
          <p14:tracePt t="222094" x="3714750" y="1419225"/>
          <p14:tracePt t="222107" x="3759200" y="1455738"/>
          <p14:tracePt t="222119" x="3822700" y="1509713"/>
          <p14:tracePt t="222131" x="3946525" y="1643063"/>
          <p14:tracePt t="222144" x="4268788" y="2089150"/>
          <p14:tracePt t="222168" x="4429125" y="2339975"/>
          <p14:tracePt t="222180" x="4589463" y="2660650"/>
          <p14:tracePt t="222192" x="4840288" y="3224213"/>
          <p14:tracePt t="222218" x="4919663" y="3473450"/>
          <p14:tracePt t="222229" x="5054600" y="3973513"/>
          <p14:tracePt t="222460" x="5054600" y="3983038"/>
          <p14:tracePt t="222474" x="5054600" y="4010025"/>
          <p14:tracePt t="222485" x="5054600" y="4071938"/>
          <p14:tracePt t="222496" x="5054600" y="4241800"/>
          <p14:tracePt t="222521" x="5054600" y="4330700"/>
          <p14:tracePt t="222535" x="5054600" y="4438650"/>
          <p14:tracePt t="222547" x="5062538" y="4697413"/>
          <p14:tracePt t="222570" x="5089525" y="4803775"/>
          <p14:tracePt t="222583" x="5116513" y="4946650"/>
          <p14:tracePt t="222596" x="5205413" y="5259388"/>
          <p14:tracePt t="222619" x="5268913" y="5446713"/>
          <p14:tracePt t="222632" x="5340350" y="5562600"/>
          <p14:tracePt t="222839" x="5303838" y="5599113"/>
          <p14:tracePt t="222851" x="5259388" y="5653088"/>
          <p14:tracePt t="222867" x="5241925" y="5705475"/>
          <p14:tracePt t="222881" x="5205413" y="5786438"/>
          <p14:tracePt t="222888" x="5180013" y="5894388"/>
          <p14:tracePt t="222900" x="5170488" y="6143625"/>
          <p14:tracePt t="222932" x="5187950" y="6232525"/>
          <p14:tracePt t="222937" x="5224463" y="6384925"/>
          <p14:tracePt t="222949" x="5241925" y="6446838"/>
          <p14:tracePt t="222967" x="5276850" y="6518275"/>
          <p14:tracePt t="222997" x="5286375" y="6545263"/>
          <p14:tracePt t="223009" x="5295900" y="6562725"/>
          <p14:tracePt t="223256" x="5286375" y="6562725"/>
          <p14:tracePt t="223272" x="5268913" y="6572250"/>
          <p14:tracePt t="223276" x="5259388" y="6572250"/>
          <p14:tracePt t="223290" x="5224463" y="6572250"/>
          <p14:tracePt t="223313" x="5187950" y="6572250"/>
          <p14:tracePt t="223325" x="5133975" y="6572250"/>
          <p14:tracePt t="223338" x="5010150" y="6562725"/>
          <p14:tracePt t="223352" x="4965700" y="6554788"/>
          <p14:tracePt t="223374" x="4911725" y="6537325"/>
          <p14:tracePt t="223388" x="4840288" y="6527800"/>
          <p14:tracePt t="223402" x="4795838" y="6518275"/>
          <p14:tracePt t="223423" x="4768850" y="6518275"/>
          <p14:tracePt t="223436" x="4732338" y="6518275"/>
          <p14:tracePt t="223461" x="4724400" y="6518275"/>
          <p14:tracePt t="223557" x="4741863" y="6518275"/>
          <p14:tracePt t="223570" x="4776788" y="6518275"/>
          <p14:tracePt t="223581" x="4803775" y="6510338"/>
          <p14:tracePt t="223594" x="4830763" y="6510338"/>
          <p14:tracePt t="223606" x="4894263" y="6510338"/>
          <p14:tracePt t="223621" x="4938713" y="6510338"/>
          <p14:tracePt t="223643" x="5018088" y="6510338"/>
          <p14:tracePt t="223670" x="5081588" y="6510338"/>
          <p14:tracePt t="223680" x="5153025" y="6510338"/>
          <p14:tracePt t="223691" x="5232400" y="6510338"/>
          <p14:tracePt t="223707" x="5402263" y="6510338"/>
          <p14:tracePt t="223727" x="5483225" y="6510338"/>
          <p14:tracePt t="223740" x="5634038" y="6518275"/>
          <p14:tracePt t="223765" x="5830888" y="6545263"/>
          <p14:tracePt t="223777" x="5946775" y="6554788"/>
          <p14:tracePt t="223805" x="6037263" y="6581775"/>
          <p14:tracePt t="223814" x="6116638" y="6599238"/>
          <p14:tracePt t="224215" x="6143625" y="6599238"/>
          <p14:tracePt t="224227" x="6170613" y="6599238"/>
          <p14:tracePt t="224243" x="6197600" y="6589713"/>
          <p14:tracePt t="224254" x="6276975" y="6562725"/>
          <p14:tracePt t="224276" x="6303963" y="6545263"/>
          <p14:tracePt t="224289" x="6330950" y="6527800"/>
          <p14:tracePt t="224301" x="6340475" y="6527800"/>
          <p14:tracePt t="224315" x="6367463" y="6500813"/>
          <p14:tracePt t="224337" x="6394450" y="6483350"/>
          <p14:tracePt t="224364" x="6402388" y="6483350"/>
          <p14:tracePt t="224375" x="6411913" y="6483350"/>
          <p14:tracePt t="224435" x="6429375" y="6483350"/>
          <p14:tracePt t="224449" x="6446838" y="6483350"/>
          <p14:tracePt t="224460" x="6456363" y="6483350"/>
          <p14:tracePt t="225762" x="6419850" y="6483350"/>
          <p14:tracePt t="225776" x="6375400" y="6483350"/>
          <p14:tracePt t="225788" x="6296025" y="6483350"/>
          <p14:tracePt t="225805" x="6188075" y="6483350"/>
          <p14:tracePt t="225812" x="6081713" y="6483350"/>
          <p14:tracePt t="225827" x="5875338" y="6483350"/>
          <p14:tracePt t="225840" x="5795963" y="6483350"/>
          <p14:tracePt t="225860" x="5680075" y="6456363"/>
          <p14:tracePt t="225875" x="5643563" y="6456363"/>
          <p14:tracePt t="225897" x="5634038" y="6446838"/>
          <p14:tracePt t="225910" x="5589588" y="6438900"/>
          <p14:tracePt t="225934" x="5581650" y="6438900"/>
          <p14:tracePt t="225947" x="5562600" y="6438900"/>
          <p14:tracePt t="225969" x="5554663" y="6438900"/>
          <p14:tracePt t="225977" x="5545138" y="6438900"/>
          <p14:tracePt t="225995" x="5537200" y="6438900"/>
          <p14:tracePt t="226025" x="5527675" y="6438900"/>
          <p14:tracePt t="226081" x="5537200" y="6429375"/>
          <p14:tracePt t="226096" x="5554663" y="6419850"/>
          <p14:tracePt t="226106" x="5581650" y="6419850"/>
          <p14:tracePt t="226117" x="5616575" y="6411913"/>
          <p14:tracePt t="226128" x="5732463" y="6411913"/>
          <p14:tracePt t="226144" x="5786438" y="6411913"/>
          <p14:tracePt t="226165" x="5867400" y="6411913"/>
          <p14:tracePt t="226178" x="5991225" y="6429375"/>
          <p14:tracePt t="226210" x="6062663" y="6438900"/>
          <p14:tracePt t="226215" x="6153150" y="6473825"/>
          <p14:tracePt t="226243" x="6188075" y="6491288"/>
          <p14:tracePt t="226245" x="6242050" y="6518275"/>
          <p14:tracePt t="226263" x="6303963" y="6537325"/>
          <p14:tracePt t="226278" x="6340475" y="6545263"/>
          <p14:tracePt t="226299" x="6367463" y="6554788"/>
          <p14:tracePt t="226313" x="6429375" y="6554788"/>
          <p14:tracePt t="226336" x="6465888" y="6554788"/>
          <p14:tracePt t="226352" x="6483350" y="6554788"/>
          <p14:tracePt t="226969" x="6483350" y="6562725"/>
          <p14:tracePt t="227005" x="6491288" y="6572250"/>
          <p14:tracePt t="227024" x="6500813" y="6581775"/>
          <p14:tracePt t="227055" x="6510338" y="6581775"/>
          <p14:tracePt t="227153" x="6518275" y="6581775"/>
          <p14:tracePt t="227190" x="6527800" y="6581775"/>
          <p14:tracePt t="228102" x="6537325" y="6581775"/>
          <p14:tracePt t="228128" x="6545263" y="6581775"/>
          <p14:tracePt t="228175" x="6554788" y="6581775"/>
          <p14:tracePt t="228340" x="0" y="0"/>
        </p14:tracePtLst>
      </p14:laserTraceLst>
    </p:ext>
  </p:extLst>
</p:sld>
</file>

<file path=ppt/theme/theme1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16441</TotalTime>
  <Words>471</Words>
  <Application>Microsoft Office PowerPoint</Application>
  <PresentationFormat>On-screen Show (4:3)</PresentationFormat>
  <Paragraphs>75</Paragraphs>
  <Slides>9</Slides>
  <Notes>8</Notes>
  <HiddenSlides>0</HiddenSlides>
  <MMClips>9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blank</vt:lpstr>
      <vt:lpstr>Equation</vt:lpstr>
      <vt:lpstr>É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w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woo</dc:creator>
  <cp:lastModifiedBy>Saman Alavi</cp:lastModifiedBy>
  <cp:revision>481</cp:revision>
  <cp:lastPrinted>2014-02-20T14:38:27Z</cp:lastPrinted>
  <dcterms:created xsi:type="dcterms:W3CDTF">2007-11-16T20:08:20Z</dcterms:created>
  <dcterms:modified xsi:type="dcterms:W3CDTF">2020-06-05T18:46:05Z</dcterms:modified>
</cp:coreProperties>
</file>